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Override1.xml" ContentType="application/vnd.openxmlformats-officedocument.themeOverrid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69" r:id="rId2"/>
  </p:sldMasterIdLst>
  <p:notesMasterIdLst>
    <p:notesMasterId r:id="rId21"/>
  </p:notesMasterIdLst>
  <p:sldIdLst>
    <p:sldId id="2190" r:id="rId3"/>
    <p:sldId id="260" r:id="rId4"/>
    <p:sldId id="286" r:id="rId5"/>
    <p:sldId id="259" r:id="rId6"/>
    <p:sldId id="2331" r:id="rId7"/>
    <p:sldId id="2347" r:id="rId8"/>
    <p:sldId id="2321" r:id="rId9"/>
    <p:sldId id="2352" r:id="rId10"/>
    <p:sldId id="2357" r:id="rId11"/>
    <p:sldId id="2356" r:id="rId12"/>
    <p:sldId id="2355" r:id="rId13"/>
    <p:sldId id="2250" r:id="rId14"/>
    <p:sldId id="2244" r:id="rId15"/>
    <p:sldId id="2249" r:id="rId16"/>
    <p:sldId id="2230" r:id="rId17"/>
    <p:sldId id="2188" r:id="rId18"/>
    <p:sldId id="2282" r:id="rId19"/>
    <p:sldId id="2204" r:id="rId20"/>
  </p:sldIdLst>
  <p:sldSz cx="12192000" cy="6858000"/>
  <p:notesSz cx="6858000" cy="9144000"/>
  <p:embeddedFontLst>
    <p:embeddedFont>
      <p:font typeface="Calibri" panose="020F0502020204030204" pitchFamily="34" charset="0"/>
      <p:regular r:id="rId22"/>
      <p:bold r:id="rId23"/>
      <p:italic r:id="rId24"/>
      <p:boldItalic r:id="rId25"/>
    </p:embeddedFont>
    <p:embeddedFont>
      <p:font typeface="Calibri Light" panose="020F0302020204030204" pitchFamily="34" charset="0"/>
      <p:regular r:id="rId26"/>
      <p:italic r:id="rId27"/>
    </p:embeddedFont>
    <p:embeddedFont>
      <p:font typeface="HarmonyOS Sans SC" panose="00000500000000000000" pitchFamily="2" charset="-122"/>
      <p:regular r:id="rId28"/>
      <p:bold r:id="rId29"/>
    </p:embeddedFont>
    <p:embeddedFont>
      <p:font typeface="Helvetica" panose="020B0604020202020204" pitchFamily="34" charset="0"/>
      <p:regular r:id="rId30"/>
      <p:bold r:id="rId31"/>
      <p:italic r:id="rId32"/>
      <p:boldItalic r:id="rId33"/>
    </p:embeddedFont>
    <p:embeddedFont>
      <p:font typeface="Microsoft YaHei UI" panose="020B0503020204020204" pitchFamily="34" charset="-122"/>
      <p:regular r:id="rId34"/>
      <p:bold r:id="rId35"/>
    </p:embeddedFont>
    <p:embeddedFont>
      <p:font typeface="黑体" panose="02010609060101010101" pitchFamily="49" charset="-122"/>
      <p:regular r:id="rId36"/>
    </p:embeddedFont>
    <p:embeddedFont>
      <p:font typeface="思源黑体 CN Normal" panose="020B0400000000000000" pitchFamily="34" charset="-122"/>
      <p:regular r:id="rId37"/>
    </p:embeddedFont>
    <p:embeddedFont>
      <p:font typeface="微软雅黑" panose="020B0503020204020204" pitchFamily="34" charset="-122"/>
      <p:regular r:id="rId38"/>
      <p:bold r:id="rId39"/>
    </p:embeddedFont>
  </p:embeddedFontLst>
  <p:defaultTex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093">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E56B5C"/>
    <a:srgbClr val="7F7F7F"/>
    <a:srgbClr val="E86E60"/>
    <a:srgbClr val="DD8B65"/>
    <a:srgbClr val="92A0C7"/>
    <a:srgbClr val="D3D9E9"/>
    <a:srgbClr val="88C3A5"/>
    <a:srgbClr val="F09D94"/>
    <a:srgbClr val="0D0D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3438" autoAdjust="0"/>
  </p:normalViewPr>
  <p:slideViewPr>
    <p:cSldViewPr snapToGrid="0" snapToObjects="1">
      <p:cViewPr varScale="1">
        <p:scale>
          <a:sx n="56" d="100"/>
          <a:sy n="56" d="100"/>
        </p:scale>
        <p:origin x="336" y="4"/>
      </p:cViewPr>
      <p:guideLst>
        <p:guide orient="horz" pos="2093"/>
        <p:guide pos="3840"/>
      </p:guideLst>
    </p:cSldViewPr>
  </p:slideViewPr>
  <p:notesTextViewPr>
    <p:cViewPr>
      <p:scale>
        <a:sx n="1" d="1"/>
        <a:sy n="1" d="1"/>
      </p:scale>
      <p:origin x="0" y="0"/>
    </p:cViewPr>
  </p:notesTextViewPr>
  <p:sorterViewPr>
    <p:cViewPr>
      <p:scale>
        <a:sx n="102" d="100"/>
        <a:sy n="10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5.fntdata"/><Relationship Id="rId39" Type="http://schemas.openxmlformats.org/officeDocument/2006/relationships/font" Target="fonts/font18.fntdata"/><Relationship Id="rId21" Type="http://schemas.openxmlformats.org/officeDocument/2006/relationships/notesMaster" Target="notesMasters/notesMaster1.xml"/><Relationship Id="rId34" Type="http://schemas.openxmlformats.org/officeDocument/2006/relationships/font" Target="fonts/font13.fntdata"/><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8.fntdata"/><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3.fntdata"/><Relationship Id="rId32" Type="http://schemas.openxmlformats.org/officeDocument/2006/relationships/font" Target="fonts/font11.fntdata"/><Relationship Id="rId37" Type="http://schemas.openxmlformats.org/officeDocument/2006/relationships/font" Target="fonts/font16.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2.fntdata"/><Relationship Id="rId28" Type="http://schemas.openxmlformats.org/officeDocument/2006/relationships/font" Target="fonts/font7.fntdata"/><Relationship Id="rId36" Type="http://schemas.openxmlformats.org/officeDocument/2006/relationships/font" Target="fonts/font15.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10.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 Id="rId35" Type="http://schemas.openxmlformats.org/officeDocument/2006/relationships/font" Target="fonts/font14.fntdata"/><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4.fntdata"/><Relationship Id="rId33" Type="http://schemas.openxmlformats.org/officeDocument/2006/relationships/font" Target="fonts/font12.fntdata"/><Relationship Id="rId38" Type="http://schemas.openxmlformats.org/officeDocument/2006/relationships/font" Target="fonts/font1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lstStyle>
            <a:lvl1pPr eaLnBrk="1" hangingPunct="1">
              <a:defRPr sz="1200">
                <a:latin typeface="Calibri" panose="020F0502020204030204" pitchFamily="34" charset="0"/>
              </a:defRPr>
            </a:lvl1pPr>
          </a:lstStyle>
          <a:p>
            <a:pPr>
              <a:defRPr/>
            </a:pPr>
            <a:endParaRPr lang="en-US" altLang="zh-CN"/>
          </a:p>
        </p:txBody>
      </p:sp>
      <p:sp>
        <p:nvSpPr>
          <p:cNvPr id="3" name="Date Placeholder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lstStyle>
            <a:lvl1pPr algn="r" eaLnBrk="1" hangingPunct="1">
              <a:defRPr sz="1200">
                <a:latin typeface="Calibri" panose="020F0502020204030204" pitchFamily="34" charset="0"/>
              </a:defRPr>
            </a:lvl1pPr>
          </a:lstStyle>
          <a:p>
            <a:pPr>
              <a:defRPr/>
            </a:pPr>
            <a:fld id="{C2E91A99-DD51-409C-AB3E-45461FC0B8C0}" type="datetimeFigureOut">
              <a:rPr lang="en-US" altLang="zh-CN"/>
              <a:t>11/15/2022</a:t>
            </a:fld>
            <a:endParaRPr lang="en-US" altLang="zh-C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lstStyle>
            <a:lvl1pPr eaLnBrk="1" hangingPunct="1">
              <a:defRPr sz="1200">
                <a:latin typeface="Calibri" panose="020F0502020204030204" pitchFamily="34" charset="0"/>
              </a:defRPr>
            </a:lvl1pPr>
          </a:lstStyle>
          <a:p>
            <a:pPr>
              <a:defRPr/>
            </a:pPr>
            <a:endParaRPr lang="en-US" altLang="zh-C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1" hangingPunct="1">
              <a:defRPr sz="1200">
                <a:latin typeface="Calibri" panose="020F0502020204030204" pitchFamily="34" charset="0"/>
              </a:defRPr>
            </a:lvl1pPr>
          </a:lstStyle>
          <a:p>
            <a:pPr>
              <a:defRPr/>
            </a:pPr>
            <a:fld id="{30745C90-514B-4775-8390-45FE86554445}"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379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大家好，我们是邦家生物。很荣幸为大家汇报我们公司。一家</a:t>
            </a:r>
            <a:r>
              <a:rPr lang="zh-CN" altLang="en-US" b="1" i="1" dirty="0">
                <a:solidFill>
                  <a:schemeClr val="bg1"/>
                </a:solidFill>
                <a:latin typeface="Microsoft YaHei UI" panose="020B0503020204020204" pitchFamily="34" charset="-122"/>
                <a:ea typeface="Microsoft YaHei UI" panose="020B0503020204020204" pitchFamily="34" charset="-122"/>
              </a:rPr>
              <a:t>全球领先的单细胞级纳米材料研发者</a:t>
            </a:r>
          </a:p>
          <a:p>
            <a:pPr eaLnBrk="1" hangingPunct="1">
              <a:spcBef>
                <a:spcPct val="0"/>
              </a:spcBef>
            </a:pPr>
            <a:endParaRPr lang="en-US" altLang="zh-CN" dirty="0"/>
          </a:p>
        </p:txBody>
      </p:sp>
      <p:sp>
        <p:nvSpPr>
          <p:cNvPr id="3379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anose="02010600030101010101" pitchFamily="2" charset="-122"/>
              </a:defRPr>
            </a:lvl1pPr>
            <a:lvl2pPr marL="742950" indent="-285750">
              <a:defRPr>
                <a:solidFill>
                  <a:schemeClr val="tx1"/>
                </a:solidFill>
                <a:latin typeface="Arial" panose="020B0604020202090204" pitchFamily="34" charset="0"/>
                <a:ea typeface="SimSun" panose="02010600030101010101" pitchFamily="2" charset="-122"/>
              </a:defRPr>
            </a:lvl2pPr>
            <a:lvl3pPr marL="1143000" indent="-228600">
              <a:defRPr>
                <a:solidFill>
                  <a:schemeClr val="tx1"/>
                </a:solidFill>
                <a:latin typeface="Arial" panose="020B0604020202090204" pitchFamily="34" charset="0"/>
                <a:ea typeface="SimSun" panose="02010600030101010101" pitchFamily="2" charset="-122"/>
              </a:defRPr>
            </a:lvl3pPr>
            <a:lvl4pPr marL="1600200" indent="-228600">
              <a:defRPr>
                <a:solidFill>
                  <a:schemeClr val="tx1"/>
                </a:solidFill>
                <a:latin typeface="Arial" panose="020B0604020202090204" pitchFamily="34" charset="0"/>
                <a:ea typeface="SimSun" panose="02010600030101010101" pitchFamily="2" charset="-122"/>
              </a:defRPr>
            </a:lvl4pPr>
            <a:lvl5pPr marL="2057400" indent="-228600">
              <a:defRPr>
                <a:solidFill>
                  <a:schemeClr val="tx1"/>
                </a:solidFill>
                <a:latin typeface="Arial" panose="020B060402020209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9pPr>
          </a:lstStyle>
          <a:p>
            <a:fld id="{5BEF9D6C-1F47-441C-AD5A-6D71F03C7C30}" type="slidenum">
              <a:rPr lang="zh-CN" altLang="en-US" smtClean="0">
                <a:latin typeface="Calibri" panose="020F0502020204030204" pitchFamily="34" charset="0"/>
                <a:ea typeface="等线" panose="02010600030101010101" pitchFamily="2" charset="-122"/>
              </a:rPr>
              <a:t>1</a:t>
            </a:fld>
            <a:endParaRPr lang="zh-CN" altLang="en-US">
              <a:latin typeface="Calibri" panose="020F0502020204030204" pitchFamily="34" charset="0"/>
              <a:ea typeface="等线"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FC7CB182-3EA1-467F-8102-5DE14A49056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a:extLst>
              <a:ext uri="{FF2B5EF4-FFF2-40B4-BE49-F238E27FC236}">
                <a16:creationId xmlns:a16="http://schemas.microsoft.com/office/drawing/2014/main" id="{B7780D0A-D4B0-4292-B433-B50B9D004B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kumimoji="1" lang="zh-CN" altLang="en-US" dirty="0"/>
              <a:t>同时我们也落地了的衍生产品，消费级的抗新冠喷雾，草本医生。他是与湖北省疾控中心联合研发的，全球首款官方验证 能够 杀灭 新冠病毒的 纯植物基 喷雾。他对常见的致病微生物也同样具有良好的抑制效果。</a:t>
            </a:r>
            <a:endParaRPr kumimoji="1" lang="en-US" altLang="zh-CN" dirty="0"/>
          </a:p>
          <a:p>
            <a:pPr eaLnBrk="1" hangingPunct="1">
              <a:spcBef>
                <a:spcPct val="0"/>
              </a:spcBef>
            </a:pPr>
            <a:r>
              <a:rPr kumimoji="1" lang="zh-CN" altLang="en-US" dirty="0"/>
              <a:t>这项技术得到了国际顶级期刊的背书和同行的严谨评议</a:t>
            </a:r>
            <a:endParaRPr kumimoji="1" lang="en-US" altLang="zh-CN" dirty="0"/>
          </a:p>
          <a:p>
            <a:pPr eaLnBrk="1" hangingPunct="1">
              <a:spcBef>
                <a:spcPct val="0"/>
              </a:spcBef>
            </a:pPr>
            <a:r>
              <a:rPr kumimoji="1" lang="zh-CN" altLang="en-US" dirty="0"/>
              <a:t>近期这项技术和产品得到了四川日报的报道。他是唯一一款由</a:t>
            </a:r>
            <a:r>
              <a:rPr kumimoji="1" lang="en-US" altLang="zh-CN" dirty="0"/>
              <a:t>P3</a:t>
            </a:r>
            <a:r>
              <a:rPr kumimoji="1" lang="zh-CN" altLang="en-US" dirty="0"/>
              <a:t>实验室进行研发和验证的纯植物基抗菌抗病毒喷雾。</a:t>
            </a:r>
          </a:p>
        </p:txBody>
      </p:sp>
      <p:sp>
        <p:nvSpPr>
          <p:cNvPr id="106500" name="灯片编号占位符 3">
            <a:extLst>
              <a:ext uri="{FF2B5EF4-FFF2-40B4-BE49-F238E27FC236}">
                <a16:creationId xmlns:a16="http://schemas.microsoft.com/office/drawing/2014/main" id="{DC311FEB-8E2E-48FB-B986-8A46E93CAE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7D134B-B866-44C3-8249-6AB7C3992264}" type="slidenum">
              <a:rPr lang="en-US" altLang="zh-CN" smtClean="0">
                <a:latin typeface="Calibri" panose="020F0502020204030204" pitchFamily="34" charset="0"/>
              </a:rPr>
              <a:pPr/>
              <a:t>10</a:t>
            </a:fld>
            <a:endParaRPr lang="en-US" altLang="zh-CN">
              <a:latin typeface="Calibri" panose="020F0502020204030204" pitchFamily="34" charset="0"/>
            </a:endParaRPr>
          </a:p>
        </p:txBody>
      </p:sp>
    </p:spTree>
    <p:extLst>
      <p:ext uri="{BB962C8B-B14F-4D97-AF65-F5344CB8AC3E}">
        <p14:creationId xmlns:p14="http://schemas.microsoft.com/office/powerpoint/2010/main" val="14963336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幻灯片图像占位符 1">
            <a:extLst>
              <a:ext uri="{FF2B5EF4-FFF2-40B4-BE49-F238E27FC236}">
                <a16:creationId xmlns:a16="http://schemas.microsoft.com/office/drawing/2014/main" id="{FC7CB182-3EA1-467F-8102-5DE14A49056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备注占位符 2">
            <a:extLst>
              <a:ext uri="{FF2B5EF4-FFF2-40B4-BE49-F238E27FC236}">
                <a16:creationId xmlns:a16="http://schemas.microsoft.com/office/drawing/2014/main" id="{B7780D0A-D4B0-4292-B433-B50B9D004B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kumimoji="1" lang="zh-CN" altLang="en-US" dirty="0"/>
              <a:t>同时我们也落地了的衍生产品，消费级的抗新冠喷雾，草本医生。他是与湖北省疾控中心联合研发的，全球首款官方验证 能够 杀灭 新冠病毒的 纯植物基 喷雾。他对常见的致病微生物也同样具有良好的抑制效果。</a:t>
            </a:r>
            <a:endParaRPr kumimoji="1" lang="en-US" altLang="zh-CN" dirty="0"/>
          </a:p>
          <a:p>
            <a:pPr eaLnBrk="1" hangingPunct="1">
              <a:spcBef>
                <a:spcPct val="0"/>
              </a:spcBef>
            </a:pPr>
            <a:r>
              <a:rPr kumimoji="1" lang="zh-CN" altLang="en-US" dirty="0"/>
              <a:t>这项技术得到了国际顶级期刊的背书和同行的严谨评议</a:t>
            </a:r>
            <a:endParaRPr kumimoji="1" lang="en-US" altLang="zh-CN" dirty="0"/>
          </a:p>
          <a:p>
            <a:pPr eaLnBrk="1" hangingPunct="1">
              <a:spcBef>
                <a:spcPct val="0"/>
              </a:spcBef>
            </a:pPr>
            <a:r>
              <a:rPr kumimoji="1" lang="zh-CN" altLang="en-US" dirty="0"/>
              <a:t>近期这项技术和产品得到了四川日报的报道。他是唯一一款由</a:t>
            </a:r>
            <a:r>
              <a:rPr kumimoji="1" lang="en-US" altLang="zh-CN" dirty="0"/>
              <a:t>P3</a:t>
            </a:r>
            <a:r>
              <a:rPr kumimoji="1" lang="zh-CN" altLang="en-US" dirty="0"/>
              <a:t>实验室进行研发和验证的纯植物基抗菌抗病毒喷雾。</a:t>
            </a:r>
          </a:p>
        </p:txBody>
      </p:sp>
      <p:sp>
        <p:nvSpPr>
          <p:cNvPr id="106500" name="灯片编号占位符 3">
            <a:extLst>
              <a:ext uri="{FF2B5EF4-FFF2-40B4-BE49-F238E27FC236}">
                <a16:creationId xmlns:a16="http://schemas.microsoft.com/office/drawing/2014/main" id="{DC311FEB-8E2E-48FB-B986-8A46E93CAE5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87D134B-B866-44C3-8249-6AB7C3992264}" type="slidenum">
              <a:rPr lang="en-US" altLang="zh-CN" smtClean="0">
                <a:latin typeface="Calibri" panose="020F0502020204030204" pitchFamily="34" charset="0"/>
              </a:rPr>
              <a:pPr/>
              <a:t>11</a:t>
            </a:fld>
            <a:endParaRPr lang="en-US" altLang="zh-CN">
              <a:latin typeface="Calibri" panose="020F0502020204030204" pitchFamily="34" charset="0"/>
            </a:endParaRPr>
          </a:p>
        </p:txBody>
      </p:sp>
    </p:spTree>
    <p:extLst>
      <p:ext uri="{BB962C8B-B14F-4D97-AF65-F5344CB8AC3E}">
        <p14:creationId xmlns:p14="http://schemas.microsoft.com/office/powerpoint/2010/main" val="38711251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幻灯片图像占位符 1">
            <a:extLst>
              <a:ext uri="{FF2B5EF4-FFF2-40B4-BE49-F238E27FC236}">
                <a16:creationId xmlns:a16="http://schemas.microsoft.com/office/drawing/2014/main" id="{52736F54-F3CA-473C-93FD-5A7DB7892B5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备注占位符 2">
            <a:extLst>
              <a:ext uri="{FF2B5EF4-FFF2-40B4-BE49-F238E27FC236}">
                <a16:creationId xmlns:a16="http://schemas.microsoft.com/office/drawing/2014/main" id="{E8C58C13-36CE-49A0-8B64-47418670A9B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38244" name="灯片编号占位符 3">
            <a:extLst>
              <a:ext uri="{FF2B5EF4-FFF2-40B4-BE49-F238E27FC236}">
                <a16:creationId xmlns:a16="http://schemas.microsoft.com/office/drawing/2014/main" id="{114B8EA9-25F1-4B2D-8701-FAD52AD2210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F4FAA31-FB31-4118-B395-E29C6BFECD29}" type="slidenum">
              <a:rPr lang="zh-CN" altLang="en-US" smtClean="0">
                <a:latin typeface="Calibri" panose="020F0502020204030204" pitchFamily="34" charset="0"/>
                <a:ea typeface="等线" panose="02010600030101010101" pitchFamily="2" charset="-122"/>
              </a:rPr>
              <a:pPr/>
              <a:t>15</a:t>
            </a:fld>
            <a:endParaRPr lang="zh-CN" altLang="en-US">
              <a:latin typeface="Calibri" panose="020F0502020204030204" pitchFamily="34" charset="0"/>
              <a:ea typeface="等线" panose="02010600030101010101" pitchFamily="2" charset="-122"/>
            </a:endParaRPr>
          </a:p>
        </p:txBody>
      </p:sp>
    </p:spTree>
    <p:extLst>
      <p:ext uri="{BB962C8B-B14F-4D97-AF65-F5344CB8AC3E}">
        <p14:creationId xmlns:p14="http://schemas.microsoft.com/office/powerpoint/2010/main" val="3390635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ea typeface="SimSun" panose="02010600030101010101" pitchFamily="2" charset="-122"/>
              </a:rPr>
              <a:t>简单介绍我们的融资计划。</a:t>
            </a:r>
            <a:endParaRPr lang="en-US" altLang="zh-CN" dirty="0">
              <a:ea typeface="SimSun" panose="02010600030101010101" pitchFamily="2" charset="-122"/>
            </a:endParaRPr>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anose="02010600030101010101" pitchFamily="2" charset="-122"/>
              </a:defRPr>
            </a:lvl1pPr>
            <a:lvl2pPr marL="742950" indent="-285750">
              <a:defRPr>
                <a:solidFill>
                  <a:schemeClr val="tx1"/>
                </a:solidFill>
                <a:latin typeface="Arial" panose="020B0604020202090204" pitchFamily="34" charset="0"/>
                <a:ea typeface="SimSun" panose="02010600030101010101" pitchFamily="2" charset="-122"/>
              </a:defRPr>
            </a:lvl2pPr>
            <a:lvl3pPr marL="1143000" indent="-228600">
              <a:defRPr>
                <a:solidFill>
                  <a:schemeClr val="tx1"/>
                </a:solidFill>
                <a:latin typeface="Arial" panose="020B0604020202090204" pitchFamily="34" charset="0"/>
                <a:ea typeface="SimSun" panose="02010600030101010101" pitchFamily="2" charset="-122"/>
              </a:defRPr>
            </a:lvl3pPr>
            <a:lvl4pPr marL="1600200" indent="-228600">
              <a:defRPr>
                <a:solidFill>
                  <a:schemeClr val="tx1"/>
                </a:solidFill>
                <a:latin typeface="Arial" panose="020B0604020202090204" pitchFamily="34" charset="0"/>
                <a:ea typeface="SimSun" panose="02010600030101010101" pitchFamily="2" charset="-122"/>
              </a:defRPr>
            </a:lvl4pPr>
            <a:lvl5pPr marL="2057400" indent="-228600">
              <a:defRPr>
                <a:solidFill>
                  <a:schemeClr val="tx1"/>
                </a:solidFill>
                <a:latin typeface="Arial" panose="020B060402020209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9pPr>
          </a:lstStyle>
          <a:p>
            <a:fld id="{C4E1CFFA-5D00-4319-B1E1-FA9E0B5777C9}" type="slidenum">
              <a:rPr lang="en-US" altLang="zh-CN" smtClean="0">
                <a:solidFill>
                  <a:srgbClr val="000000"/>
                </a:solidFill>
                <a:latin typeface="Calibri" panose="020F0502020204030204" pitchFamily="34" charset="0"/>
              </a:rPr>
              <a:t>16</a:t>
            </a:fld>
            <a:endParaRPr lang="en-US" altLang="zh-CN">
              <a:solidFill>
                <a:srgbClr val="000000"/>
              </a:solidFill>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介绍一下公司未来的</a:t>
            </a:r>
            <a:r>
              <a:rPr lang="en-US" altLang="zh-CN" dirty="0"/>
              <a:t>5</a:t>
            </a:r>
            <a:r>
              <a:rPr lang="zh-CN" altLang="en-US" dirty="0"/>
              <a:t>年规划。对于盔甲益生菌和抗菌抗病毒材料两个成熟的产品管线，今年拟上市盔甲益生菌和抗新冠喷雾两款医疗级消费品。未来主要针对治疗性抗菌抗病毒凝胶进行械字号的申报，以及治疗性盔甲益生菌的药字号申报推进工作。</a:t>
            </a:r>
          </a:p>
          <a:p>
            <a:endParaRPr lang="zh-CN" altLang="en-US" dirty="0"/>
          </a:p>
          <a:p>
            <a:r>
              <a:rPr lang="zh-CN" altLang="en-US" dirty="0"/>
              <a:t>按照规划，邦家生物在今年就可以通过两款消费品的上市取得营收，成为在严肃医疗产品上市前邦家生物的主要营收来源。而械字号和药字号的两款产品预计分别于</a:t>
            </a:r>
            <a:r>
              <a:rPr lang="en-US" altLang="zh-CN" dirty="0"/>
              <a:t>2024</a:t>
            </a:r>
            <a:r>
              <a:rPr lang="zh-CN" altLang="en-US" dirty="0"/>
              <a:t>和</a:t>
            </a:r>
            <a:r>
              <a:rPr lang="en-US" altLang="zh-CN" dirty="0"/>
              <a:t>2026</a:t>
            </a:r>
            <a:r>
              <a:rPr lang="zh-CN" altLang="en-US" dirty="0"/>
              <a:t>年完成申报，进行上市。</a:t>
            </a:r>
            <a:endParaRPr lang="en-US" altLang="zh-CN" dirty="0"/>
          </a:p>
          <a:p>
            <a:endParaRPr lang="en-US" altLang="zh-CN" dirty="0"/>
          </a:p>
          <a:p>
            <a:r>
              <a:rPr lang="zh-CN" altLang="en-US" dirty="0"/>
              <a:t>研发端布局通过母胎细胞界面纳米材料</a:t>
            </a:r>
            <a:r>
              <a:rPr lang="zh-CN" altLang="en-US" sz="1200" dirty="0">
                <a:ea typeface="" pitchFamily="34" charset="-122"/>
              </a:rPr>
              <a:t>修饰，</a:t>
            </a:r>
            <a:r>
              <a:rPr lang="zh-CN" altLang="en-US" sz="1200" dirty="0">
                <a:latin typeface="" pitchFamily="34" charset="-122"/>
                <a:ea typeface="" pitchFamily="34" charset="-122"/>
              </a:rPr>
              <a:t>提高受孕率以及生育力的未来生殖医学技术、以及</a:t>
            </a:r>
            <a:r>
              <a:rPr lang="zh-CN" altLang="en-US" dirty="0"/>
              <a:t>单细胞纳米包裹技术</a:t>
            </a:r>
            <a:r>
              <a:rPr lang="en-US" altLang="zh-CN" sz="1200" dirty="0" err="1">
                <a:latin typeface="" pitchFamily="34" charset="-122"/>
                <a:ea typeface="" pitchFamily="34" charset="-122"/>
              </a:rPr>
              <a:t>cellnex</a:t>
            </a:r>
            <a:r>
              <a:rPr lang="zh-CN" altLang="en-US" sz="1200" dirty="0">
                <a:latin typeface="" pitchFamily="34" charset="-122"/>
                <a:ea typeface="" pitchFamily="34" charset="-122"/>
              </a:rPr>
              <a:t>等，实现</a:t>
            </a:r>
            <a:r>
              <a:rPr lang="zh-CN" altLang="en-US" dirty="0"/>
              <a:t>各种细胞及生物活性分子进行精准修饰和包裹，实现药物缓释，生物靶向递送，</a:t>
            </a:r>
            <a:r>
              <a:rPr lang="zh-CN" altLang="en-US" sz="1200" dirty="0"/>
              <a:t>体内精准成像</a:t>
            </a:r>
            <a:r>
              <a:rPr lang="zh-CN" altLang="en-US" dirty="0"/>
              <a:t>等多种生物功能。 实现新的细胞及生物活性分子纳米材料治疗性技术落地和迭代升级</a:t>
            </a:r>
            <a:endParaRPr lang="en-US" altLang="zh-CN" dirty="0"/>
          </a:p>
          <a:p>
            <a:endParaRPr lang="en-US" altLang="zh-CN" dirty="0"/>
          </a:p>
        </p:txBody>
      </p:sp>
      <p:sp>
        <p:nvSpPr>
          <p:cNvPr id="4" name="灯片编号占位符 3"/>
          <p:cNvSpPr>
            <a:spLocks noGrp="1"/>
          </p:cNvSpPr>
          <p:nvPr>
            <p:ph type="sldNum" sz="quarter" idx="5"/>
          </p:nvPr>
        </p:nvSpPr>
        <p:spPr/>
        <p:txBody>
          <a:bodyPr/>
          <a:lstStyle/>
          <a:p>
            <a:pPr>
              <a:defRPr/>
            </a:pPr>
            <a:fld id="{30745C90-514B-4775-8390-45FE86554445}" type="slidenum">
              <a:rPr lang="en-US" altLang="zh-CN" smtClean="0"/>
              <a:t>17</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我们是全球领先的植物基纳米材料研发者，邦家生物期待与您以，开启精准医学新时代。</a:t>
            </a:r>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首先介绍一下我们的团队</a:t>
            </a:r>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anose="02010600030101010101" pitchFamily="2" charset="-122"/>
              </a:defRPr>
            </a:lvl1pPr>
            <a:lvl2pPr marL="742950" indent="-285750">
              <a:defRPr>
                <a:solidFill>
                  <a:schemeClr val="tx1"/>
                </a:solidFill>
                <a:latin typeface="Arial" panose="020B0604020202090204" pitchFamily="34" charset="0"/>
                <a:ea typeface="SimSun" panose="02010600030101010101" pitchFamily="2" charset="-122"/>
              </a:defRPr>
            </a:lvl2pPr>
            <a:lvl3pPr marL="1143000" indent="-228600">
              <a:defRPr>
                <a:solidFill>
                  <a:schemeClr val="tx1"/>
                </a:solidFill>
                <a:latin typeface="Arial" panose="020B0604020202090204" pitchFamily="34" charset="0"/>
                <a:ea typeface="SimSun" panose="02010600030101010101" pitchFamily="2" charset="-122"/>
              </a:defRPr>
            </a:lvl3pPr>
            <a:lvl4pPr marL="1600200" indent="-228600">
              <a:defRPr>
                <a:solidFill>
                  <a:schemeClr val="tx1"/>
                </a:solidFill>
                <a:latin typeface="Arial" panose="020B0604020202090204" pitchFamily="34" charset="0"/>
                <a:ea typeface="SimSun" panose="02010600030101010101" pitchFamily="2" charset="-122"/>
              </a:defRPr>
            </a:lvl4pPr>
            <a:lvl5pPr marL="2057400" indent="-228600">
              <a:defRPr>
                <a:solidFill>
                  <a:schemeClr val="tx1"/>
                </a:solidFill>
                <a:latin typeface="Arial" panose="020B060402020209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9pPr>
          </a:lstStyle>
          <a:p>
            <a:fld id="{0FA45D83-1C08-4ECF-9CCC-84EF0459737C}" type="slidenum">
              <a:rPr lang="zh-CN" altLang="en-US" smtClean="0">
                <a:latin typeface="Calibri" panose="020F0502020204030204" pitchFamily="34" charset="0"/>
                <a:ea typeface="等线" panose="02010600030101010101" pitchFamily="2" charset="-122"/>
              </a:rPr>
              <a:t>2</a:t>
            </a:fld>
            <a:endParaRPr lang="zh-CN" altLang="en-US">
              <a:latin typeface="Calibri" panose="020F0502020204030204" pitchFamily="34" charset="0"/>
              <a:ea typeface="等线"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邦家的研发，起源于两位创始人分别的研究经历，郭俊凌教授在哈佛大学期间所带领的研究小组开创了世界首个单细胞纳米包裹技术，该技术也是一个诺奖级的技术。而张曜耀医生在北大期间的研究小组建立了世界首个单细胞测序技术。</a:t>
            </a:r>
            <a:endParaRPr lang="en-US" altLang="zh-CN" dirty="0"/>
          </a:p>
          <a:p>
            <a:pPr eaLnBrk="1" hangingPunct="1">
              <a:spcBef>
                <a:spcPct val="0"/>
              </a:spcBef>
            </a:pPr>
            <a:r>
              <a:rPr lang="zh-CN" altLang="en-US" dirty="0"/>
              <a:t>他们在</a:t>
            </a:r>
            <a:r>
              <a:rPr lang="en-US" altLang="zh-CN" dirty="0"/>
              <a:t>2019</a:t>
            </a:r>
            <a:r>
              <a:rPr lang="zh-CN" altLang="en-US" dirty="0"/>
              <a:t>年全职回到川大共同建立了交叉学科研究团队，于</a:t>
            </a:r>
            <a:r>
              <a:rPr lang="en-US" altLang="zh-CN" dirty="0"/>
              <a:t>2021</a:t>
            </a:r>
            <a:r>
              <a:rPr lang="zh-CN" altLang="en-US" dirty="0"/>
              <a:t>年成立了邦家生物，作为我们研究团队的商业转化主体，得到了</a:t>
            </a:r>
            <a:r>
              <a:rPr lang="zh-CN" altLang="en-US" sz="1200" dirty="0">
                <a:solidFill>
                  <a:schemeClr val="bg1">
                    <a:lumMod val="50000"/>
                  </a:schemeClr>
                </a:solidFill>
                <a:latin typeface="" pitchFamily="34" charset="-122"/>
                <a:ea typeface="" pitchFamily="34" charset="-122"/>
              </a:rPr>
              <a:t>国家级领军人才创业计划，</a:t>
            </a:r>
            <a:r>
              <a:rPr lang="zh-CN" altLang="en-US" dirty="0"/>
              <a:t>成都市委组织部人才计划，高新区产业教授计划等支持。</a:t>
            </a:r>
          </a:p>
        </p:txBody>
      </p:sp>
      <p:sp>
        <p:nvSpPr>
          <p:cNvPr id="563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anose="02010600030101010101" pitchFamily="2" charset="-122"/>
              </a:defRPr>
            </a:lvl1pPr>
            <a:lvl2pPr marL="742950" indent="-285750">
              <a:defRPr>
                <a:solidFill>
                  <a:schemeClr val="tx1"/>
                </a:solidFill>
                <a:latin typeface="Arial" panose="020B0604020202090204" pitchFamily="34" charset="0"/>
                <a:ea typeface="SimSun" panose="02010600030101010101" pitchFamily="2" charset="-122"/>
              </a:defRPr>
            </a:lvl2pPr>
            <a:lvl3pPr marL="1143000" indent="-228600">
              <a:defRPr>
                <a:solidFill>
                  <a:schemeClr val="tx1"/>
                </a:solidFill>
                <a:latin typeface="Arial" panose="020B0604020202090204" pitchFamily="34" charset="0"/>
                <a:ea typeface="SimSun" panose="02010600030101010101" pitchFamily="2" charset="-122"/>
              </a:defRPr>
            </a:lvl3pPr>
            <a:lvl4pPr marL="1600200" indent="-228600">
              <a:defRPr>
                <a:solidFill>
                  <a:schemeClr val="tx1"/>
                </a:solidFill>
                <a:latin typeface="Arial" panose="020B0604020202090204" pitchFamily="34" charset="0"/>
                <a:ea typeface="SimSun" panose="02010600030101010101" pitchFamily="2" charset="-122"/>
              </a:defRPr>
            </a:lvl4pPr>
            <a:lvl5pPr marL="2057400" indent="-228600">
              <a:defRPr>
                <a:solidFill>
                  <a:schemeClr val="tx1"/>
                </a:solidFill>
                <a:latin typeface="Arial" panose="020B060402020209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9pPr>
          </a:lstStyle>
          <a:p>
            <a:fld id="{CA44693C-E069-4963-8AC4-5BF524FA0A16}" type="slidenum">
              <a:rPr lang="zh-CN" altLang="en-US" smtClean="0">
                <a:latin typeface="Calibri" panose="020F0502020204030204" pitchFamily="34" charset="0"/>
                <a:ea typeface="等线" panose="02010600030101010101" pitchFamily="2" charset="-122"/>
              </a:rPr>
              <a:t>3</a:t>
            </a:fld>
            <a:endParaRPr lang="zh-CN" altLang="en-US">
              <a:latin typeface="Calibri" panose="020F0502020204030204" pitchFamily="34" charset="0"/>
              <a:ea typeface="等线"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24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公司创始人郭俊凌教授，是国家千人计划特聘专家，曾任职于哈佛大学，于</a:t>
            </a:r>
            <a:r>
              <a:rPr lang="en-US" altLang="zh-CN" dirty="0"/>
              <a:t>2018</a:t>
            </a:r>
            <a:r>
              <a:rPr lang="zh-CN" altLang="en-US" dirty="0"/>
              <a:t>年全职回国，加盟四川大学。他在植物基纳米技术的研究领域具有国际开创性地位。</a:t>
            </a:r>
            <a:endParaRPr lang="en-US" altLang="zh-CN" dirty="0"/>
          </a:p>
          <a:p>
            <a:pPr eaLnBrk="1" hangingPunct="1">
              <a:spcBef>
                <a:spcPct val="0"/>
              </a:spcBef>
            </a:pPr>
            <a:r>
              <a:rPr lang="zh-CN" altLang="en-US" dirty="0"/>
              <a:t>回国后建立先进生物质材料与纳米界面研究中心，目前带领全职科研人员</a:t>
            </a:r>
            <a:r>
              <a:rPr lang="en-US" altLang="zh-CN" dirty="0"/>
              <a:t>40</a:t>
            </a:r>
            <a:r>
              <a:rPr lang="zh-CN" altLang="en-US" dirty="0"/>
              <a:t>余人，而他带领的科研中心也成为了邦家生物的研发依托。</a:t>
            </a:r>
          </a:p>
          <a:p>
            <a:pPr eaLnBrk="1" hangingPunct="1">
              <a:spcBef>
                <a:spcPct val="0"/>
              </a:spcBef>
            </a:pPr>
            <a:endParaRPr lang="zh-CN" altLang="en-US" dirty="0"/>
          </a:p>
          <a:p>
            <a:pPr eaLnBrk="1" hangingPunct="1">
              <a:spcBef>
                <a:spcPct val="0"/>
              </a:spcBef>
            </a:pPr>
            <a:r>
              <a:rPr lang="zh-CN" altLang="en-US" dirty="0"/>
              <a:t>联合创始人张曜耀是省“千人计划‘专家，四川大学“双百人才工程计划”特聘专家，同时也是华西第二医院的妇产科医生。</a:t>
            </a:r>
            <a:r>
              <a:rPr lang="en-US" altLang="zh-CN" dirty="0"/>
              <a:t>ceo</a:t>
            </a:r>
            <a:r>
              <a:rPr lang="zh-CN" altLang="en-US" dirty="0"/>
              <a:t>何云翔是四川大学的助理教授，作为郭俊凌教授的博士后，他一起加入了邦家生物的创业。</a:t>
            </a:r>
          </a:p>
        </p:txBody>
      </p:sp>
      <p:sp>
        <p:nvSpPr>
          <p:cNvPr id="6246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anose="02010600030101010101" pitchFamily="2" charset="-122"/>
              </a:defRPr>
            </a:lvl1pPr>
            <a:lvl2pPr marL="742950" indent="-285750">
              <a:defRPr>
                <a:solidFill>
                  <a:schemeClr val="tx1"/>
                </a:solidFill>
                <a:latin typeface="Arial" panose="020B0604020202090204" pitchFamily="34" charset="0"/>
                <a:ea typeface="SimSun" panose="02010600030101010101" pitchFamily="2" charset="-122"/>
              </a:defRPr>
            </a:lvl2pPr>
            <a:lvl3pPr marL="1143000" indent="-228600">
              <a:defRPr>
                <a:solidFill>
                  <a:schemeClr val="tx1"/>
                </a:solidFill>
                <a:latin typeface="Arial" panose="020B0604020202090204" pitchFamily="34" charset="0"/>
                <a:ea typeface="SimSun" panose="02010600030101010101" pitchFamily="2" charset="-122"/>
              </a:defRPr>
            </a:lvl3pPr>
            <a:lvl4pPr marL="1600200" indent="-228600">
              <a:defRPr>
                <a:solidFill>
                  <a:schemeClr val="tx1"/>
                </a:solidFill>
                <a:latin typeface="Arial" panose="020B0604020202090204" pitchFamily="34" charset="0"/>
                <a:ea typeface="SimSun" panose="02010600030101010101" pitchFamily="2" charset="-122"/>
              </a:defRPr>
            </a:lvl4pPr>
            <a:lvl5pPr marL="2057400" indent="-228600">
              <a:defRPr>
                <a:solidFill>
                  <a:schemeClr val="tx1"/>
                </a:solidFill>
                <a:latin typeface="Arial" panose="020B060402020209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anose="02010600030101010101" pitchFamily="2" charset="-122"/>
              </a:defRPr>
            </a:lvl9pPr>
          </a:lstStyle>
          <a:p>
            <a:fld id="{5BD5880E-8D5D-4020-8AD2-9B0D0C9EF3C6}" type="slidenum">
              <a:rPr lang="zh-CN" altLang="en-US" smtClean="0">
                <a:latin typeface="Calibri" panose="020F0502020204030204" pitchFamily="34" charset="0"/>
                <a:ea typeface="等线" panose="02010600030101010101" pitchFamily="2" charset="-122"/>
              </a:rPr>
              <a:t>4</a:t>
            </a:fld>
            <a:endParaRPr lang="zh-CN" altLang="en-US">
              <a:latin typeface="Calibri" panose="020F0502020204030204" pitchFamily="34" charset="0"/>
              <a:ea typeface="等线"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30745C90-514B-4775-8390-45FE86554445}" type="slidenum">
              <a:rPr lang="en-US" altLang="zh-CN" smtClean="0"/>
              <a:pPr>
                <a:defRPr/>
              </a:pPr>
              <a:t>5</a:t>
            </a:fld>
            <a:endParaRPr lang="en-US" altLang="zh-CN"/>
          </a:p>
        </p:txBody>
      </p:sp>
    </p:spTree>
    <p:extLst>
      <p:ext uri="{BB962C8B-B14F-4D97-AF65-F5344CB8AC3E}">
        <p14:creationId xmlns:p14="http://schemas.microsoft.com/office/powerpoint/2010/main" val="3478964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下面再介绍一下我们的市场机会和核心技术</a:t>
            </a:r>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itchFamily="2" charset="-122"/>
              </a:defRPr>
            </a:lvl1pPr>
            <a:lvl2pPr marL="742950" indent="-285750">
              <a:defRPr>
                <a:solidFill>
                  <a:schemeClr val="tx1"/>
                </a:solidFill>
                <a:latin typeface="Arial" panose="020B0604020202090204" pitchFamily="34" charset="0"/>
                <a:ea typeface="SimSun" pitchFamily="2" charset="-122"/>
              </a:defRPr>
            </a:lvl2pPr>
            <a:lvl3pPr marL="1143000" indent="-228600">
              <a:defRPr>
                <a:solidFill>
                  <a:schemeClr val="tx1"/>
                </a:solidFill>
                <a:latin typeface="Arial" panose="020B0604020202090204" pitchFamily="34" charset="0"/>
                <a:ea typeface="SimSun" pitchFamily="2" charset="-122"/>
              </a:defRPr>
            </a:lvl3pPr>
            <a:lvl4pPr marL="1600200" indent="-228600">
              <a:defRPr>
                <a:solidFill>
                  <a:schemeClr val="tx1"/>
                </a:solidFill>
                <a:latin typeface="Arial" panose="020B0604020202090204" pitchFamily="34" charset="0"/>
                <a:ea typeface="SimSun" pitchFamily="2" charset="-122"/>
              </a:defRPr>
            </a:lvl4pPr>
            <a:lvl5pPr marL="2057400" indent="-228600">
              <a:defRPr>
                <a:solidFill>
                  <a:schemeClr val="tx1"/>
                </a:solidFill>
                <a:latin typeface="Arial" panose="020B0604020202090204" pitchFamily="34" charset="0"/>
                <a:ea typeface="SimSun"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9pPr>
          </a:lstStyle>
          <a:p>
            <a:fld id="{0FA45D83-1C08-4ECF-9CCC-84EF0459737C}" type="slidenum">
              <a:rPr lang="zh-CN" altLang="en-US" smtClean="0">
                <a:latin typeface="Calibri" panose="020F0502020204030204" pitchFamily="34" charset="0"/>
                <a:ea typeface="等线" panose="02010600030101010101" pitchFamily="2" charset="-122"/>
              </a:rPr>
              <a:t>6</a:t>
            </a:fld>
            <a:endParaRPr lang="zh-CN" altLang="en-US">
              <a:latin typeface="Calibri" panose="020F0502020204030204" pitchFamily="34" charset="0"/>
              <a:ea typeface="等线"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邦家生物专注一类大宗生物质资源</a:t>
            </a:r>
            <a:r>
              <a:rPr lang="en-US" altLang="zh-CN" dirty="0"/>
              <a:t>——</a:t>
            </a:r>
            <a:r>
              <a:rPr lang="zh-CN" altLang="en-US" dirty="0"/>
              <a:t>植物多酚。也就是我们平时喝到的茶多酚、或者红酒里面的单宁。它是长久在制革行业中当做鞣剂使用，具有良好的工业属性。</a:t>
            </a:r>
            <a:endParaRPr lang="en-US" altLang="zh-CN" dirty="0"/>
          </a:p>
          <a:p>
            <a:r>
              <a:rPr lang="zh-CN" altLang="en-US" dirty="0"/>
              <a:t>由于其安全可食用，高生物相容性和抗氧化的特点，被大量使用在食品添加剂领域。但是单独使用天然多酚存在这稳定性差、水溶性差、和分子结构复杂多样的应用缺陷。难以直接在对结构、性能有高要求的其他领域进行应用。</a:t>
            </a:r>
          </a:p>
          <a:p>
            <a:r>
              <a:rPr lang="zh-CN" altLang="en-US" dirty="0"/>
              <a:t>而我们邦家生物发现，利用我们独立自主的</a:t>
            </a:r>
            <a:r>
              <a:rPr lang="en-US" altLang="zh-CN" dirty="0"/>
              <a:t>phenolix</a:t>
            </a:r>
            <a:r>
              <a:rPr lang="zh-CN" altLang="en-US" dirty="0"/>
              <a:t>技术，对植物多酚进行纳米化加工后，可以给植物多酚带来规模化的产品创新机会，并可以被实际运用到广泛的领域内。</a:t>
            </a:r>
          </a:p>
        </p:txBody>
      </p:sp>
      <p:sp>
        <p:nvSpPr>
          <p:cNvPr id="4" name="灯片编号占位符 3"/>
          <p:cNvSpPr>
            <a:spLocks noGrp="1"/>
          </p:cNvSpPr>
          <p:nvPr>
            <p:ph type="sldNum" sz="quarter" idx="5"/>
          </p:nvPr>
        </p:nvSpPr>
        <p:spPr/>
        <p:txBody>
          <a:bodyPr/>
          <a:lstStyle/>
          <a:p>
            <a:pPr>
              <a:defRPr/>
            </a:pPr>
            <a:fld id="{30745C90-514B-4775-8390-45FE86554445}" type="slidenum">
              <a:rPr lang="en-US" altLang="zh-CN" smtClean="0"/>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邦家生物首次在全球提出颠覆性的抗菌抗病毒技术，</a:t>
            </a:r>
            <a:r>
              <a:rPr lang="en-US" altLang="zh-CN" dirty="0" err="1"/>
              <a:t>antibiomax</a:t>
            </a:r>
            <a:r>
              <a:rPr lang="zh-CN" altLang="en-US" dirty="0"/>
              <a:t>。它是通过植物多酚在致病微生物表面，形成致密包裹的牢笼状薄膜，抑制致病微生物的扩散和增殖。这项技术经历了严格的国际科学同行评议。我们的技术将在今年于</a:t>
            </a:r>
            <a:r>
              <a:rPr lang="en-US" altLang="zh-CN" dirty="0"/>
              <a:t>nature communication</a:t>
            </a:r>
            <a:r>
              <a:rPr lang="zh-CN" altLang="en-US" dirty="0"/>
              <a:t>见刊，也有</a:t>
            </a:r>
            <a:r>
              <a:rPr lang="en-US" altLang="zh-CN" dirty="0"/>
              <a:t>science</a:t>
            </a:r>
            <a:r>
              <a:rPr lang="zh-CN" altLang="en-US" dirty="0"/>
              <a:t>在投。</a:t>
            </a:r>
          </a:p>
        </p:txBody>
      </p:sp>
      <p:sp>
        <p:nvSpPr>
          <p:cNvPr id="4" name="灯片编号占位符 3"/>
          <p:cNvSpPr>
            <a:spLocks noGrp="1"/>
          </p:cNvSpPr>
          <p:nvPr>
            <p:ph type="sldNum" sz="quarter" idx="5"/>
          </p:nvPr>
        </p:nvSpPr>
        <p:spPr/>
        <p:txBody>
          <a:bodyPr/>
          <a:lstStyle/>
          <a:p>
            <a:pPr>
              <a:defRPr/>
            </a:pPr>
            <a:fld id="{30745C90-514B-4775-8390-45FE86554445}" type="slidenum">
              <a:rPr lang="en-US" altLang="zh-CN" smtClean="0"/>
              <a:pPr>
                <a:defRPr/>
              </a:pPr>
              <a:t>8</a:t>
            </a:fld>
            <a:endParaRPr lang="en-US" altLang="zh-CN"/>
          </a:p>
        </p:txBody>
      </p:sp>
    </p:spTree>
    <p:extLst>
      <p:ext uri="{BB962C8B-B14F-4D97-AF65-F5344CB8AC3E}">
        <p14:creationId xmlns:p14="http://schemas.microsoft.com/office/powerpoint/2010/main" val="336769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r>
              <a:rPr lang="zh-CN" altLang="en-US" dirty="0"/>
              <a:t>下面再介绍一下我们的市场机会和核心技术</a:t>
            </a:r>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90204" pitchFamily="34" charset="0"/>
                <a:ea typeface="SimSun" pitchFamily="2" charset="-122"/>
              </a:defRPr>
            </a:lvl1pPr>
            <a:lvl2pPr marL="742950" indent="-285750">
              <a:defRPr>
                <a:solidFill>
                  <a:schemeClr val="tx1"/>
                </a:solidFill>
                <a:latin typeface="Arial" panose="020B0604020202090204" pitchFamily="34" charset="0"/>
                <a:ea typeface="SimSun" pitchFamily="2" charset="-122"/>
              </a:defRPr>
            </a:lvl2pPr>
            <a:lvl3pPr marL="1143000" indent="-228600">
              <a:defRPr>
                <a:solidFill>
                  <a:schemeClr val="tx1"/>
                </a:solidFill>
                <a:latin typeface="Arial" panose="020B0604020202090204" pitchFamily="34" charset="0"/>
                <a:ea typeface="SimSun" pitchFamily="2" charset="-122"/>
              </a:defRPr>
            </a:lvl3pPr>
            <a:lvl4pPr marL="1600200" indent="-228600">
              <a:defRPr>
                <a:solidFill>
                  <a:schemeClr val="tx1"/>
                </a:solidFill>
                <a:latin typeface="Arial" panose="020B0604020202090204" pitchFamily="34" charset="0"/>
                <a:ea typeface="SimSun" pitchFamily="2" charset="-122"/>
              </a:defRPr>
            </a:lvl4pPr>
            <a:lvl5pPr marL="2057400" indent="-228600">
              <a:defRPr>
                <a:solidFill>
                  <a:schemeClr val="tx1"/>
                </a:solidFill>
                <a:latin typeface="Arial" panose="020B0604020202090204" pitchFamily="34" charset="0"/>
                <a:ea typeface="SimSun"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SimSun" pitchFamily="2" charset="-122"/>
              </a:defRPr>
            </a:lvl9pPr>
          </a:lstStyle>
          <a:p>
            <a:fld id="{0FA45D83-1C08-4ECF-9CCC-84EF0459737C}" type="slidenum">
              <a:rPr lang="zh-CN" altLang="en-US" smtClean="0">
                <a:latin typeface="Calibri" panose="020F0502020204030204" pitchFamily="34" charset="0"/>
                <a:ea typeface="等线" panose="02010600030101010101" pitchFamily="2" charset="-122"/>
              </a:rPr>
              <a:t>9</a:t>
            </a:fld>
            <a:endParaRPr lang="zh-CN" altLang="en-US">
              <a:latin typeface="Calibri" panose="020F0502020204030204" pitchFamily="34" charset="0"/>
              <a:ea typeface="等线" panose="02010600030101010101" pitchFamily="2" charset="-122"/>
            </a:endParaRPr>
          </a:p>
        </p:txBody>
      </p:sp>
    </p:spTree>
    <p:extLst>
      <p:ext uri="{BB962C8B-B14F-4D97-AF65-F5344CB8AC3E}">
        <p14:creationId xmlns:p14="http://schemas.microsoft.com/office/powerpoint/2010/main" val="2916720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1"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077048E-7ED0-4792-903F-0C5368EA320B}"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0DCAF8B-A2C8-4466-B947-B71C9ED418EE}"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6"/>
            <a:ext cx="2628901"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6"/>
            <a:ext cx="773429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317D5A1-FFAD-4DB3-853C-9CA6B07EE05E}"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096000" y="0"/>
            <a:ext cx="6096000" cy="6858000"/>
          </a:xfrm>
          <a:custGeom>
            <a:avLst/>
            <a:gdLst>
              <a:gd name="connsiteX0" fmla="*/ 0 w 6096000"/>
              <a:gd name="connsiteY0" fmla="*/ 0 h 6858000"/>
              <a:gd name="connsiteX1" fmla="*/ 6096000 w 6096000"/>
              <a:gd name="connsiteY1" fmla="*/ 0 h 6858000"/>
              <a:gd name="connsiteX2" fmla="*/ 6096000 w 6096000"/>
              <a:gd name="connsiteY2" fmla="*/ 6858000 h 6858000"/>
              <a:gd name="connsiteX3" fmla="*/ 0 w 6096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096000" h="6858000">
                <a:moveTo>
                  <a:pt x="0" y="0"/>
                </a:moveTo>
                <a:lnTo>
                  <a:pt x="6096000" y="0"/>
                </a:lnTo>
                <a:lnTo>
                  <a:pt x="6096000" y="6858000"/>
                </a:lnTo>
                <a:lnTo>
                  <a:pt x="0" y="6858000"/>
                </a:lnTo>
                <a:close/>
              </a:path>
            </a:pathLst>
          </a:custGeom>
        </p:spPr>
        <p:txBody>
          <a:bodyPr rtlCol="0">
            <a:noAutofit/>
          </a:bodyPr>
          <a:lstStyle/>
          <a:p>
            <a:pPr lvl="0"/>
            <a:endParaRPr lang="en-US" noProof="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8_Custom Layout">
    <p:spTree>
      <p:nvGrpSpPr>
        <p:cNvPr id="1" name=""/>
        <p:cNvGrpSpPr/>
        <p:nvPr/>
      </p:nvGrpSpPr>
      <p:grpSpPr>
        <a:xfrm>
          <a:off x="0" y="0"/>
          <a:ext cx="0" cy="0"/>
          <a:chOff x="0" y="0"/>
          <a:chExt cx="0" cy="0"/>
        </a:xfrm>
      </p:grpSpPr>
      <p:sp>
        <p:nvSpPr>
          <p:cNvPr id="11" name="Picture Placeholder 10"/>
          <p:cNvSpPr>
            <a:spLocks noGrp="1"/>
          </p:cNvSpPr>
          <p:nvPr>
            <p:ph type="pic" sz="quarter" idx="10"/>
          </p:nvPr>
        </p:nvSpPr>
        <p:spPr>
          <a:xfrm>
            <a:off x="6782669" y="1"/>
            <a:ext cx="5409330" cy="6857999"/>
          </a:xfrm>
          <a:custGeom>
            <a:avLst/>
            <a:gdLst>
              <a:gd name="connsiteX0" fmla="*/ 1017722 w 5409330"/>
              <a:gd name="connsiteY0" fmla="*/ 5212999 h 6857999"/>
              <a:gd name="connsiteX1" fmla="*/ 1871163 w 5409330"/>
              <a:gd name="connsiteY1" fmla="*/ 5212999 h 6857999"/>
              <a:gd name="connsiteX2" fmla="*/ 1871163 w 5409330"/>
              <a:gd name="connsiteY2" fmla="*/ 5404414 h 6857999"/>
              <a:gd name="connsiteX3" fmla="*/ 1344468 w 5409330"/>
              <a:gd name="connsiteY3" fmla="*/ 5798216 h 6857999"/>
              <a:gd name="connsiteX4" fmla="*/ 1871163 w 5409330"/>
              <a:gd name="connsiteY4" fmla="*/ 5798216 h 6857999"/>
              <a:gd name="connsiteX5" fmla="*/ 1871163 w 5409330"/>
              <a:gd name="connsiteY5" fmla="*/ 6000603 h 6857999"/>
              <a:gd name="connsiteX6" fmla="*/ 1017722 w 5409330"/>
              <a:gd name="connsiteY6" fmla="*/ 6000603 h 6857999"/>
              <a:gd name="connsiteX7" fmla="*/ 1017722 w 5409330"/>
              <a:gd name="connsiteY7" fmla="*/ 5809188 h 6857999"/>
              <a:gd name="connsiteX8" fmla="*/ 1543198 w 5409330"/>
              <a:gd name="connsiteY8" fmla="*/ 5416606 h 6857999"/>
              <a:gd name="connsiteX9" fmla="*/ 1017722 w 5409330"/>
              <a:gd name="connsiteY9" fmla="*/ 5416606 h 6857999"/>
              <a:gd name="connsiteX10" fmla="*/ 1444443 w 5409330"/>
              <a:gd name="connsiteY10" fmla="*/ 4435836 h 6857999"/>
              <a:gd name="connsiteX11" fmla="*/ 1189629 w 5409330"/>
              <a:gd name="connsiteY11" fmla="*/ 4677237 h 6857999"/>
              <a:gd name="connsiteX12" fmla="*/ 1444443 w 5409330"/>
              <a:gd name="connsiteY12" fmla="*/ 4913762 h 6857999"/>
              <a:gd name="connsiteX13" fmla="*/ 1696817 w 5409330"/>
              <a:gd name="connsiteY13" fmla="*/ 4677237 h 6857999"/>
              <a:gd name="connsiteX14" fmla="*/ 1444443 w 5409330"/>
              <a:gd name="connsiteY14" fmla="*/ 4435836 h 6857999"/>
              <a:gd name="connsiteX15" fmla="*/ 1445662 w 5409330"/>
              <a:gd name="connsiteY15" fmla="*/ 4213941 h 6857999"/>
              <a:gd name="connsiteX16" fmla="*/ 1878478 w 5409330"/>
              <a:gd name="connsiteY16" fmla="*/ 4674799 h 6857999"/>
              <a:gd name="connsiteX17" fmla="*/ 1445662 w 5409330"/>
              <a:gd name="connsiteY17" fmla="*/ 5136876 h 6857999"/>
              <a:gd name="connsiteX18" fmla="*/ 1007969 w 5409330"/>
              <a:gd name="connsiteY18" fmla="*/ 4674799 h 6857999"/>
              <a:gd name="connsiteX19" fmla="*/ 1445662 w 5409330"/>
              <a:gd name="connsiteY19" fmla="*/ 4213941 h 6857999"/>
              <a:gd name="connsiteX20" fmla="*/ 9754 w 5409330"/>
              <a:gd name="connsiteY20" fmla="*/ 4053331 h 6857999"/>
              <a:gd name="connsiteX21" fmla="*/ 863194 w 5409330"/>
              <a:gd name="connsiteY21" fmla="*/ 4053331 h 6857999"/>
              <a:gd name="connsiteX22" fmla="*/ 863194 w 5409330"/>
              <a:gd name="connsiteY22" fmla="*/ 4721453 h 6857999"/>
              <a:gd name="connsiteX23" fmla="*/ 692506 w 5409330"/>
              <a:gd name="connsiteY23" fmla="*/ 4721453 h 6857999"/>
              <a:gd name="connsiteX24" fmla="*/ 692506 w 5409330"/>
              <a:gd name="connsiteY24" fmla="*/ 4270349 h 6857999"/>
              <a:gd name="connsiteX25" fmla="*/ 523037 w 5409330"/>
              <a:gd name="connsiteY25" fmla="*/ 4270349 h 6857999"/>
              <a:gd name="connsiteX26" fmla="*/ 523037 w 5409330"/>
              <a:gd name="connsiteY26" fmla="*/ 4677561 h 6857999"/>
              <a:gd name="connsiteX27" fmla="*/ 352349 w 5409330"/>
              <a:gd name="connsiteY27" fmla="*/ 4677561 h 6857999"/>
              <a:gd name="connsiteX28" fmla="*/ 352349 w 5409330"/>
              <a:gd name="connsiteY28" fmla="*/ 4270349 h 6857999"/>
              <a:gd name="connsiteX29" fmla="*/ 180442 w 5409330"/>
              <a:gd name="connsiteY29" fmla="*/ 4270349 h 6857999"/>
              <a:gd name="connsiteX30" fmla="*/ 180442 w 5409330"/>
              <a:gd name="connsiteY30" fmla="*/ 4734864 h 6857999"/>
              <a:gd name="connsiteX31" fmla="*/ 9754 w 5409330"/>
              <a:gd name="connsiteY31" fmla="*/ 4734864 h 6857999"/>
              <a:gd name="connsiteX32" fmla="*/ 1017722 w 5409330"/>
              <a:gd name="connsiteY32" fmla="*/ 3917599 h 6857999"/>
              <a:gd name="connsiteX33" fmla="*/ 1871163 w 5409330"/>
              <a:gd name="connsiteY33" fmla="*/ 3917599 h 6857999"/>
              <a:gd name="connsiteX34" fmla="*/ 1871163 w 5409330"/>
              <a:gd name="connsiteY34" fmla="*/ 4134616 h 6857999"/>
              <a:gd name="connsiteX35" fmla="*/ 1017722 w 5409330"/>
              <a:gd name="connsiteY35" fmla="*/ 4134616 h 6857999"/>
              <a:gd name="connsiteX36" fmla="*/ 9754 w 5409330"/>
              <a:gd name="connsiteY36" fmla="*/ 3129406 h 6857999"/>
              <a:gd name="connsiteX37" fmla="*/ 863194 w 5409330"/>
              <a:gd name="connsiteY37" fmla="*/ 3129406 h 6857999"/>
              <a:gd name="connsiteX38" fmla="*/ 863194 w 5409330"/>
              <a:gd name="connsiteY38" fmla="*/ 3320820 h 6857999"/>
              <a:gd name="connsiteX39" fmla="*/ 336499 w 5409330"/>
              <a:gd name="connsiteY39" fmla="*/ 3714622 h 6857999"/>
              <a:gd name="connsiteX40" fmla="*/ 863194 w 5409330"/>
              <a:gd name="connsiteY40" fmla="*/ 3714622 h 6857999"/>
              <a:gd name="connsiteX41" fmla="*/ 863194 w 5409330"/>
              <a:gd name="connsiteY41" fmla="*/ 3917009 h 6857999"/>
              <a:gd name="connsiteX42" fmla="*/ 9754 w 5409330"/>
              <a:gd name="connsiteY42" fmla="*/ 3917009 h 6857999"/>
              <a:gd name="connsiteX43" fmla="*/ 9754 w 5409330"/>
              <a:gd name="connsiteY43" fmla="*/ 3725595 h 6857999"/>
              <a:gd name="connsiteX44" fmla="*/ 535229 w 5409330"/>
              <a:gd name="connsiteY44" fmla="*/ 3333012 h 6857999"/>
              <a:gd name="connsiteX45" fmla="*/ 9754 w 5409330"/>
              <a:gd name="connsiteY45" fmla="*/ 3333012 h 6857999"/>
              <a:gd name="connsiteX46" fmla="*/ 436474 w 5409330"/>
              <a:gd name="connsiteY46" fmla="*/ 2352242 h 6857999"/>
              <a:gd name="connsiteX47" fmla="*/ 181661 w 5409330"/>
              <a:gd name="connsiteY47" fmla="*/ 2593644 h 6857999"/>
              <a:gd name="connsiteX48" fmla="*/ 436474 w 5409330"/>
              <a:gd name="connsiteY48" fmla="*/ 2830168 h 6857999"/>
              <a:gd name="connsiteX49" fmla="*/ 688848 w 5409330"/>
              <a:gd name="connsiteY49" fmla="*/ 2593644 h 6857999"/>
              <a:gd name="connsiteX50" fmla="*/ 436474 w 5409330"/>
              <a:gd name="connsiteY50" fmla="*/ 2352242 h 6857999"/>
              <a:gd name="connsiteX51" fmla="*/ 1446881 w 5409330"/>
              <a:gd name="connsiteY51" fmla="*/ 2347041 h 6857999"/>
              <a:gd name="connsiteX52" fmla="*/ 1878478 w 5409330"/>
              <a:gd name="connsiteY52" fmla="*/ 2803022 h 6857999"/>
              <a:gd name="connsiteX53" fmla="*/ 1765997 w 5409330"/>
              <a:gd name="connsiteY53" fmla="*/ 3112761 h 6857999"/>
              <a:gd name="connsiteX54" fmla="*/ 1744649 w 5409330"/>
              <a:gd name="connsiteY54" fmla="*/ 3135940 h 6857999"/>
              <a:gd name="connsiteX55" fmla="*/ 1872382 w 5409330"/>
              <a:gd name="connsiteY55" fmla="*/ 3135940 h 6857999"/>
              <a:gd name="connsiteX56" fmla="*/ 1872382 w 5409330"/>
              <a:gd name="connsiteY56" fmla="*/ 3865021 h 6857999"/>
              <a:gd name="connsiteX57" fmla="*/ 1696817 w 5409330"/>
              <a:gd name="connsiteY57" fmla="*/ 3865021 h 6857999"/>
              <a:gd name="connsiteX58" fmla="*/ 1696817 w 5409330"/>
              <a:gd name="connsiteY58" fmla="*/ 3607770 h 6857999"/>
              <a:gd name="connsiteX59" fmla="*/ 1017722 w 5409330"/>
              <a:gd name="connsiteY59" fmla="*/ 3607770 h 6857999"/>
              <a:gd name="connsiteX60" fmla="*/ 1017722 w 5409330"/>
              <a:gd name="connsiteY60" fmla="*/ 3390752 h 6857999"/>
              <a:gd name="connsiteX61" fmla="*/ 1696817 w 5409330"/>
              <a:gd name="connsiteY61" fmla="*/ 3390752 h 6857999"/>
              <a:gd name="connsiteX62" fmla="*/ 1696817 w 5409330"/>
              <a:gd name="connsiteY62" fmla="*/ 3135940 h 6857999"/>
              <a:gd name="connsiteX63" fmla="*/ 1721706 w 5409330"/>
              <a:gd name="connsiteY63" fmla="*/ 3135940 h 6857999"/>
              <a:gd name="connsiteX64" fmla="*/ 1585870 w 5409330"/>
              <a:gd name="connsiteY64" fmla="*/ 3021259 h 6857999"/>
              <a:gd name="connsiteX65" fmla="*/ 1696817 w 5409330"/>
              <a:gd name="connsiteY65" fmla="*/ 2806680 h 6857999"/>
              <a:gd name="connsiteX66" fmla="*/ 1449320 w 5409330"/>
              <a:gd name="connsiteY66" fmla="*/ 2568936 h 6857999"/>
              <a:gd name="connsiteX67" fmla="*/ 1198164 w 5409330"/>
              <a:gd name="connsiteY67" fmla="*/ 2806680 h 6857999"/>
              <a:gd name="connsiteX68" fmla="*/ 1298139 w 5409330"/>
              <a:gd name="connsiteY68" fmla="*/ 3021259 h 6857999"/>
              <a:gd name="connsiteX69" fmla="*/ 1164026 w 5409330"/>
              <a:gd name="connsiteY69" fmla="*/ 3148055 h 6857999"/>
              <a:gd name="connsiteX70" fmla="*/ 1007969 w 5409330"/>
              <a:gd name="connsiteY70" fmla="*/ 2795707 h 6857999"/>
              <a:gd name="connsiteX71" fmla="*/ 1446881 w 5409330"/>
              <a:gd name="connsiteY71" fmla="*/ 2347041 h 6857999"/>
              <a:gd name="connsiteX72" fmla="*/ 437693 w 5409330"/>
              <a:gd name="connsiteY72" fmla="*/ 2130347 h 6857999"/>
              <a:gd name="connsiteX73" fmla="*/ 870509 w 5409330"/>
              <a:gd name="connsiteY73" fmla="*/ 2591205 h 6857999"/>
              <a:gd name="connsiteX74" fmla="*/ 437693 w 5409330"/>
              <a:gd name="connsiteY74" fmla="*/ 3053282 h 6857999"/>
              <a:gd name="connsiteX75" fmla="*/ 0 w 5409330"/>
              <a:gd name="connsiteY75" fmla="*/ 2591205 h 6857999"/>
              <a:gd name="connsiteX76" fmla="*/ 437693 w 5409330"/>
              <a:gd name="connsiteY76" fmla="*/ 2130347 h 6857999"/>
              <a:gd name="connsiteX77" fmla="*/ 1017722 w 5409330"/>
              <a:gd name="connsiteY77" fmla="*/ 1622074 h 6857999"/>
              <a:gd name="connsiteX78" fmla="*/ 1871163 w 5409330"/>
              <a:gd name="connsiteY78" fmla="*/ 1622074 h 6857999"/>
              <a:gd name="connsiteX79" fmla="*/ 1871163 w 5409330"/>
              <a:gd name="connsiteY79" fmla="*/ 2290196 h 6857999"/>
              <a:gd name="connsiteX80" fmla="*/ 1700475 w 5409330"/>
              <a:gd name="connsiteY80" fmla="*/ 2290196 h 6857999"/>
              <a:gd name="connsiteX81" fmla="*/ 1700475 w 5409330"/>
              <a:gd name="connsiteY81" fmla="*/ 1839092 h 6857999"/>
              <a:gd name="connsiteX82" fmla="*/ 1531006 w 5409330"/>
              <a:gd name="connsiteY82" fmla="*/ 1839092 h 6857999"/>
              <a:gd name="connsiteX83" fmla="*/ 1531006 w 5409330"/>
              <a:gd name="connsiteY83" fmla="*/ 2246305 h 6857999"/>
              <a:gd name="connsiteX84" fmla="*/ 1360318 w 5409330"/>
              <a:gd name="connsiteY84" fmla="*/ 2246305 h 6857999"/>
              <a:gd name="connsiteX85" fmla="*/ 1360318 w 5409330"/>
              <a:gd name="connsiteY85" fmla="*/ 1839092 h 6857999"/>
              <a:gd name="connsiteX86" fmla="*/ 1188410 w 5409330"/>
              <a:gd name="connsiteY86" fmla="*/ 1839092 h 6857999"/>
              <a:gd name="connsiteX87" fmla="*/ 1188410 w 5409330"/>
              <a:gd name="connsiteY87" fmla="*/ 2303607 h 6857999"/>
              <a:gd name="connsiteX88" fmla="*/ 1017722 w 5409330"/>
              <a:gd name="connsiteY88" fmla="*/ 2303607 h 6857999"/>
              <a:gd name="connsiteX89" fmla="*/ 1146957 w 5409330"/>
              <a:gd name="connsiteY89" fmla="*/ 814506 h 6857999"/>
              <a:gd name="connsiteX90" fmla="*/ 1313988 w 5409330"/>
              <a:gd name="connsiteY90" fmla="*/ 898631 h 6857999"/>
              <a:gd name="connsiteX91" fmla="*/ 1185972 w 5409330"/>
              <a:gd name="connsiteY91" fmla="*/ 1207089 h 6857999"/>
              <a:gd name="connsiteX92" fmla="*/ 1260343 w 5409330"/>
              <a:gd name="connsiteY92" fmla="*/ 1318036 h 6857999"/>
              <a:gd name="connsiteX93" fmla="*/ 1623665 w 5409330"/>
              <a:gd name="connsiteY93" fmla="*/ 866932 h 6857999"/>
              <a:gd name="connsiteX94" fmla="*/ 1880917 w 5409330"/>
              <a:gd name="connsiteY94" fmla="*/ 1207089 h 6857999"/>
              <a:gd name="connsiteX95" fmla="*/ 1785819 w 5409330"/>
              <a:gd name="connsiteY95" fmla="*/ 1543588 h 6857999"/>
              <a:gd name="connsiteX96" fmla="*/ 1616350 w 5409330"/>
              <a:gd name="connsiteY96" fmla="*/ 1461902 h 6857999"/>
              <a:gd name="connsiteX97" fmla="*/ 1705352 w 5409330"/>
              <a:gd name="connsiteY97" fmla="*/ 1188801 h 6857999"/>
              <a:gd name="connsiteX98" fmla="*/ 1643173 w 5409330"/>
              <a:gd name="connsiteY98" fmla="*/ 1094923 h 6857999"/>
              <a:gd name="connsiteX99" fmla="*/ 1271316 w 5409330"/>
              <a:gd name="connsiteY99" fmla="*/ 1546026 h 6857999"/>
              <a:gd name="connsiteX100" fmla="*/ 1010407 w 5409330"/>
              <a:gd name="connsiteY100" fmla="*/ 1204651 h 6857999"/>
              <a:gd name="connsiteX101" fmla="*/ 1146957 w 5409330"/>
              <a:gd name="connsiteY101" fmla="*/ 814506 h 6857999"/>
              <a:gd name="connsiteX102" fmla="*/ 2050246 w 5409330"/>
              <a:gd name="connsiteY102" fmla="*/ 0 h 6857999"/>
              <a:gd name="connsiteX103" fmla="*/ 5409330 w 5409330"/>
              <a:gd name="connsiteY103" fmla="*/ 0 h 6857999"/>
              <a:gd name="connsiteX104" fmla="*/ 5409330 w 5409330"/>
              <a:gd name="connsiteY104" fmla="*/ 6857999 h 6857999"/>
              <a:gd name="connsiteX105" fmla="*/ 2050246 w 5409330"/>
              <a:gd name="connsiteY105" fmla="*/ 6857999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409330" h="6857999">
                <a:moveTo>
                  <a:pt x="1017722" y="5212999"/>
                </a:moveTo>
                <a:lnTo>
                  <a:pt x="1871163" y="5212999"/>
                </a:lnTo>
                <a:lnTo>
                  <a:pt x="1871163" y="5404414"/>
                </a:lnTo>
                <a:lnTo>
                  <a:pt x="1344468" y="5798216"/>
                </a:lnTo>
                <a:lnTo>
                  <a:pt x="1871163" y="5798216"/>
                </a:lnTo>
                <a:lnTo>
                  <a:pt x="1871163" y="6000603"/>
                </a:lnTo>
                <a:lnTo>
                  <a:pt x="1017722" y="6000603"/>
                </a:lnTo>
                <a:lnTo>
                  <a:pt x="1017722" y="5809188"/>
                </a:lnTo>
                <a:lnTo>
                  <a:pt x="1543198" y="5416606"/>
                </a:lnTo>
                <a:lnTo>
                  <a:pt x="1017722" y="5416606"/>
                </a:lnTo>
                <a:close/>
                <a:moveTo>
                  <a:pt x="1444443" y="4435836"/>
                </a:moveTo>
                <a:cubicBezTo>
                  <a:pt x="1300577" y="4435836"/>
                  <a:pt x="1189629" y="4546783"/>
                  <a:pt x="1189629" y="4677237"/>
                </a:cubicBezTo>
                <a:cubicBezTo>
                  <a:pt x="1189629" y="4808911"/>
                  <a:pt x="1300577" y="4913762"/>
                  <a:pt x="1444443" y="4913762"/>
                </a:cubicBezTo>
                <a:cubicBezTo>
                  <a:pt x="1588308" y="4913762"/>
                  <a:pt x="1696817" y="4808911"/>
                  <a:pt x="1696817" y="4677237"/>
                </a:cubicBezTo>
                <a:cubicBezTo>
                  <a:pt x="1696817" y="4545563"/>
                  <a:pt x="1588308" y="4435836"/>
                  <a:pt x="1444443" y="4435836"/>
                </a:cubicBezTo>
                <a:close/>
                <a:moveTo>
                  <a:pt x="1445662" y="4213941"/>
                </a:moveTo>
                <a:cubicBezTo>
                  <a:pt x="1694379" y="4213941"/>
                  <a:pt x="1878478" y="4411452"/>
                  <a:pt x="1878478" y="4674799"/>
                </a:cubicBezTo>
                <a:cubicBezTo>
                  <a:pt x="1878478" y="4939365"/>
                  <a:pt x="1693160" y="5136876"/>
                  <a:pt x="1445662" y="5136876"/>
                </a:cubicBezTo>
                <a:cubicBezTo>
                  <a:pt x="1196945" y="5136876"/>
                  <a:pt x="1007969" y="4939365"/>
                  <a:pt x="1007969" y="4674799"/>
                </a:cubicBezTo>
                <a:cubicBezTo>
                  <a:pt x="1007969" y="4411452"/>
                  <a:pt x="1195725" y="4213941"/>
                  <a:pt x="1445662" y="4213941"/>
                </a:cubicBezTo>
                <a:close/>
                <a:moveTo>
                  <a:pt x="9754" y="4053331"/>
                </a:moveTo>
                <a:lnTo>
                  <a:pt x="863194" y="4053331"/>
                </a:lnTo>
                <a:lnTo>
                  <a:pt x="863194" y="4721453"/>
                </a:lnTo>
                <a:lnTo>
                  <a:pt x="692506" y="4721453"/>
                </a:lnTo>
                <a:lnTo>
                  <a:pt x="692506" y="4270349"/>
                </a:lnTo>
                <a:lnTo>
                  <a:pt x="523037" y="4270349"/>
                </a:lnTo>
                <a:lnTo>
                  <a:pt x="523037" y="4677561"/>
                </a:lnTo>
                <a:lnTo>
                  <a:pt x="352349" y="4677561"/>
                </a:lnTo>
                <a:lnTo>
                  <a:pt x="352349" y="4270349"/>
                </a:lnTo>
                <a:lnTo>
                  <a:pt x="180442" y="4270349"/>
                </a:lnTo>
                <a:lnTo>
                  <a:pt x="180442" y="4734864"/>
                </a:lnTo>
                <a:lnTo>
                  <a:pt x="9754" y="4734864"/>
                </a:lnTo>
                <a:close/>
                <a:moveTo>
                  <a:pt x="1017722" y="3917599"/>
                </a:moveTo>
                <a:lnTo>
                  <a:pt x="1871163" y="3917599"/>
                </a:lnTo>
                <a:lnTo>
                  <a:pt x="1871163" y="4134616"/>
                </a:lnTo>
                <a:lnTo>
                  <a:pt x="1017722" y="4134616"/>
                </a:lnTo>
                <a:close/>
                <a:moveTo>
                  <a:pt x="9754" y="3129406"/>
                </a:moveTo>
                <a:lnTo>
                  <a:pt x="863194" y="3129406"/>
                </a:lnTo>
                <a:lnTo>
                  <a:pt x="863194" y="3320820"/>
                </a:lnTo>
                <a:lnTo>
                  <a:pt x="336499" y="3714622"/>
                </a:lnTo>
                <a:lnTo>
                  <a:pt x="863194" y="3714622"/>
                </a:lnTo>
                <a:lnTo>
                  <a:pt x="863194" y="3917009"/>
                </a:lnTo>
                <a:lnTo>
                  <a:pt x="9754" y="3917009"/>
                </a:lnTo>
                <a:lnTo>
                  <a:pt x="9754" y="3725595"/>
                </a:lnTo>
                <a:lnTo>
                  <a:pt x="535229" y="3333012"/>
                </a:lnTo>
                <a:lnTo>
                  <a:pt x="9754" y="3333012"/>
                </a:lnTo>
                <a:close/>
                <a:moveTo>
                  <a:pt x="436474" y="2352242"/>
                </a:moveTo>
                <a:cubicBezTo>
                  <a:pt x="292608" y="2352242"/>
                  <a:pt x="181661" y="2463189"/>
                  <a:pt x="181661" y="2593644"/>
                </a:cubicBezTo>
                <a:cubicBezTo>
                  <a:pt x="181661" y="2725317"/>
                  <a:pt x="292608" y="2830168"/>
                  <a:pt x="436474" y="2830168"/>
                </a:cubicBezTo>
                <a:cubicBezTo>
                  <a:pt x="580339" y="2830168"/>
                  <a:pt x="688848" y="2725317"/>
                  <a:pt x="688848" y="2593644"/>
                </a:cubicBezTo>
                <a:cubicBezTo>
                  <a:pt x="688848" y="2461970"/>
                  <a:pt x="580339" y="2352242"/>
                  <a:pt x="436474" y="2352242"/>
                </a:cubicBezTo>
                <a:close/>
                <a:moveTo>
                  <a:pt x="1446881" y="2347041"/>
                </a:moveTo>
                <a:cubicBezTo>
                  <a:pt x="1693160" y="2347041"/>
                  <a:pt x="1878478" y="2543332"/>
                  <a:pt x="1878478" y="2803022"/>
                </a:cubicBezTo>
                <a:cubicBezTo>
                  <a:pt x="1878478" y="2913969"/>
                  <a:pt x="1835540" y="3028650"/>
                  <a:pt x="1765997" y="3112761"/>
                </a:cubicBezTo>
                <a:lnTo>
                  <a:pt x="1744649" y="3135940"/>
                </a:lnTo>
                <a:lnTo>
                  <a:pt x="1872382" y="3135940"/>
                </a:lnTo>
                <a:lnTo>
                  <a:pt x="1872382" y="3865021"/>
                </a:lnTo>
                <a:lnTo>
                  <a:pt x="1696817" y="3865021"/>
                </a:lnTo>
                <a:lnTo>
                  <a:pt x="1696817" y="3607770"/>
                </a:lnTo>
                <a:lnTo>
                  <a:pt x="1017722" y="3607770"/>
                </a:lnTo>
                <a:lnTo>
                  <a:pt x="1017722" y="3390752"/>
                </a:lnTo>
                <a:lnTo>
                  <a:pt x="1696817" y="3390752"/>
                </a:lnTo>
                <a:lnTo>
                  <a:pt x="1696817" y="3135940"/>
                </a:lnTo>
                <a:lnTo>
                  <a:pt x="1721706" y="3135940"/>
                </a:lnTo>
                <a:lnTo>
                  <a:pt x="1585870" y="3021259"/>
                </a:lnTo>
                <a:cubicBezTo>
                  <a:pt x="1654145" y="2965176"/>
                  <a:pt x="1696817" y="2882270"/>
                  <a:pt x="1696817" y="2806680"/>
                </a:cubicBezTo>
                <a:cubicBezTo>
                  <a:pt x="1696817" y="2671348"/>
                  <a:pt x="1589528" y="2568936"/>
                  <a:pt x="1449320" y="2568936"/>
                </a:cubicBezTo>
                <a:cubicBezTo>
                  <a:pt x="1306673" y="2568936"/>
                  <a:pt x="1198164" y="2671348"/>
                  <a:pt x="1198164" y="2806680"/>
                </a:cubicBezTo>
                <a:cubicBezTo>
                  <a:pt x="1198164" y="2878612"/>
                  <a:pt x="1237178" y="2961518"/>
                  <a:pt x="1298139" y="3021259"/>
                </a:cubicBezTo>
                <a:lnTo>
                  <a:pt x="1164026" y="3148055"/>
                </a:lnTo>
                <a:cubicBezTo>
                  <a:pt x="1070148" y="3056615"/>
                  <a:pt x="1007969" y="2921284"/>
                  <a:pt x="1007969" y="2795707"/>
                </a:cubicBezTo>
                <a:cubicBezTo>
                  <a:pt x="1007969" y="2538455"/>
                  <a:pt x="1196945" y="2347041"/>
                  <a:pt x="1446881" y="2347041"/>
                </a:cubicBezTo>
                <a:close/>
                <a:moveTo>
                  <a:pt x="437693" y="2130347"/>
                </a:moveTo>
                <a:cubicBezTo>
                  <a:pt x="686410" y="2130347"/>
                  <a:pt x="870509" y="2327858"/>
                  <a:pt x="870509" y="2591205"/>
                </a:cubicBezTo>
                <a:cubicBezTo>
                  <a:pt x="870509" y="2855772"/>
                  <a:pt x="685191" y="3053282"/>
                  <a:pt x="437693" y="3053282"/>
                </a:cubicBezTo>
                <a:cubicBezTo>
                  <a:pt x="188976" y="3053282"/>
                  <a:pt x="0" y="2855772"/>
                  <a:pt x="0" y="2591205"/>
                </a:cubicBezTo>
                <a:cubicBezTo>
                  <a:pt x="0" y="2327858"/>
                  <a:pt x="187757" y="2130347"/>
                  <a:pt x="437693" y="2130347"/>
                </a:cubicBezTo>
                <a:close/>
                <a:moveTo>
                  <a:pt x="1017722" y="1622074"/>
                </a:moveTo>
                <a:lnTo>
                  <a:pt x="1871163" y="1622074"/>
                </a:lnTo>
                <a:lnTo>
                  <a:pt x="1871163" y="2290196"/>
                </a:lnTo>
                <a:lnTo>
                  <a:pt x="1700475" y="2290196"/>
                </a:lnTo>
                <a:lnTo>
                  <a:pt x="1700475" y="1839092"/>
                </a:lnTo>
                <a:lnTo>
                  <a:pt x="1531006" y="1839092"/>
                </a:lnTo>
                <a:lnTo>
                  <a:pt x="1531006" y="2246305"/>
                </a:lnTo>
                <a:lnTo>
                  <a:pt x="1360318" y="2246305"/>
                </a:lnTo>
                <a:lnTo>
                  <a:pt x="1360318" y="1839092"/>
                </a:lnTo>
                <a:lnTo>
                  <a:pt x="1188410" y="1839092"/>
                </a:lnTo>
                <a:lnTo>
                  <a:pt x="1188410" y="2303607"/>
                </a:lnTo>
                <a:lnTo>
                  <a:pt x="1017722" y="2303607"/>
                </a:lnTo>
                <a:close/>
                <a:moveTo>
                  <a:pt x="1146957" y="814506"/>
                </a:moveTo>
                <a:lnTo>
                  <a:pt x="1313988" y="898631"/>
                </a:lnTo>
                <a:cubicBezTo>
                  <a:pt x="1237178" y="986414"/>
                  <a:pt x="1185972" y="1118087"/>
                  <a:pt x="1185972" y="1207089"/>
                </a:cubicBezTo>
                <a:cubicBezTo>
                  <a:pt x="1185972" y="1275364"/>
                  <a:pt x="1211575" y="1318036"/>
                  <a:pt x="1260343" y="1318036"/>
                </a:cubicBezTo>
                <a:cubicBezTo>
                  <a:pt x="1411524" y="1318036"/>
                  <a:pt x="1321304" y="866932"/>
                  <a:pt x="1623665" y="866932"/>
                </a:cubicBezTo>
                <a:cubicBezTo>
                  <a:pt x="1780942" y="866932"/>
                  <a:pt x="1880917" y="1002263"/>
                  <a:pt x="1880917" y="1207089"/>
                </a:cubicBezTo>
                <a:cubicBezTo>
                  <a:pt x="1880917" y="1330228"/>
                  <a:pt x="1843121" y="1455806"/>
                  <a:pt x="1785819" y="1543588"/>
                </a:cubicBezTo>
                <a:lnTo>
                  <a:pt x="1616350" y="1461902"/>
                </a:lnTo>
                <a:cubicBezTo>
                  <a:pt x="1668776" y="1371681"/>
                  <a:pt x="1705352" y="1258295"/>
                  <a:pt x="1705352" y="1188801"/>
                </a:cubicBezTo>
                <a:cubicBezTo>
                  <a:pt x="1705352" y="1132718"/>
                  <a:pt x="1684625" y="1094923"/>
                  <a:pt x="1643173" y="1094923"/>
                </a:cubicBezTo>
                <a:cubicBezTo>
                  <a:pt x="1495649" y="1094923"/>
                  <a:pt x="1579774" y="1546026"/>
                  <a:pt x="1271316" y="1546026"/>
                </a:cubicBezTo>
                <a:cubicBezTo>
                  <a:pt x="1100628" y="1546026"/>
                  <a:pt x="1010407" y="1394846"/>
                  <a:pt x="1010407" y="1204651"/>
                </a:cubicBezTo>
                <a:cubicBezTo>
                  <a:pt x="1010407" y="1062004"/>
                  <a:pt x="1064052" y="915700"/>
                  <a:pt x="1146957" y="814506"/>
                </a:cubicBezTo>
                <a:close/>
                <a:moveTo>
                  <a:pt x="2050246" y="0"/>
                </a:moveTo>
                <a:lnTo>
                  <a:pt x="5409330" y="0"/>
                </a:lnTo>
                <a:lnTo>
                  <a:pt x="5409330" y="6857999"/>
                </a:lnTo>
                <a:lnTo>
                  <a:pt x="2050246" y="6857999"/>
                </a:lnTo>
                <a:close/>
              </a:path>
            </a:pathLst>
          </a:custGeom>
        </p:spPr>
        <p:txBody>
          <a:bodyPr rtlCol="0">
            <a:noAutofit/>
          </a:bodyPr>
          <a:lstStyle/>
          <a:p>
            <a:pPr lvl="0"/>
            <a:endParaRPr lang="en-US" noProof="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286552" y="-779489"/>
            <a:ext cx="8668885" cy="8828997"/>
          </a:xfrm>
          <a:custGeom>
            <a:avLst/>
            <a:gdLst>
              <a:gd name="connsiteX0" fmla="*/ 6964467 w 10154041"/>
              <a:gd name="connsiteY0" fmla="*/ 4384223 h 10341583"/>
              <a:gd name="connsiteX1" fmla="*/ 7001716 w 10154041"/>
              <a:gd name="connsiteY1" fmla="*/ 4399651 h 10341583"/>
              <a:gd name="connsiteX2" fmla="*/ 7001717 w 10154041"/>
              <a:gd name="connsiteY2" fmla="*/ 4474148 h 10341583"/>
              <a:gd name="connsiteX3" fmla="*/ 6937540 w 10154041"/>
              <a:gd name="connsiteY3" fmla="*/ 4538324 h 10341583"/>
              <a:gd name="connsiteX4" fmla="*/ 6939508 w 10154041"/>
              <a:gd name="connsiteY4" fmla="*/ 4538706 h 10341583"/>
              <a:gd name="connsiteX5" fmla="*/ 6991405 w 10154041"/>
              <a:gd name="connsiteY5" fmla="*/ 4573169 h 10341583"/>
              <a:gd name="connsiteX6" fmla="*/ 7025868 w 10154041"/>
              <a:gd name="connsiteY6" fmla="*/ 4625068 h 10341583"/>
              <a:gd name="connsiteX7" fmla="*/ 6991405 w 10154041"/>
              <a:gd name="connsiteY7" fmla="*/ 4795040 h 10341583"/>
              <a:gd name="connsiteX8" fmla="*/ 5945471 w 10154041"/>
              <a:gd name="connsiteY8" fmla="*/ 5840973 h 10341583"/>
              <a:gd name="connsiteX9" fmla="*/ 5723602 w 10154041"/>
              <a:gd name="connsiteY9" fmla="*/ 5840973 h 10341583"/>
              <a:gd name="connsiteX10" fmla="*/ 5723601 w 10154041"/>
              <a:gd name="connsiteY10" fmla="*/ 5840972 h 10341583"/>
              <a:gd name="connsiteX11" fmla="*/ 5689138 w 10154041"/>
              <a:gd name="connsiteY11" fmla="*/ 5789073 h 10341583"/>
              <a:gd name="connsiteX12" fmla="*/ 5688755 w 10154041"/>
              <a:gd name="connsiteY12" fmla="*/ 5787108 h 10341583"/>
              <a:gd name="connsiteX13" fmla="*/ 4394814 w 10154041"/>
              <a:gd name="connsiteY13" fmla="*/ 7081051 h 10341583"/>
              <a:gd name="connsiteX14" fmla="*/ 4320316 w 10154041"/>
              <a:gd name="connsiteY14" fmla="*/ 7081051 h 10341583"/>
              <a:gd name="connsiteX15" fmla="*/ 4320316 w 10154041"/>
              <a:gd name="connsiteY15" fmla="*/ 7006555 h 10341583"/>
              <a:gd name="connsiteX16" fmla="*/ 6927219 w 10154041"/>
              <a:gd name="connsiteY16" fmla="*/ 4399652 h 10341583"/>
              <a:gd name="connsiteX17" fmla="*/ 6964467 w 10154041"/>
              <a:gd name="connsiteY17" fmla="*/ 4384223 h 10341583"/>
              <a:gd name="connsiteX18" fmla="*/ 9701323 w 10154041"/>
              <a:gd name="connsiteY18" fmla="*/ 3757012 h 10341583"/>
              <a:gd name="connsiteX19" fmla="*/ 10021443 w 10154041"/>
              <a:gd name="connsiteY19" fmla="*/ 3889610 h 10341583"/>
              <a:gd name="connsiteX20" fmla="*/ 10021443 w 10154041"/>
              <a:gd name="connsiteY20" fmla="*/ 4529850 h 10341583"/>
              <a:gd name="connsiteX21" fmla="*/ 6148313 w 10154041"/>
              <a:gd name="connsiteY21" fmla="*/ 8402980 h 10341583"/>
              <a:gd name="connsiteX22" fmla="*/ 5508072 w 10154041"/>
              <a:gd name="connsiteY22" fmla="*/ 8402981 h 10341583"/>
              <a:gd name="connsiteX23" fmla="*/ 5457922 w 10154041"/>
              <a:gd name="connsiteY23" fmla="*/ 8341587 h 10341583"/>
              <a:gd name="connsiteX24" fmla="*/ 3590523 w 10154041"/>
              <a:gd name="connsiteY24" fmla="*/ 10208986 h 10341583"/>
              <a:gd name="connsiteX25" fmla="*/ 2950283 w 10154041"/>
              <a:gd name="connsiteY25" fmla="*/ 10208986 h 10341583"/>
              <a:gd name="connsiteX26" fmla="*/ 2950283 w 10154041"/>
              <a:gd name="connsiteY26" fmla="*/ 9568746 h 10341583"/>
              <a:gd name="connsiteX27" fmla="*/ 6823414 w 10154041"/>
              <a:gd name="connsiteY27" fmla="*/ 5695614 h 10341583"/>
              <a:gd name="connsiteX28" fmla="*/ 7143534 w 10154041"/>
              <a:gd name="connsiteY28" fmla="*/ 5563016 h 10341583"/>
              <a:gd name="connsiteX29" fmla="*/ 7463654 w 10154041"/>
              <a:gd name="connsiteY29" fmla="*/ 5695614 h 10341583"/>
              <a:gd name="connsiteX30" fmla="*/ 7513804 w 10154041"/>
              <a:gd name="connsiteY30" fmla="*/ 5757009 h 10341583"/>
              <a:gd name="connsiteX31" fmla="*/ 9381203 w 10154041"/>
              <a:gd name="connsiteY31" fmla="*/ 3889610 h 10341583"/>
              <a:gd name="connsiteX32" fmla="*/ 9701323 w 10154041"/>
              <a:gd name="connsiteY32" fmla="*/ 3757012 h 10341583"/>
              <a:gd name="connsiteX33" fmla="*/ 7246546 w 10154041"/>
              <a:gd name="connsiteY33" fmla="*/ 3106335 h 10341583"/>
              <a:gd name="connsiteX34" fmla="*/ 7329195 w 10154041"/>
              <a:gd name="connsiteY34" fmla="*/ 3122417 h 10341583"/>
              <a:gd name="connsiteX35" fmla="*/ 7401852 w 10154041"/>
              <a:gd name="connsiteY35" fmla="*/ 3170664 h 10341583"/>
              <a:gd name="connsiteX36" fmla="*/ 7429996 w 10154041"/>
              <a:gd name="connsiteY36" fmla="*/ 3205119 h 10341583"/>
              <a:gd name="connsiteX37" fmla="*/ 7401852 w 10154041"/>
              <a:gd name="connsiteY37" fmla="*/ 3481278 h 10341583"/>
              <a:gd name="connsiteX38" fmla="*/ 7165135 w 10154041"/>
              <a:gd name="connsiteY38" fmla="*/ 3717994 h 10341583"/>
              <a:gd name="connsiteX39" fmla="*/ 7194212 w 10154041"/>
              <a:gd name="connsiteY39" fmla="*/ 3773248 h 10341583"/>
              <a:gd name="connsiteX40" fmla="*/ 7121349 w 10154041"/>
              <a:gd name="connsiteY40" fmla="*/ 4132608 h 10341583"/>
              <a:gd name="connsiteX41" fmla="*/ 3761677 w 10154041"/>
              <a:gd name="connsiteY41" fmla="*/ 7492279 h 10341583"/>
              <a:gd name="connsiteX42" fmla="*/ 3292589 w 10154041"/>
              <a:gd name="connsiteY42" fmla="*/ 7492279 h 10341583"/>
              <a:gd name="connsiteX43" fmla="*/ 3292589 w 10154041"/>
              <a:gd name="connsiteY43" fmla="*/ 7023191 h 10341583"/>
              <a:gd name="connsiteX44" fmla="*/ 3778933 w 10154041"/>
              <a:gd name="connsiteY44" fmla="*/ 6536847 h 10341583"/>
              <a:gd name="connsiteX45" fmla="*/ 3779021 w 10154041"/>
              <a:gd name="connsiteY45" fmla="*/ 6535929 h 10341583"/>
              <a:gd name="connsiteX46" fmla="*/ 3839330 w 10154041"/>
              <a:gd name="connsiteY46" fmla="*/ 6422571 h 10341583"/>
              <a:gd name="connsiteX47" fmla="*/ 7091238 w 10154041"/>
              <a:gd name="connsiteY47" fmla="*/ 3170664 h 10341583"/>
              <a:gd name="connsiteX48" fmla="*/ 7246546 w 10154041"/>
              <a:gd name="connsiteY48" fmla="*/ 3106335 h 10341583"/>
              <a:gd name="connsiteX49" fmla="*/ 6733323 w 10154041"/>
              <a:gd name="connsiteY49" fmla="*/ 1744840 h 10341583"/>
              <a:gd name="connsiteX50" fmla="*/ 7003408 w 10154041"/>
              <a:gd name="connsiteY50" fmla="*/ 1856713 h 10341583"/>
              <a:gd name="connsiteX51" fmla="*/ 7003408 w 10154041"/>
              <a:gd name="connsiteY51" fmla="*/ 2396884 h 10341583"/>
              <a:gd name="connsiteX52" fmla="*/ 6858503 w 10154041"/>
              <a:gd name="connsiteY52" fmla="*/ 2541788 h 10341583"/>
              <a:gd name="connsiteX53" fmla="*/ 6882357 w 10154041"/>
              <a:gd name="connsiteY53" fmla="*/ 2554341 h 10341583"/>
              <a:gd name="connsiteX54" fmla="*/ 6953376 w 10154041"/>
              <a:gd name="connsiteY54" fmla="*/ 2612352 h 10341583"/>
              <a:gd name="connsiteX55" fmla="*/ 6953375 w 10154041"/>
              <a:gd name="connsiteY55" fmla="*/ 3252593 h 10341583"/>
              <a:gd name="connsiteX56" fmla="*/ 3080244 w 10154041"/>
              <a:gd name="connsiteY56" fmla="*/ 7125722 h 10341583"/>
              <a:gd name="connsiteX57" fmla="*/ 2440004 w 10154041"/>
              <a:gd name="connsiteY57" fmla="*/ 7125722 h 10341583"/>
              <a:gd name="connsiteX58" fmla="*/ 2381992 w 10154041"/>
              <a:gd name="connsiteY58" fmla="*/ 7054704 h 10341583"/>
              <a:gd name="connsiteX59" fmla="*/ 2369440 w 10154041"/>
              <a:gd name="connsiteY59" fmla="*/ 7030851 h 10341583"/>
              <a:gd name="connsiteX60" fmla="*/ 1881850 w 10154041"/>
              <a:gd name="connsiteY60" fmla="*/ 7518441 h 10341583"/>
              <a:gd name="connsiteX61" fmla="*/ 1341679 w 10154041"/>
              <a:gd name="connsiteY61" fmla="*/ 7518441 h 10341583"/>
              <a:gd name="connsiteX62" fmla="*/ 1341678 w 10154041"/>
              <a:gd name="connsiteY62" fmla="*/ 6978270 h 10341583"/>
              <a:gd name="connsiteX63" fmla="*/ 6463237 w 10154041"/>
              <a:gd name="connsiteY63" fmla="*/ 1856712 h 10341583"/>
              <a:gd name="connsiteX64" fmla="*/ 6733323 w 10154041"/>
              <a:gd name="connsiteY64" fmla="*/ 1744840 h 10341583"/>
              <a:gd name="connsiteX65" fmla="*/ 4720454 w 10154041"/>
              <a:gd name="connsiteY65" fmla="*/ 580243 h 10341583"/>
              <a:gd name="connsiteX66" fmla="*/ 4875762 w 10154041"/>
              <a:gd name="connsiteY66" fmla="*/ 644573 h 10341583"/>
              <a:gd name="connsiteX67" fmla="*/ 4875760 w 10154041"/>
              <a:gd name="connsiteY67" fmla="*/ 644573 h 10341583"/>
              <a:gd name="connsiteX68" fmla="*/ 4875760 w 10154041"/>
              <a:gd name="connsiteY68" fmla="*/ 955187 h 10341583"/>
              <a:gd name="connsiteX69" fmla="*/ 1623851 w 10154041"/>
              <a:gd name="connsiteY69" fmla="*/ 4207094 h 10341583"/>
              <a:gd name="connsiteX70" fmla="*/ 1313239 w 10154041"/>
              <a:gd name="connsiteY70" fmla="*/ 4207095 h 10341583"/>
              <a:gd name="connsiteX71" fmla="*/ 1313239 w 10154041"/>
              <a:gd name="connsiteY71" fmla="*/ 4207093 h 10341583"/>
              <a:gd name="connsiteX72" fmla="*/ 1313239 w 10154041"/>
              <a:gd name="connsiteY72" fmla="*/ 3896480 h 10341583"/>
              <a:gd name="connsiteX73" fmla="*/ 4565147 w 10154041"/>
              <a:gd name="connsiteY73" fmla="*/ 644573 h 10341583"/>
              <a:gd name="connsiteX74" fmla="*/ 4720454 w 10154041"/>
              <a:gd name="connsiteY74" fmla="*/ 580243 h 10341583"/>
              <a:gd name="connsiteX75" fmla="*/ 6988230 w 10154041"/>
              <a:gd name="connsiteY75" fmla="*/ 79336 h 10341583"/>
              <a:gd name="connsiteX76" fmla="*/ 7308350 w 10154041"/>
              <a:gd name="connsiteY76" fmla="*/ 211934 h 10341583"/>
              <a:gd name="connsiteX77" fmla="*/ 7308350 w 10154041"/>
              <a:gd name="connsiteY77" fmla="*/ 852174 h 10341583"/>
              <a:gd name="connsiteX78" fmla="*/ 7081851 w 10154041"/>
              <a:gd name="connsiteY78" fmla="*/ 1078673 h 10341583"/>
              <a:gd name="connsiteX79" fmla="*/ 7079081 w 10154041"/>
              <a:gd name="connsiteY79" fmla="*/ 1107570 h 10341583"/>
              <a:gd name="connsiteX80" fmla="*/ 6954771 w 10154041"/>
              <a:gd name="connsiteY80" fmla="*/ 1341223 h 10341583"/>
              <a:gd name="connsiteX81" fmla="*/ 3081640 w 10154041"/>
              <a:gd name="connsiteY81" fmla="*/ 5214354 h 10341583"/>
              <a:gd name="connsiteX82" fmla="*/ 2847987 w 10154041"/>
              <a:gd name="connsiteY82" fmla="*/ 5338666 h 10341583"/>
              <a:gd name="connsiteX83" fmla="*/ 2819088 w 10154041"/>
              <a:gd name="connsiteY83" fmla="*/ 5341435 h 10341583"/>
              <a:gd name="connsiteX84" fmla="*/ 772837 w 10154041"/>
              <a:gd name="connsiteY84" fmla="*/ 7387685 h 10341583"/>
              <a:gd name="connsiteX85" fmla="*/ 132597 w 10154041"/>
              <a:gd name="connsiteY85" fmla="*/ 7387685 h 10341583"/>
              <a:gd name="connsiteX86" fmla="*/ 132597 w 10154041"/>
              <a:gd name="connsiteY86" fmla="*/ 6747445 h 10341583"/>
              <a:gd name="connsiteX87" fmla="*/ 1550025 w 10154041"/>
              <a:gd name="connsiteY87" fmla="*/ 5330017 h 10341583"/>
              <a:gd name="connsiteX88" fmla="*/ 1529561 w 10154041"/>
              <a:gd name="connsiteY88" fmla="*/ 5323952 h 10341583"/>
              <a:gd name="connsiteX89" fmla="*/ 1379798 w 10154041"/>
              <a:gd name="connsiteY89" fmla="*/ 5224504 h 10341583"/>
              <a:gd name="connsiteX90" fmla="*/ 1379799 w 10154041"/>
              <a:gd name="connsiteY90" fmla="*/ 4584265 h 10341583"/>
              <a:gd name="connsiteX91" fmla="*/ 5252930 w 10154041"/>
              <a:gd name="connsiteY91" fmla="*/ 711133 h 10341583"/>
              <a:gd name="connsiteX92" fmla="*/ 5893170 w 10154041"/>
              <a:gd name="connsiteY92" fmla="*/ 711133 h 10341583"/>
              <a:gd name="connsiteX93" fmla="*/ 5992618 w 10154041"/>
              <a:gd name="connsiteY93" fmla="*/ 860895 h 10341583"/>
              <a:gd name="connsiteX94" fmla="*/ 5998683 w 10154041"/>
              <a:gd name="connsiteY94" fmla="*/ 881361 h 10341583"/>
              <a:gd name="connsiteX95" fmla="*/ 6668110 w 10154041"/>
              <a:gd name="connsiteY95" fmla="*/ 211934 h 10341583"/>
              <a:gd name="connsiteX96" fmla="*/ 6988230 w 10154041"/>
              <a:gd name="connsiteY96" fmla="*/ 79336 h 10341583"/>
              <a:gd name="connsiteX97" fmla="*/ 4995405 w 10154041"/>
              <a:gd name="connsiteY97" fmla="*/ 0 h 10341583"/>
              <a:gd name="connsiteX98" fmla="*/ 5032652 w 10154041"/>
              <a:gd name="connsiteY98" fmla="*/ 15429 h 10341583"/>
              <a:gd name="connsiteX99" fmla="*/ 5032652 w 10154041"/>
              <a:gd name="connsiteY99" fmla="*/ 89926 h 10341583"/>
              <a:gd name="connsiteX100" fmla="*/ 2425749 w 10154041"/>
              <a:gd name="connsiteY100" fmla="*/ 2696830 h 10341583"/>
              <a:gd name="connsiteX101" fmla="*/ 2351252 w 10154041"/>
              <a:gd name="connsiteY101" fmla="*/ 2696830 h 10341583"/>
              <a:gd name="connsiteX102" fmla="*/ 2351252 w 10154041"/>
              <a:gd name="connsiteY102" fmla="*/ 2622333 h 10341583"/>
              <a:gd name="connsiteX103" fmla="*/ 4958156 w 10154041"/>
              <a:gd name="connsiteY103" fmla="*/ 15429 h 10341583"/>
              <a:gd name="connsiteX104" fmla="*/ 4995405 w 10154041"/>
              <a:gd name="connsiteY104" fmla="*/ 0 h 10341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10154041" h="10341583">
                <a:moveTo>
                  <a:pt x="6964467" y="4384223"/>
                </a:moveTo>
                <a:cubicBezTo>
                  <a:pt x="6977949" y="4384223"/>
                  <a:pt x="6991431" y="4389365"/>
                  <a:pt x="7001716" y="4399651"/>
                </a:cubicBezTo>
                <a:cubicBezTo>
                  <a:pt x="7022288" y="4420224"/>
                  <a:pt x="7022289" y="4453576"/>
                  <a:pt x="7001717" y="4474148"/>
                </a:cubicBezTo>
                <a:lnTo>
                  <a:pt x="6937540" y="4538324"/>
                </a:lnTo>
                <a:lnTo>
                  <a:pt x="6939508" y="4538706"/>
                </a:lnTo>
                <a:lnTo>
                  <a:pt x="6991405" y="4573169"/>
                </a:lnTo>
                <a:lnTo>
                  <a:pt x="7025868" y="4625068"/>
                </a:lnTo>
                <a:cubicBezTo>
                  <a:pt x="7048844" y="4681725"/>
                  <a:pt x="7037357" y="4749088"/>
                  <a:pt x="6991405" y="4795040"/>
                </a:cubicBezTo>
                <a:lnTo>
                  <a:pt x="5945471" y="5840973"/>
                </a:lnTo>
                <a:cubicBezTo>
                  <a:pt x="5884203" y="5902241"/>
                  <a:pt x="5784870" y="5902241"/>
                  <a:pt x="5723602" y="5840973"/>
                </a:cubicBezTo>
                <a:lnTo>
                  <a:pt x="5723601" y="5840972"/>
                </a:lnTo>
                <a:cubicBezTo>
                  <a:pt x="5708284" y="5825655"/>
                  <a:pt x="5696796" y="5807959"/>
                  <a:pt x="5689138" y="5789073"/>
                </a:cubicBezTo>
                <a:lnTo>
                  <a:pt x="5688755" y="5787108"/>
                </a:lnTo>
                <a:lnTo>
                  <a:pt x="4394814" y="7081051"/>
                </a:lnTo>
                <a:cubicBezTo>
                  <a:pt x="4374242" y="7101623"/>
                  <a:pt x="4340888" y="7101623"/>
                  <a:pt x="4320316" y="7081051"/>
                </a:cubicBezTo>
                <a:cubicBezTo>
                  <a:pt x="4299744" y="7060480"/>
                  <a:pt x="4299745" y="7027126"/>
                  <a:pt x="4320316" y="7006555"/>
                </a:cubicBezTo>
                <a:lnTo>
                  <a:pt x="6927219" y="4399652"/>
                </a:lnTo>
                <a:cubicBezTo>
                  <a:pt x="6937505" y="4389365"/>
                  <a:pt x="6950986" y="4384223"/>
                  <a:pt x="6964467" y="4384223"/>
                </a:cubicBezTo>
                <a:close/>
                <a:moveTo>
                  <a:pt x="9701323" y="3757012"/>
                </a:moveTo>
                <a:cubicBezTo>
                  <a:pt x="9817184" y="3757012"/>
                  <a:pt x="9933044" y="3801211"/>
                  <a:pt x="10021443" y="3889610"/>
                </a:cubicBezTo>
                <a:cubicBezTo>
                  <a:pt x="10198241" y="4066407"/>
                  <a:pt x="10198241" y="4353052"/>
                  <a:pt x="10021443" y="4529850"/>
                </a:cubicBezTo>
                <a:lnTo>
                  <a:pt x="6148313" y="8402980"/>
                </a:lnTo>
                <a:cubicBezTo>
                  <a:pt x="5971515" y="8579778"/>
                  <a:pt x="5684869" y="8579778"/>
                  <a:pt x="5508072" y="8402981"/>
                </a:cubicBezTo>
                <a:lnTo>
                  <a:pt x="5457922" y="8341587"/>
                </a:lnTo>
                <a:lnTo>
                  <a:pt x="3590523" y="10208986"/>
                </a:lnTo>
                <a:cubicBezTo>
                  <a:pt x="3413726" y="10385783"/>
                  <a:pt x="3127080" y="10385783"/>
                  <a:pt x="2950283" y="10208986"/>
                </a:cubicBezTo>
                <a:cubicBezTo>
                  <a:pt x="2773486" y="10032189"/>
                  <a:pt x="2773486" y="9745544"/>
                  <a:pt x="2950283" y="9568746"/>
                </a:cubicBezTo>
                <a:lnTo>
                  <a:pt x="6823414" y="5695614"/>
                </a:lnTo>
                <a:cubicBezTo>
                  <a:pt x="6911813" y="5607216"/>
                  <a:pt x="7027673" y="5563016"/>
                  <a:pt x="7143534" y="5563016"/>
                </a:cubicBezTo>
                <a:cubicBezTo>
                  <a:pt x="7259395" y="5563016"/>
                  <a:pt x="7375256" y="5607216"/>
                  <a:pt x="7463654" y="5695614"/>
                </a:cubicBezTo>
                <a:lnTo>
                  <a:pt x="7513804" y="5757009"/>
                </a:lnTo>
                <a:lnTo>
                  <a:pt x="9381203" y="3889610"/>
                </a:lnTo>
                <a:cubicBezTo>
                  <a:pt x="9469601" y="3801211"/>
                  <a:pt x="9585462" y="3757012"/>
                  <a:pt x="9701323" y="3757012"/>
                </a:cubicBezTo>
                <a:close/>
                <a:moveTo>
                  <a:pt x="7246546" y="3106335"/>
                </a:moveTo>
                <a:cubicBezTo>
                  <a:pt x="7274650" y="3106335"/>
                  <a:pt x="7302756" y="3111695"/>
                  <a:pt x="7329195" y="3122417"/>
                </a:cubicBezTo>
                <a:lnTo>
                  <a:pt x="7401852" y="3170664"/>
                </a:lnTo>
                <a:lnTo>
                  <a:pt x="7429996" y="3205119"/>
                </a:lnTo>
                <a:cubicBezTo>
                  <a:pt x="7486285" y="3290371"/>
                  <a:pt x="7476903" y="3406227"/>
                  <a:pt x="7401852" y="3481278"/>
                </a:cubicBezTo>
                <a:lnTo>
                  <a:pt x="7165135" y="3717994"/>
                </a:lnTo>
                <a:lnTo>
                  <a:pt x="7194212" y="3773248"/>
                </a:lnTo>
                <a:cubicBezTo>
                  <a:pt x="7242787" y="3893034"/>
                  <a:pt x="7218499" y="4035456"/>
                  <a:pt x="7121349" y="4132608"/>
                </a:cubicBezTo>
                <a:lnTo>
                  <a:pt x="3761677" y="7492279"/>
                </a:lnTo>
                <a:cubicBezTo>
                  <a:pt x="3632142" y="7621814"/>
                  <a:pt x="3422124" y="7621813"/>
                  <a:pt x="3292589" y="7492279"/>
                </a:cubicBezTo>
                <a:cubicBezTo>
                  <a:pt x="3163054" y="7362744"/>
                  <a:pt x="3163054" y="7152726"/>
                  <a:pt x="3292589" y="7023191"/>
                </a:cubicBezTo>
                <a:lnTo>
                  <a:pt x="3778933" y="6536847"/>
                </a:lnTo>
                <a:lnTo>
                  <a:pt x="3779021" y="6535929"/>
                </a:lnTo>
                <a:cubicBezTo>
                  <a:pt x="3787062" y="6494396"/>
                  <a:pt x="3807165" y="6454736"/>
                  <a:pt x="3839330" y="6422571"/>
                </a:cubicBezTo>
                <a:lnTo>
                  <a:pt x="7091238" y="3170664"/>
                </a:lnTo>
                <a:cubicBezTo>
                  <a:pt x="7134126" y="3127778"/>
                  <a:pt x="7190335" y="3106335"/>
                  <a:pt x="7246546" y="3106335"/>
                </a:cubicBezTo>
                <a:close/>
                <a:moveTo>
                  <a:pt x="6733323" y="1744840"/>
                </a:moveTo>
                <a:cubicBezTo>
                  <a:pt x="6831074" y="1744840"/>
                  <a:pt x="6928826" y="1782131"/>
                  <a:pt x="7003408" y="1856713"/>
                </a:cubicBezTo>
                <a:cubicBezTo>
                  <a:pt x="7152573" y="2005876"/>
                  <a:pt x="7152573" y="2247720"/>
                  <a:pt x="7003408" y="2396884"/>
                </a:cubicBezTo>
                <a:lnTo>
                  <a:pt x="6858503" y="2541788"/>
                </a:lnTo>
                <a:lnTo>
                  <a:pt x="6882357" y="2554341"/>
                </a:lnTo>
                <a:cubicBezTo>
                  <a:pt x="6907459" y="2570916"/>
                  <a:pt x="6931275" y="2590253"/>
                  <a:pt x="6953376" y="2612352"/>
                </a:cubicBezTo>
                <a:cubicBezTo>
                  <a:pt x="7130172" y="2789150"/>
                  <a:pt x="7130172" y="3075796"/>
                  <a:pt x="6953375" y="3252593"/>
                </a:cubicBezTo>
                <a:lnTo>
                  <a:pt x="3080244" y="7125722"/>
                </a:lnTo>
                <a:cubicBezTo>
                  <a:pt x="2903448" y="7302520"/>
                  <a:pt x="2616800" y="7302520"/>
                  <a:pt x="2440004" y="7125722"/>
                </a:cubicBezTo>
                <a:cubicBezTo>
                  <a:pt x="2417905" y="7103623"/>
                  <a:pt x="2398567" y="7079808"/>
                  <a:pt x="2381992" y="7054704"/>
                </a:cubicBezTo>
                <a:lnTo>
                  <a:pt x="2369440" y="7030851"/>
                </a:lnTo>
                <a:lnTo>
                  <a:pt x="1881850" y="7518441"/>
                </a:lnTo>
                <a:cubicBezTo>
                  <a:pt x="1732686" y="7667605"/>
                  <a:pt x="1490843" y="7667605"/>
                  <a:pt x="1341679" y="7518441"/>
                </a:cubicBezTo>
                <a:cubicBezTo>
                  <a:pt x="1192515" y="7369277"/>
                  <a:pt x="1192515" y="7127433"/>
                  <a:pt x="1341678" y="6978270"/>
                </a:cubicBezTo>
                <a:lnTo>
                  <a:pt x="6463237" y="1856712"/>
                </a:lnTo>
                <a:cubicBezTo>
                  <a:pt x="6537820" y="1782130"/>
                  <a:pt x="6635571" y="1744839"/>
                  <a:pt x="6733323" y="1744840"/>
                </a:cubicBezTo>
                <a:close/>
                <a:moveTo>
                  <a:pt x="4720454" y="580243"/>
                </a:moveTo>
                <a:cubicBezTo>
                  <a:pt x="4776665" y="580243"/>
                  <a:pt x="4832875" y="601686"/>
                  <a:pt x="4875762" y="644573"/>
                </a:cubicBezTo>
                <a:lnTo>
                  <a:pt x="4875760" y="644573"/>
                </a:lnTo>
                <a:cubicBezTo>
                  <a:pt x="4961534" y="730345"/>
                  <a:pt x="4961534" y="869412"/>
                  <a:pt x="4875760" y="955187"/>
                </a:cubicBezTo>
                <a:lnTo>
                  <a:pt x="1623851" y="4207094"/>
                </a:lnTo>
                <a:cubicBezTo>
                  <a:pt x="1538079" y="4292868"/>
                  <a:pt x="1399011" y="4292867"/>
                  <a:pt x="1313239" y="4207095"/>
                </a:cubicBezTo>
                <a:lnTo>
                  <a:pt x="1313239" y="4207093"/>
                </a:lnTo>
                <a:cubicBezTo>
                  <a:pt x="1227466" y="4121320"/>
                  <a:pt x="1227465" y="3982253"/>
                  <a:pt x="1313239" y="3896480"/>
                </a:cubicBezTo>
                <a:lnTo>
                  <a:pt x="4565147" y="644573"/>
                </a:lnTo>
                <a:cubicBezTo>
                  <a:pt x="4608035" y="601686"/>
                  <a:pt x="4664245" y="580243"/>
                  <a:pt x="4720454" y="580243"/>
                </a:cubicBezTo>
                <a:close/>
                <a:moveTo>
                  <a:pt x="6988230" y="79336"/>
                </a:moveTo>
                <a:cubicBezTo>
                  <a:pt x="7104091" y="79336"/>
                  <a:pt x="7219951" y="123535"/>
                  <a:pt x="7308350" y="211934"/>
                </a:cubicBezTo>
                <a:cubicBezTo>
                  <a:pt x="7485147" y="388731"/>
                  <a:pt x="7485147" y="675377"/>
                  <a:pt x="7308350" y="852174"/>
                </a:cubicBezTo>
                <a:lnTo>
                  <a:pt x="7081851" y="1078673"/>
                </a:lnTo>
                <a:lnTo>
                  <a:pt x="7079081" y="1107570"/>
                </a:lnTo>
                <a:cubicBezTo>
                  <a:pt x="7062507" y="1193178"/>
                  <a:pt x="7021070" y="1274925"/>
                  <a:pt x="6954771" y="1341223"/>
                </a:cubicBezTo>
                <a:lnTo>
                  <a:pt x="3081640" y="5214354"/>
                </a:lnTo>
                <a:cubicBezTo>
                  <a:pt x="3015341" y="5280653"/>
                  <a:pt x="2933595" y="5322090"/>
                  <a:pt x="2847987" y="5338666"/>
                </a:cubicBezTo>
                <a:lnTo>
                  <a:pt x="2819088" y="5341435"/>
                </a:lnTo>
                <a:lnTo>
                  <a:pt x="772837" y="7387685"/>
                </a:lnTo>
                <a:cubicBezTo>
                  <a:pt x="596040" y="7564483"/>
                  <a:pt x="309394" y="7564483"/>
                  <a:pt x="132597" y="7387685"/>
                </a:cubicBezTo>
                <a:cubicBezTo>
                  <a:pt x="-44200" y="7210888"/>
                  <a:pt x="-44200" y="6924243"/>
                  <a:pt x="132597" y="6747445"/>
                </a:cubicBezTo>
                <a:lnTo>
                  <a:pt x="1550025" y="5330017"/>
                </a:lnTo>
                <a:lnTo>
                  <a:pt x="1529561" y="5323952"/>
                </a:lnTo>
                <a:cubicBezTo>
                  <a:pt x="1475063" y="5301853"/>
                  <a:pt x="1423998" y="5268703"/>
                  <a:pt x="1379798" y="5224504"/>
                </a:cubicBezTo>
                <a:cubicBezTo>
                  <a:pt x="1203002" y="5047707"/>
                  <a:pt x="1203001" y="4761061"/>
                  <a:pt x="1379799" y="4584265"/>
                </a:cubicBezTo>
                <a:lnTo>
                  <a:pt x="5252930" y="711133"/>
                </a:lnTo>
                <a:cubicBezTo>
                  <a:pt x="5429727" y="534336"/>
                  <a:pt x="5716373" y="534336"/>
                  <a:pt x="5893170" y="711133"/>
                </a:cubicBezTo>
                <a:cubicBezTo>
                  <a:pt x="5937369" y="755333"/>
                  <a:pt x="5970519" y="806398"/>
                  <a:pt x="5992618" y="860895"/>
                </a:cubicBezTo>
                <a:lnTo>
                  <a:pt x="5998683" y="881361"/>
                </a:lnTo>
                <a:lnTo>
                  <a:pt x="6668110" y="211934"/>
                </a:lnTo>
                <a:cubicBezTo>
                  <a:pt x="6756509" y="123535"/>
                  <a:pt x="6872369" y="79336"/>
                  <a:pt x="6988230" y="79336"/>
                </a:cubicBezTo>
                <a:close/>
                <a:moveTo>
                  <a:pt x="4995405" y="0"/>
                </a:moveTo>
                <a:cubicBezTo>
                  <a:pt x="5008885" y="0"/>
                  <a:pt x="5022366" y="5143"/>
                  <a:pt x="5032652" y="15429"/>
                </a:cubicBezTo>
                <a:cubicBezTo>
                  <a:pt x="5053224" y="36001"/>
                  <a:pt x="5053224" y="69354"/>
                  <a:pt x="5032652" y="89926"/>
                </a:cubicBezTo>
                <a:lnTo>
                  <a:pt x="2425749" y="2696830"/>
                </a:lnTo>
                <a:cubicBezTo>
                  <a:pt x="2405177" y="2717401"/>
                  <a:pt x="2371824" y="2717401"/>
                  <a:pt x="2351252" y="2696830"/>
                </a:cubicBezTo>
                <a:cubicBezTo>
                  <a:pt x="2330680" y="2676258"/>
                  <a:pt x="2330680" y="2642905"/>
                  <a:pt x="2351252" y="2622333"/>
                </a:cubicBezTo>
                <a:lnTo>
                  <a:pt x="4958156" y="15429"/>
                </a:lnTo>
                <a:cubicBezTo>
                  <a:pt x="4968441" y="5144"/>
                  <a:pt x="4981922" y="1"/>
                  <a:pt x="4995405" y="0"/>
                </a:cubicBezTo>
                <a:close/>
              </a:path>
            </a:pathLst>
          </a:custGeom>
        </p:spPr>
        <p:txBody>
          <a:bodyPr rtlCol="0">
            <a:noAutofit/>
          </a:bodyPr>
          <a:lstStyle/>
          <a:p>
            <a:pPr lvl="0"/>
            <a:endParaRPr lang="en-US" noProof="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Index">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0" y="0"/>
            <a:ext cx="12192000" cy="6858000"/>
          </a:xfrm>
          <a:prstGeom prst="rect">
            <a:avLst/>
          </a:prstGeom>
          <a:solidFill>
            <a:schemeClr val="bg1">
              <a:lumMod val="85000"/>
            </a:schemeClr>
          </a:solidFill>
        </p:spPr>
        <p:txBody>
          <a:bodyPr rtlCol="0" anchor="ctr">
            <a:normAutofit/>
          </a:bodyPr>
          <a:lstStyle>
            <a:lvl1pPr marL="0" indent="0" algn="ctr">
              <a:buNone/>
              <a:defRPr sz="2400">
                <a:latin typeface="Helvetica" pitchFamily="2" charset="0"/>
              </a:defRPr>
            </a:lvl1pPr>
          </a:lstStyle>
          <a:p>
            <a:pPr lvl="0"/>
            <a:endParaRPr lang="zh-CN" altLang="en-US" noProof="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1_Title Slide">
    <p:spTree>
      <p:nvGrpSpPr>
        <p:cNvPr id="1" name=""/>
        <p:cNvGrpSpPr/>
        <p:nvPr/>
      </p:nvGrpSpPr>
      <p:grpSpPr>
        <a:xfrm>
          <a:off x="0" y="0"/>
          <a:ext cx="0" cy="0"/>
          <a:chOff x="0" y="0"/>
          <a:chExt cx="0" cy="0"/>
        </a:xfrm>
      </p:grpSpPr>
      <p:sp>
        <p:nvSpPr>
          <p:cNvPr id="3" name="Picture Placeholder 4"/>
          <p:cNvSpPr>
            <a:spLocks noGrp="1"/>
          </p:cNvSpPr>
          <p:nvPr>
            <p:ph type="pic" sz="quarter" idx="11"/>
          </p:nvPr>
        </p:nvSpPr>
        <p:spPr>
          <a:xfrm>
            <a:off x="4730925" y="-246184"/>
            <a:ext cx="7627793" cy="7350367"/>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rtlCol="0" anchor="ctr">
            <a:noAutofit/>
          </a:bodyPr>
          <a:lstStyle>
            <a:lvl1pPr marL="0" indent="0" algn="ctr">
              <a:buFontTx/>
              <a:buNone/>
              <a:defRPr sz="1200"/>
            </a:lvl1pPr>
          </a:lstStyle>
          <a:p>
            <a:pPr lvl="0"/>
            <a:endParaRPr lang="en-US" noProof="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785108" y="2"/>
            <a:ext cx="5406893" cy="6857999"/>
          </a:xfrm>
          <a:custGeom>
            <a:avLst/>
            <a:gdLst>
              <a:gd name="connsiteX0" fmla="*/ 1015283 w 5406893"/>
              <a:gd name="connsiteY0" fmla="*/ 5212998 h 6857999"/>
              <a:gd name="connsiteX1" fmla="*/ 1868725 w 5406893"/>
              <a:gd name="connsiteY1" fmla="*/ 5212998 h 6857999"/>
              <a:gd name="connsiteX2" fmla="*/ 1868725 w 5406893"/>
              <a:gd name="connsiteY2" fmla="*/ 5404413 h 6857999"/>
              <a:gd name="connsiteX3" fmla="*/ 1342029 w 5406893"/>
              <a:gd name="connsiteY3" fmla="*/ 5798215 h 6857999"/>
              <a:gd name="connsiteX4" fmla="*/ 1868725 w 5406893"/>
              <a:gd name="connsiteY4" fmla="*/ 5798215 h 6857999"/>
              <a:gd name="connsiteX5" fmla="*/ 1868725 w 5406893"/>
              <a:gd name="connsiteY5" fmla="*/ 6000602 h 6857999"/>
              <a:gd name="connsiteX6" fmla="*/ 1015283 w 5406893"/>
              <a:gd name="connsiteY6" fmla="*/ 6000602 h 6857999"/>
              <a:gd name="connsiteX7" fmla="*/ 1015283 w 5406893"/>
              <a:gd name="connsiteY7" fmla="*/ 5809187 h 6857999"/>
              <a:gd name="connsiteX8" fmla="*/ 1540759 w 5406893"/>
              <a:gd name="connsiteY8" fmla="*/ 5416605 h 6857999"/>
              <a:gd name="connsiteX9" fmla="*/ 1015283 w 5406893"/>
              <a:gd name="connsiteY9" fmla="*/ 5416605 h 6857999"/>
              <a:gd name="connsiteX10" fmla="*/ 1442004 w 5406893"/>
              <a:gd name="connsiteY10" fmla="*/ 4435835 h 6857999"/>
              <a:gd name="connsiteX11" fmla="*/ 1187190 w 5406893"/>
              <a:gd name="connsiteY11" fmla="*/ 4677236 h 6857999"/>
              <a:gd name="connsiteX12" fmla="*/ 1442004 w 5406893"/>
              <a:gd name="connsiteY12" fmla="*/ 4913761 h 6857999"/>
              <a:gd name="connsiteX13" fmla="*/ 1694379 w 5406893"/>
              <a:gd name="connsiteY13" fmla="*/ 4677236 h 6857999"/>
              <a:gd name="connsiteX14" fmla="*/ 1442004 w 5406893"/>
              <a:gd name="connsiteY14" fmla="*/ 4435835 h 6857999"/>
              <a:gd name="connsiteX15" fmla="*/ 1443223 w 5406893"/>
              <a:gd name="connsiteY15" fmla="*/ 4213940 h 6857999"/>
              <a:gd name="connsiteX16" fmla="*/ 1876039 w 5406893"/>
              <a:gd name="connsiteY16" fmla="*/ 4674798 h 6857999"/>
              <a:gd name="connsiteX17" fmla="*/ 1443223 w 5406893"/>
              <a:gd name="connsiteY17" fmla="*/ 5136875 h 6857999"/>
              <a:gd name="connsiteX18" fmla="*/ 1005530 w 5406893"/>
              <a:gd name="connsiteY18" fmla="*/ 4674798 h 6857999"/>
              <a:gd name="connsiteX19" fmla="*/ 1443223 w 5406893"/>
              <a:gd name="connsiteY19" fmla="*/ 4213940 h 6857999"/>
              <a:gd name="connsiteX20" fmla="*/ 1015283 w 5406893"/>
              <a:gd name="connsiteY20" fmla="*/ 3917598 h 6857999"/>
              <a:gd name="connsiteX21" fmla="*/ 1868725 w 5406893"/>
              <a:gd name="connsiteY21" fmla="*/ 3917598 h 6857999"/>
              <a:gd name="connsiteX22" fmla="*/ 1868725 w 5406893"/>
              <a:gd name="connsiteY22" fmla="*/ 4134615 h 6857999"/>
              <a:gd name="connsiteX23" fmla="*/ 1015283 w 5406893"/>
              <a:gd name="connsiteY23" fmla="*/ 4134615 h 6857999"/>
              <a:gd name="connsiteX24" fmla="*/ 7315 w 5406893"/>
              <a:gd name="connsiteY24" fmla="*/ 3552600 h 6857999"/>
              <a:gd name="connsiteX25" fmla="*/ 443788 w 5406893"/>
              <a:gd name="connsiteY25" fmla="*/ 3857400 h 6857999"/>
              <a:gd name="connsiteX26" fmla="*/ 860755 w 5406893"/>
              <a:gd name="connsiteY26" fmla="*/ 3572107 h 6857999"/>
              <a:gd name="connsiteX27" fmla="*/ 860755 w 5406893"/>
              <a:gd name="connsiteY27" fmla="*/ 3824482 h 6857999"/>
              <a:gd name="connsiteX28" fmla="*/ 612038 w 5406893"/>
              <a:gd name="connsiteY28" fmla="*/ 3989074 h 6857999"/>
              <a:gd name="connsiteX29" fmla="*/ 860755 w 5406893"/>
              <a:gd name="connsiteY29" fmla="*/ 4153666 h 6857999"/>
              <a:gd name="connsiteX30" fmla="*/ 860755 w 5406893"/>
              <a:gd name="connsiteY30" fmla="*/ 4408479 h 6857999"/>
              <a:gd name="connsiteX31" fmla="*/ 453542 w 5406893"/>
              <a:gd name="connsiteY31" fmla="*/ 4126843 h 6857999"/>
              <a:gd name="connsiteX32" fmla="*/ 7315 w 5406893"/>
              <a:gd name="connsiteY32" fmla="*/ 4432863 h 6857999"/>
              <a:gd name="connsiteX33" fmla="*/ 7315 w 5406893"/>
              <a:gd name="connsiteY33" fmla="*/ 4173173 h 6857999"/>
              <a:gd name="connsiteX34" fmla="*/ 279196 w 5406893"/>
              <a:gd name="connsiteY34" fmla="*/ 3989074 h 6857999"/>
              <a:gd name="connsiteX35" fmla="*/ 7315 w 5406893"/>
              <a:gd name="connsiteY35" fmla="*/ 3804975 h 6857999"/>
              <a:gd name="connsiteX36" fmla="*/ 7315 w 5406893"/>
              <a:gd name="connsiteY36" fmla="*/ 3279423 h 6857999"/>
              <a:gd name="connsiteX37" fmla="*/ 860755 w 5406893"/>
              <a:gd name="connsiteY37" fmla="*/ 3279423 h 6857999"/>
              <a:gd name="connsiteX38" fmla="*/ 860755 w 5406893"/>
              <a:gd name="connsiteY38" fmla="*/ 3496441 h 6857999"/>
              <a:gd name="connsiteX39" fmla="*/ 7315 w 5406893"/>
              <a:gd name="connsiteY39" fmla="*/ 3496441 h 6857999"/>
              <a:gd name="connsiteX40" fmla="*/ 136550 w 5406893"/>
              <a:gd name="connsiteY40" fmla="*/ 2471856 h 6857999"/>
              <a:gd name="connsiteX41" fmla="*/ 303580 w 5406893"/>
              <a:gd name="connsiteY41" fmla="*/ 2555980 h 6857999"/>
              <a:gd name="connsiteX42" fmla="*/ 175564 w 5406893"/>
              <a:gd name="connsiteY42" fmla="*/ 2864438 h 6857999"/>
              <a:gd name="connsiteX43" fmla="*/ 249935 w 5406893"/>
              <a:gd name="connsiteY43" fmla="*/ 2975385 h 6857999"/>
              <a:gd name="connsiteX44" fmla="*/ 613257 w 5406893"/>
              <a:gd name="connsiteY44" fmla="*/ 2524281 h 6857999"/>
              <a:gd name="connsiteX45" fmla="*/ 870508 w 5406893"/>
              <a:gd name="connsiteY45" fmla="*/ 2864438 h 6857999"/>
              <a:gd name="connsiteX46" fmla="*/ 775411 w 5406893"/>
              <a:gd name="connsiteY46" fmla="*/ 3200937 h 6857999"/>
              <a:gd name="connsiteX47" fmla="*/ 605942 w 5406893"/>
              <a:gd name="connsiteY47" fmla="*/ 3119251 h 6857999"/>
              <a:gd name="connsiteX48" fmla="*/ 694944 w 5406893"/>
              <a:gd name="connsiteY48" fmla="*/ 2846150 h 6857999"/>
              <a:gd name="connsiteX49" fmla="*/ 632764 w 5406893"/>
              <a:gd name="connsiteY49" fmla="*/ 2752272 h 6857999"/>
              <a:gd name="connsiteX50" fmla="*/ 260908 w 5406893"/>
              <a:gd name="connsiteY50" fmla="*/ 3203376 h 6857999"/>
              <a:gd name="connsiteX51" fmla="*/ 0 w 5406893"/>
              <a:gd name="connsiteY51" fmla="*/ 2862000 h 6857999"/>
              <a:gd name="connsiteX52" fmla="*/ 136550 w 5406893"/>
              <a:gd name="connsiteY52" fmla="*/ 2471856 h 6857999"/>
              <a:gd name="connsiteX53" fmla="*/ 1444442 w 5406893"/>
              <a:gd name="connsiteY53" fmla="*/ 2347040 h 6857999"/>
              <a:gd name="connsiteX54" fmla="*/ 1876039 w 5406893"/>
              <a:gd name="connsiteY54" fmla="*/ 2803021 h 6857999"/>
              <a:gd name="connsiteX55" fmla="*/ 1763559 w 5406893"/>
              <a:gd name="connsiteY55" fmla="*/ 3112760 h 6857999"/>
              <a:gd name="connsiteX56" fmla="*/ 1742211 w 5406893"/>
              <a:gd name="connsiteY56" fmla="*/ 3135939 h 6857999"/>
              <a:gd name="connsiteX57" fmla="*/ 1869943 w 5406893"/>
              <a:gd name="connsiteY57" fmla="*/ 3135939 h 6857999"/>
              <a:gd name="connsiteX58" fmla="*/ 1869943 w 5406893"/>
              <a:gd name="connsiteY58" fmla="*/ 3865020 h 6857999"/>
              <a:gd name="connsiteX59" fmla="*/ 1694379 w 5406893"/>
              <a:gd name="connsiteY59" fmla="*/ 3865020 h 6857999"/>
              <a:gd name="connsiteX60" fmla="*/ 1694379 w 5406893"/>
              <a:gd name="connsiteY60" fmla="*/ 3607769 h 6857999"/>
              <a:gd name="connsiteX61" fmla="*/ 1015283 w 5406893"/>
              <a:gd name="connsiteY61" fmla="*/ 3607769 h 6857999"/>
              <a:gd name="connsiteX62" fmla="*/ 1015283 w 5406893"/>
              <a:gd name="connsiteY62" fmla="*/ 3390752 h 6857999"/>
              <a:gd name="connsiteX63" fmla="*/ 1694379 w 5406893"/>
              <a:gd name="connsiteY63" fmla="*/ 3390752 h 6857999"/>
              <a:gd name="connsiteX64" fmla="*/ 1694379 w 5406893"/>
              <a:gd name="connsiteY64" fmla="*/ 3135939 h 6857999"/>
              <a:gd name="connsiteX65" fmla="*/ 1719267 w 5406893"/>
              <a:gd name="connsiteY65" fmla="*/ 3135939 h 6857999"/>
              <a:gd name="connsiteX66" fmla="*/ 1583431 w 5406893"/>
              <a:gd name="connsiteY66" fmla="*/ 3021258 h 6857999"/>
              <a:gd name="connsiteX67" fmla="*/ 1694379 w 5406893"/>
              <a:gd name="connsiteY67" fmla="*/ 2806679 h 6857999"/>
              <a:gd name="connsiteX68" fmla="*/ 1446881 w 5406893"/>
              <a:gd name="connsiteY68" fmla="*/ 2568935 h 6857999"/>
              <a:gd name="connsiteX69" fmla="*/ 1195725 w 5406893"/>
              <a:gd name="connsiteY69" fmla="*/ 2806679 h 6857999"/>
              <a:gd name="connsiteX70" fmla="*/ 1295700 w 5406893"/>
              <a:gd name="connsiteY70" fmla="*/ 3021258 h 6857999"/>
              <a:gd name="connsiteX71" fmla="*/ 1161587 w 5406893"/>
              <a:gd name="connsiteY71" fmla="*/ 3148054 h 6857999"/>
              <a:gd name="connsiteX72" fmla="*/ 1005530 w 5406893"/>
              <a:gd name="connsiteY72" fmla="*/ 2795706 h 6857999"/>
              <a:gd name="connsiteX73" fmla="*/ 1444442 w 5406893"/>
              <a:gd name="connsiteY73" fmla="*/ 2347040 h 6857999"/>
              <a:gd name="connsiteX74" fmla="*/ 1015283 w 5406893"/>
              <a:gd name="connsiteY74" fmla="*/ 1622073 h 6857999"/>
              <a:gd name="connsiteX75" fmla="*/ 1868725 w 5406893"/>
              <a:gd name="connsiteY75" fmla="*/ 1622073 h 6857999"/>
              <a:gd name="connsiteX76" fmla="*/ 1868725 w 5406893"/>
              <a:gd name="connsiteY76" fmla="*/ 2290194 h 6857999"/>
              <a:gd name="connsiteX77" fmla="*/ 1698037 w 5406893"/>
              <a:gd name="connsiteY77" fmla="*/ 2290194 h 6857999"/>
              <a:gd name="connsiteX78" fmla="*/ 1698037 w 5406893"/>
              <a:gd name="connsiteY78" fmla="*/ 1839091 h 6857999"/>
              <a:gd name="connsiteX79" fmla="*/ 1528567 w 5406893"/>
              <a:gd name="connsiteY79" fmla="*/ 1839091 h 6857999"/>
              <a:gd name="connsiteX80" fmla="*/ 1528567 w 5406893"/>
              <a:gd name="connsiteY80" fmla="*/ 2246303 h 6857999"/>
              <a:gd name="connsiteX81" fmla="*/ 1357879 w 5406893"/>
              <a:gd name="connsiteY81" fmla="*/ 2246303 h 6857999"/>
              <a:gd name="connsiteX82" fmla="*/ 1357879 w 5406893"/>
              <a:gd name="connsiteY82" fmla="*/ 1839091 h 6857999"/>
              <a:gd name="connsiteX83" fmla="*/ 1185971 w 5406893"/>
              <a:gd name="connsiteY83" fmla="*/ 1839091 h 6857999"/>
              <a:gd name="connsiteX84" fmla="*/ 1185971 w 5406893"/>
              <a:gd name="connsiteY84" fmla="*/ 2303606 h 6857999"/>
              <a:gd name="connsiteX85" fmla="*/ 1015283 w 5406893"/>
              <a:gd name="connsiteY85" fmla="*/ 2303606 h 6857999"/>
              <a:gd name="connsiteX86" fmla="*/ 1144518 w 5406893"/>
              <a:gd name="connsiteY86" fmla="*/ 814505 h 6857999"/>
              <a:gd name="connsiteX87" fmla="*/ 1311549 w 5406893"/>
              <a:gd name="connsiteY87" fmla="*/ 898630 h 6857999"/>
              <a:gd name="connsiteX88" fmla="*/ 1183533 w 5406893"/>
              <a:gd name="connsiteY88" fmla="*/ 1207088 h 6857999"/>
              <a:gd name="connsiteX89" fmla="*/ 1257904 w 5406893"/>
              <a:gd name="connsiteY89" fmla="*/ 1318035 h 6857999"/>
              <a:gd name="connsiteX90" fmla="*/ 1621227 w 5406893"/>
              <a:gd name="connsiteY90" fmla="*/ 866931 h 6857999"/>
              <a:gd name="connsiteX91" fmla="*/ 1878479 w 5406893"/>
              <a:gd name="connsiteY91" fmla="*/ 1207088 h 6857999"/>
              <a:gd name="connsiteX92" fmla="*/ 1783381 w 5406893"/>
              <a:gd name="connsiteY92" fmla="*/ 1543587 h 6857999"/>
              <a:gd name="connsiteX93" fmla="*/ 1613911 w 5406893"/>
              <a:gd name="connsiteY93" fmla="*/ 1461901 h 6857999"/>
              <a:gd name="connsiteX94" fmla="*/ 1702913 w 5406893"/>
              <a:gd name="connsiteY94" fmla="*/ 1188800 h 6857999"/>
              <a:gd name="connsiteX95" fmla="*/ 1640735 w 5406893"/>
              <a:gd name="connsiteY95" fmla="*/ 1094922 h 6857999"/>
              <a:gd name="connsiteX96" fmla="*/ 1268877 w 5406893"/>
              <a:gd name="connsiteY96" fmla="*/ 1546025 h 6857999"/>
              <a:gd name="connsiteX97" fmla="*/ 1007968 w 5406893"/>
              <a:gd name="connsiteY97" fmla="*/ 1204650 h 6857999"/>
              <a:gd name="connsiteX98" fmla="*/ 1144518 w 5406893"/>
              <a:gd name="connsiteY98" fmla="*/ 814505 h 6857999"/>
              <a:gd name="connsiteX99" fmla="*/ 2047809 w 5406893"/>
              <a:gd name="connsiteY99" fmla="*/ 0 h 6857999"/>
              <a:gd name="connsiteX100" fmla="*/ 5406893 w 5406893"/>
              <a:gd name="connsiteY100" fmla="*/ 0 h 6857999"/>
              <a:gd name="connsiteX101" fmla="*/ 5406893 w 5406893"/>
              <a:gd name="connsiteY101" fmla="*/ 6857999 h 6857999"/>
              <a:gd name="connsiteX102" fmla="*/ 2047809 w 5406893"/>
              <a:gd name="connsiteY102" fmla="*/ 6857999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5406893" h="6857999">
                <a:moveTo>
                  <a:pt x="1015283" y="5212998"/>
                </a:moveTo>
                <a:lnTo>
                  <a:pt x="1868725" y="5212998"/>
                </a:lnTo>
                <a:lnTo>
                  <a:pt x="1868725" y="5404413"/>
                </a:lnTo>
                <a:lnTo>
                  <a:pt x="1342029" y="5798215"/>
                </a:lnTo>
                <a:lnTo>
                  <a:pt x="1868725" y="5798215"/>
                </a:lnTo>
                <a:lnTo>
                  <a:pt x="1868725" y="6000602"/>
                </a:lnTo>
                <a:lnTo>
                  <a:pt x="1015283" y="6000602"/>
                </a:lnTo>
                <a:lnTo>
                  <a:pt x="1015283" y="5809187"/>
                </a:lnTo>
                <a:lnTo>
                  <a:pt x="1540759" y="5416605"/>
                </a:lnTo>
                <a:lnTo>
                  <a:pt x="1015283" y="5416605"/>
                </a:lnTo>
                <a:close/>
                <a:moveTo>
                  <a:pt x="1442004" y="4435835"/>
                </a:moveTo>
                <a:cubicBezTo>
                  <a:pt x="1298138" y="4435835"/>
                  <a:pt x="1187190" y="4546782"/>
                  <a:pt x="1187190" y="4677236"/>
                </a:cubicBezTo>
                <a:cubicBezTo>
                  <a:pt x="1187190" y="4808910"/>
                  <a:pt x="1298138" y="4913761"/>
                  <a:pt x="1442004" y="4913761"/>
                </a:cubicBezTo>
                <a:cubicBezTo>
                  <a:pt x="1585869" y="4913761"/>
                  <a:pt x="1694379" y="4808910"/>
                  <a:pt x="1694379" y="4677236"/>
                </a:cubicBezTo>
                <a:cubicBezTo>
                  <a:pt x="1694379" y="4545562"/>
                  <a:pt x="1585869" y="4435835"/>
                  <a:pt x="1442004" y="4435835"/>
                </a:cubicBezTo>
                <a:close/>
                <a:moveTo>
                  <a:pt x="1443223" y="4213940"/>
                </a:moveTo>
                <a:cubicBezTo>
                  <a:pt x="1691941" y="4213940"/>
                  <a:pt x="1876039" y="4411451"/>
                  <a:pt x="1876039" y="4674798"/>
                </a:cubicBezTo>
                <a:cubicBezTo>
                  <a:pt x="1876039" y="4939364"/>
                  <a:pt x="1690721" y="5136875"/>
                  <a:pt x="1443223" y="5136875"/>
                </a:cubicBezTo>
                <a:cubicBezTo>
                  <a:pt x="1194506" y="5136875"/>
                  <a:pt x="1005530" y="4939364"/>
                  <a:pt x="1005530" y="4674798"/>
                </a:cubicBezTo>
                <a:cubicBezTo>
                  <a:pt x="1005530" y="4411451"/>
                  <a:pt x="1193286" y="4213940"/>
                  <a:pt x="1443223" y="4213940"/>
                </a:cubicBezTo>
                <a:close/>
                <a:moveTo>
                  <a:pt x="1015283" y="3917598"/>
                </a:moveTo>
                <a:lnTo>
                  <a:pt x="1868725" y="3917598"/>
                </a:lnTo>
                <a:lnTo>
                  <a:pt x="1868725" y="4134615"/>
                </a:lnTo>
                <a:lnTo>
                  <a:pt x="1015283" y="4134615"/>
                </a:lnTo>
                <a:close/>
                <a:moveTo>
                  <a:pt x="7315" y="3552600"/>
                </a:moveTo>
                <a:lnTo>
                  <a:pt x="443788" y="3857400"/>
                </a:lnTo>
                <a:lnTo>
                  <a:pt x="860755" y="3572107"/>
                </a:lnTo>
                <a:lnTo>
                  <a:pt x="860755" y="3824482"/>
                </a:lnTo>
                <a:lnTo>
                  <a:pt x="612038" y="3989074"/>
                </a:lnTo>
                <a:lnTo>
                  <a:pt x="860755" y="4153666"/>
                </a:lnTo>
                <a:lnTo>
                  <a:pt x="860755" y="4408479"/>
                </a:lnTo>
                <a:lnTo>
                  <a:pt x="453542" y="4126843"/>
                </a:lnTo>
                <a:lnTo>
                  <a:pt x="7315" y="4432863"/>
                </a:lnTo>
                <a:lnTo>
                  <a:pt x="7315" y="4173173"/>
                </a:lnTo>
                <a:lnTo>
                  <a:pt x="279196" y="3989074"/>
                </a:lnTo>
                <a:lnTo>
                  <a:pt x="7315" y="3804975"/>
                </a:lnTo>
                <a:close/>
                <a:moveTo>
                  <a:pt x="7315" y="3279423"/>
                </a:moveTo>
                <a:lnTo>
                  <a:pt x="860755" y="3279423"/>
                </a:lnTo>
                <a:lnTo>
                  <a:pt x="860755" y="3496441"/>
                </a:lnTo>
                <a:lnTo>
                  <a:pt x="7315" y="3496441"/>
                </a:lnTo>
                <a:close/>
                <a:moveTo>
                  <a:pt x="136550" y="2471856"/>
                </a:moveTo>
                <a:lnTo>
                  <a:pt x="303580" y="2555980"/>
                </a:lnTo>
                <a:cubicBezTo>
                  <a:pt x="226771" y="2643763"/>
                  <a:pt x="175564" y="2775436"/>
                  <a:pt x="175564" y="2864438"/>
                </a:cubicBezTo>
                <a:cubicBezTo>
                  <a:pt x="175564" y="2932713"/>
                  <a:pt x="201168" y="2975385"/>
                  <a:pt x="249935" y="2975385"/>
                </a:cubicBezTo>
                <a:cubicBezTo>
                  <a:pt x="401116" y="2975385"/>
                  <a:pt x="310896" y="2524281"/>
                  <a:pt x="613257" y="2524281"/>
                </a:cubicBezTo>
                <a:cubicBezTo>
                  <a:pt x="770534" y="2524281"/>
                  <a:pt x="870508" y="2659613"/>
                  <a:pt x="870508" y="2864438"/>
                </a:cubicBezTo>
                <a:cubicBezTo>
                  <a:pt x="870508" y="2987577"/>
                  <a:pt x="832713" y="3113155"/>
                  <a:pt x="775411" y="3200937"/>
                </a:cubicBezTo>
                <a:lnTo>
                  <a:pt x="605942" y="3119251"/>
                </a:lnTo>
                <a:cubicBezTo>
                  <a:pt x="658367" y="3029030"/>
                  <a:pt x="694944" y="2915644"/>
                  <a:pt x="694944" y="2846150"/>
                </a:cubicBezTo>
                <a:cubicBezTo>
                  <a:pt x="694944" y="2790067"/>
                  <a:pt x="674217" y="2752272"/>
                  <a:pt x="632764" y="2752272"/>
                </a:cubicBezTo>
                <a:cubicBezTo>
                  <a:pt x="485241" y="2752272"/>
                  <a:pt x="569366" y="3203376"/>
                  <a:pt x="260908" y="3203376"/>
                </a:cubicBezTo>
                <a:cubicBezTo>
                  <a:pt x="90220" y="3203376"/>
                  <a:pt x="0" y="3052195"/>
                  <a:pt x="0" y="2862000"/>
                </a:cubicBezTo>
                <a:cubicBezTo>
                  <a:pt x="0" y="2719353"/>
                  <a:pt x="53644" y="2573049"/>
                  <a:pt x="136550" y="2471856"/>
                </a:cubicBezTo>
                <a:close/>
                <a:moveTo>
                  <a:pt x="1444442" y="2347040"/>
                </a:moveTo>
                <a:cubicBezTo>
                  <a:pt x="1690721" y="2347040"/>
                  <a:pt x="1876039" y="2543331"/>
                  <a:pt x="1876039" y="2803021"/>
                </a:cubicBezTo>
                <a:cubicBezTo>
                  <a:pt x="1876039" y="2913968"/>
                  <a:pt x="1833101" y="3028649"/>
                  <a:pt x="1763559" y="3112760"/>
                </a:cubicBezTo>
                <a:lnTo>
                  <a:pt x="1742211" y="3135939"/>
                </a:lnTo>
                <a:lnTo>
                  <a:pt x="1869943" y="3135939"/>
                </a:lnTo>
                <a:lnTo>
                  <a:pt x="1869943" y="3865020"/>
                </a:lnTo>
                <a:lnTo>
                  <a:pt x="1694379" y="3865020"/>
                </a:lnTo>
                <a:lnTo>
                  <a:pt x="1694379" y="3607769"/>
                </a:lnTo>
                <a:lnTo>
                  <a:pt x="1015283" y="3607769"/>
                </a:lnTo>
                <a:lnTo>
                  <a:pt x="1015283" y="3390752"/>
                </a:lnTo>
                <a:lnTo>
                  <a:pt x="1694379" y="3390752"/>
                </a:lnTo>
                <a:lnTo>
                  <a:pt x="1694379" y="3135939"/>
                </a:lnTo>
                <a:lnTo>
                  <a:pt x="1719267" y="3135939"/>
                </a:lnTo>
                <a:lnTo>
                  <a:pt x="1583431" y="3021258"/>
                </a:lnTo>
                <a:cubicBezTo>
                  <a:pt x="1651707" y="2965175"/>
                  <a:pt x="1694379" y="2882269"/>
                  <a:pt x="1694379" y="2806679"/>
                </a:cubicBezTo>
                <a:cubicBezTo>
                  <a:pt x="1694379" y="2671347"/>
                  <a:pt x="1587089" y="2568935"/>
                  <a:pt x="1446881" y="2568935"/>
                </a:cubicBezTo>
                <a:cubicBezTo>
                  <a:pt x="1304234" y="2568935"/>
                  <a:pt x="1195725" y="2671347"/>
                  <a:pt x="1195725" y="2806679"/>
                </a:cubicBezTo>
                <a:cubicBezTo>
                  <a:pt x="1195725" y="2878611"/>
                  <a:pt x="1234739" y="2961517"/>
                  <a:pt x="1295700" y="3021258"/>
                </a:cubicBezTo>
                <a:lnTo>
                  <a:pt x="1161587" y="3148054"/>
                </a:lnTo>
                <a:cubicBezTo>
                  <a:pt x="1067709" y="3056614"/>
                  <a:pt x="1005530" y="2921283"/>
                  <a:pt x="1005530" y="2795706"/>
                </a:cubicBezTo>
                <a:cubicBezTo>
                  <a:pt x="1005530" y="2538454"/>
                  <a:pt x="1194506" y="2347040"/>
                  <a:pt x="1444442" y="2347040"/>
                </a:cubicBezTo>
                <a:close/>
                <a:moveTo>
                  <a:pt x="1015283" y="1622073"/>
                </a:moveTo>
                <a:lnTo>
                  <a:pt x="1868725" y="1622073"/>
                </a:lnTo>
                <a:lnTo>
                  <a:pt x="1868725" y="2290194"/>
                </a:lnTo>
                <a:lnTo>
                  <a:pt x="1698037" y="2290194"/>
                </a:lnTo>
                <a:lnTo>
                  <a:pt x="1698037" y="1839091"/>
                </a:lnTo>
                <a:lnTo>
                  <a:pt x="1528567" y="1839091"/>
                </a:lnTo>
                <a:lnTo>
                  <a:pt x="1528567" y="2246303"/>
                </a:lnTo>
                <a:lnTo>
                  <a:pt x="1357879" y="2246303"/>
                </a:lnTo>
                <a:lnTo>
                  <a:pt x="1357879" y="1839091"/>
                </a:lnTo>
                <a:lnTo>
                  <a:pt x="1185971" y="1839091"/>
                </a:lnTo>
                <a:lnTo>
                  <a:pt x="1185971" y="2303606"/>
                </a:lnTo>
                <a:lnTo>
                  <a:pt x="1015283" y="2303606"/>
                </a:lnTo>
                <a:close/>
                <a:moveTo>
                  <a:pt x="1144518" y="814505"/>
                </a:moveTo>
                <a:lnTo>
                  <a:pt x="1311549" y="898630"/>
                </a:lnTo>
                <a:cubicBezTo>
                  <a:pt x="1234739" y="986413"/>
                  <a:pt x="1183533" y="1118086"/>
                  <a:pt x="1183533" y="1207088"/>
                </a:cubicBezTo>
                <a:cubicBezTo>
                  <a:pt x="1183533" y="1275363"/>
                  <a:pt x="1209136" y="1318035"/>
                  <a:pt x="1257904" y="1318035"/>
                </a:cubicBezTo>
                <a:cubicBezTo>
                  <a:pt x="1409085" y="1318035"/>
                  <a:pt x="1318865" y="866931"/>
                  <a:pt x="1621227" y="866931"/>
                </a:cubicBezTo>
                <a:cubicBezTo>
                  <a:pt x="1778503" y="866931"/>
                  <a:pt x="1878479" y="1002262"/>
                  <a:pt x="1878479" y="1207088"/>
                </a:cubicBezTo>
                <a:cubicBezTo>
                  <a:pt x="1878479" y="1330227"/>
                  <a:pt x="1840683" y="1455805"/>
                  <a:pt x="1783381" y="1543587"/>
                </a:cubicBezTo>
                <a:lnTo>
                  <a:pt x="1613911" y="1461901"/>
                </a:lnTo>
                <a:cubicBezTo>
                  <a:pt x="1666337" y="1371680"/>
                  <a:pt x="1702913" y="1258294"/>
                  <a:pt x="1702913" y="1188800"/>
                </a:cubicBezTo>
                <a:cubicBezTo>
                  <a:pt x="1702913" y="1132717"/>
                  <a:pt x="1682187" y="1094922"/>
                  <a:pt x="1640735" y="1094922"/>
                </a:cubicBezTo>
                <a:cubicBezTo>
                  <a:pt x="1493210" y="1094922"/>
                  <a:pt x="1577335" y="1546025"/>
                  <a:pt x="1268877" y="1546025"/>
                </a:cubicBezTo>
                <a:cubicBezTo>
                  <a:pt x="1098189" y="1546025"/>
                  <a:pt x="1007968" y="1394845"/>
                  <a:pt x="1007968" y="1204650"/>
                </a:cubicBezTo>
                <a:cubicBezTo>
                  <a:pt x="1007968" y="1062003"/>
                  <a:pt x="1061613" y="915699"/>
                  <a:pt x="1144518" y="814505"/>
                </a:cubicBezTo>
                <a:close/>
                <a:moveTo>
                  <a:pt x="2047809" y="0"/>
                </a:moveTo>
                <a:lnTo>
                  <a:pt x="5406893" y="0"/>
                </a:lnTo>
                <a:lnTo>
                  <a:pt x="5406893" y="6857999"/>
                </a:lnTo>
                <a:lnTo>
                  <a:pt x="2047809" y="6857999"/>
                </a:lnTo>
                <a:close/>
              </a:path>
            </a:pathLst>
          </a:custGeom>
        </p:spPr>
        <p:txBody>
          <a:bodyPr rtlCol="0">
            <a:noAutofit/>
          </a:bodyPr>
          <a:lstStyle/>
          <a:p>
            <a:pPr lvl="0"/>
            <a:endParaRPr lang="en-US" noProof="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Pic">
    <p:bg>
      <p:bgPr>
        <a:solidFill>
          <a:srgbClr val="FFFFFF"/>
        </a:solidFill>
        <a:effectLst/>
      </p:bgPr>
    </p:bg>
    <p:spTree>
      <p:nvGrpSpPr>
        <p:cNvPr id="1" name=""/>
        <p:cNvGrpSpPr/>
        <p:nvPr/>
      </p:nvGrpSpPr>
      <p:grpSpPr>
        <a:xfrm>
          <a:off x="0" y="0"/>
          <a:ext cx="0" cy="0"/>
          <a:chOff x="0" y="0"/>
          <a:chExt cx="0" cy="0"/>
        </a:xfrm>
      </p:grpSpPr>
      <p:sp>
        <p:nvSpPr>
          <p:cNvPr id="11" name="图片占位符 10"/>
          <p:cNvSpPr>
            <a:spLocks noGrp="1"/>
          </p:cNvSpPr>
          <p:nvPr>
            <p:ph type="pic" sz="quarter" idx="10"/>
          </p:nvPr>
        </p:nvSpPr>
        <p:spPr>
          <a:xfrm>
            <a:off x="4009537" y="1342537"/>
            <a:ext cx="4172735" cy="4172735"/>
          </a:xfrm>
          <a:custGeom>
            <a:avLst/>
            <a:gdLst>
              <a:gd name="connsiteX0" fmla="*/ 4172735 w 8345469"/>
              <a:gd name="connsiteY0" fmla="*/ 0 h 8345469"/>
              <a:gd name="connsiteX1" fmla="*/ 4475719 w 8345469"/>
              <a:gd name="connsiteY1" fmla="*/ 67297 h 8345469"/>
              <a:gd name="connsiteX2" fmla="*/ 5004777 w 8345469"/>
              <a:gd name="connsiteY2" fmla="*/ 514782 h 8345469"/>
              <a:gd name="connsiteX3" fmla="*/ 5008273 w 8345469"/>
              <a:gd name="connsiteY3" fmla="*/ 518278 h 8345469"/>
              <a:gd name="connsiteX4" fmla="*/ 7830687 w 8345469"/>
              <a:gd name="connsiteY4" fmla="*/ 3340693 h 8345469"/>
              <a:gd name="connsiteX5" fmla="*/ 8278172 w 8345469"/>
              <a:gd name="connsiteY5" fmla="*/ 3869751 h 8345469"/>
              <a:gd name="connsiteX6" fmla="*/ 8278172 w 8345469"/>
              <a:gd name="connsiteY6" fmla="*/ 4475719 h 8345469"/>
              <a:gd name="connsiteX7" fmla="*/ 7827191 w 8345469"/>
              <a:gd name="connsiteY7" fmla="*/ 5008273 h 8345469"/>
              <a:gd name="connsiteX8" fmla="*/ 5004777 w 8345469"/>
              <a:gd name="connsiteY8" fmla="*/ 7830687 h 8345469"/>
              <a:gd name="connsiteX9" fmla="*/ 4475719 w 8345469"/>
              <a:gd name="connsiteY9" fmla="*/ 8278172 h 8345469"/>
              <a:gd name="connsiteX10" fmla="*/ 3869751 w 8345469"/>
              <a:gd name="connsiteY10" fmla="*/ 8278172 h 8345469"/>
              <a:gd name="connsiteX11" fmla="*/ 3337197 w 8345469"/>
              <a:gd name="connsiteY11" fmla="*/ 7827191 h 8345469"/>
              <a:gd name="connsiteX12" fmla="*/ 514782 w 8345469"/>
              <a:gd name="connsiteY12" fmla="*/ 5004777 h 8345469"/>
              <a:gd name="connsiteX13" fmla="*/ 67298 w 8345469"/>
              <a:gd name="connsiteY13" fmla="*/ 4475719 h 8345469"/>
              <a:gd name="connsiteX14" fmla="*/ 67298 w 8345469"/>
              <a:gd name="connsiteY14" fmla="*/ 3869751 h 8345469"/>
              <a:gd name="connsiteX15" fmla="*/ 518278 w 8345469"/>
              <a:gd name="connsiteY15" fmla="*/ 3337197 h 8345469"/>
              <a:gd name="connsiteX16" fmla="*/ 3340693 w 8345469"/>
              <a:gd name="connsiteY16" fmla="*/ 514782 h 8345469"/>
              <a:gd name="connsiteX17" fmla="*/ 3869751 w 8345469"/>
              <a:gd name="connsiteY17" fmla="*/ 67297 h 8345469"/>
              <a:gd name="connsiteX18" fmla="*/ 4172735 w 8345469"/>
              <a:gd name="connsiteY18" fmla="*/ 0 h 83454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8345469" h="8345469">
                <a:moveTo>
                  <a:pt x="4172735" y="0"/>
                </a:moveTo>
                <a:cubicBezTo>
                  <a:pt x="4276254" y="0"/>
                  <a:pt x="4379774" y="22433"/>
                  <a:pt x="4475719" y="67297"/>
                </a:cubicBezTo>
                <a:cubicBezTo>
                  <a:pt x="4644303" y="154697"/>
                  <a:pt x="4765108" y="275114"/>
                  <a:pt x="5004777" y="514782"/>
                </a:cubicBezTo>
                <a:lnTo>
                  <a:pt x="5008273" y="518278"/>
                </a:lnTo>
                <a:lnTo>
                  <a:pt x="7830687" y="3340693"/>
                </a:lnTo>
                <a:cubicBezTo>
                  <a:pt x="8069191" y="3579196"/>
                  <a:pt x="8190385" y="3700390"/>
                  <a:pt x="8278172" y="3869751"/>
                </a:cubicBezTo>
                <a:cubicBezTo>
                  <a:pt x="8367902" y="4061641"/>
                  <a:pt x="8367902" y="4283829"/>
                  <a:pt x="8278172" y="4475719"/>
                </a:cubicBezTo>
                <a:cubicBezTo>
                  <a:pt x="8190385" y="4645080"/>
                  <a:pt x="8069191" y="4766274"/>
                  <a:pt x="7827191" y="5008273"/>
                </a:cubicBezTo>
                <a:lnTo>
                  <a:pt x="5004777" y="7830687"/>
                </a:lnTo>
                <a:cubicBezTo>
                  <a:pt x="4766273" y="8069191"/>
                  <a:pt x="4645079" y="8190385"/>
                  <a:pt x="4475719" y="8278172"/>
                </a:cubicBezTo>
                <a:cubicBezTo>
                  <a:pt x="4283829" y="8367902"/>
                  <a:pt x="4061641" y="8367902"/>
                  <a:pt x="3869751" y="8278172"/>
                </a:cubicBezTo>
                <a:cubicBezTo>
                  <a:pt x="3700390" y="8190385"/>
                  <a:pt x="3579196" y="8069191"/>
                  <a:pt x="3337197" y="7827191"/>
                </a:cubicBezTo>
                <a:lnTo>
                  <a:pt x="514782" y="5004777"/>
                </a:lnTo>
                <a:cubicBezTo>
                  <a:pt x="276280" y="4766274"/>
                  <a:pt x="155085" y="4645080"/>
                  <a:pt x="67298" y="4475719"/>
                </a:cubicBezTo>
                <a:cubicBezTo>
                  <a:pt x="-22432" y="4283829"/>
                  <a:pt x="-22432" y="4061641"/>
                  <a:pt x="67298" y="3869751"/>
                </a:cubicBezTo>
                <a:cubicBezTo>
                  <a:pt x="155085" y="3700390"/>
                  <a:pt x="276280" y="3579196"/>
                  <a:pt x="518278" y="3337197"/>
                </a:cubicBezTo>
                <a:lnTo>
                  <a:pt x="3340693" y="514782"/>
                </a:lnTo>
                <a:cubicBezTo>
                  <a:pt x="3579196" y="276279"/>
                  <a:pt x="3700390" y="155085"/>
                  <a:pt x="3869751" y="67297"/>
                </a:cubicBezTo>
                <a:cubicBezTo>
                  <a:pt x="3965696" y="22433"/>
                  <a:pt x="4069215" y="0"/>
                  <a:pt x="4172735" y="0"/>
                </a:cubicBezTo>
                <a:close/>
              </a:path>
            </a:pathLst>
          </a:custGeom>
          <a:solidFill>
            <a:schemeClr val="accent1">
              <a:lumMod val="25000"/>
              <a:lumOff val="75000"/>
            </a:schemeClr>
          </a:solidFill>
        </p:spPr>
        <p:txBody>
          <a:bodyPr rtlCol="0">
            <a:noAutofit/>
          </a:bodyPr>
          <a:lstStyle>
            <a:lvl1pPr marL="0" indent="0" algn="ctr">
              <a:buNone/>
              <a:defRPr sz="1800">
                <a:solidFill>
                  <a:schemeClr val="accent1"/>
                </a:solidFill>
              </a:defRPr>
            </a:lvl1pPr>
          </a:lstStyle>
          <a:p>
            <a:pPr lvl="0"/>
            <a:endParaRPr lang="zh-CN" altLang="en-US" noProof="0"/>
          </a:p>
        </p:txBody>
      </p:sp>
    </p:spTree>
    <p:extLst>
      <p:ext uri="{BB962C8B-B14F-4D97-AF65-F5344CB8AC3E}">
        <p14:creationId xmlns:p14="http://schemas.microsoft.com/office/powerpoint/2010/main" val="2192268645"/>
      </p:ext>
    </p:extLst>
  </p:cSld>
  <p:clrMapOvr>
    <a:overrideClrMapping bg1="lt1" tx1="dk1" bg2="lt2" tx2="dk2" accent1="accent1" accent2="accent2" accent3="accent3" accent4="accent4" accent5="accent5" accent6="accent6" hlink="hlink" folHlink="folHlink"/>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760DB894-E9EF-4A96-89DE-CF5491E8AED6}" type="slidenum">
              <a:rPr lang="en-US" altLang="zh-CN"/>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1"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1"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077048E-7ED0-4792-903F-0C5368EA320B}" type="slidenum">
              <a:rPr lang="en-US" altLang="zh-CN"/>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760DB894-E9EF-4A96-89DE-CF5491E8AED6}" type="slidenum">
              <a:rPr lang="en-US" altLang="zh-CN"/>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309C2DC-ED2F-4077-AD4B-F7F40AEC7332}" type="slidenum">
              <a:rPr lang="en-US" altLang="zh-CN"/>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1" y="1825626"/>
            <a:ext cx="5181601"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6"/>
            <a:ext cx="5181601"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2E8363EA-197C-4811-98D9-6BF0EEAF85C7}" type="slidenum">
              <a:rPr lang="en-US" altLang="zh-CN"/>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199"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199"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AD8E8B75-25D2-4F3C-A383-81B631B58154}" type="slidenum">
              <a:rPr lang="en-US" altLang="zh-CN"/>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46FF00B6-8031-48E6-B01A-A5EE92C73E9F}" type="slidenum">
              <a:rPr lang="en-US" altLang="zh-CN"/>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68EE2189-2A70-457C-9802-C407B5C73872}" type="slidenum">
              <a:rPr lang="en-US" altLang="zh-CN"/>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9"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FA8F7403-9ABE-401B-BFE0-1044E3F2A01A}" type="slidenum">
              <a:rPr lang="en-US" altLang="zh-CN"/>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9"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F40D5FB-9C0A-4A02-B5BD-40C8DBF57616}" type="slidenum">
              <a:rPr lang="en-US" altLang="zh-CN"/>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0DCAF8B-A2C8-4466-B947-B71C9ED418EE}"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F309C2DC-ED2F-4077-AD4B-F7F40AEC7332}" type="slidenum">
              <a:rPr lang="en-US" altLang="zh-CN"/>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6"/>
            <a:ext cx="2628901"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6"/>
            <a:ext cx="773429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317D5A1-FFAD-4DB3-853C-9CA6B07EE05E}" type="slidenum">
              <a:rPr lang="en-US" altLang="zh-CN"/>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096000" y="0"/>
            <a:ext cx="6096000" cy="6858000"/>
          </a:xfrm>
          <a:custGeom>
            <a:avLst/>
            <a:gdLst>
              <a:gd name="connsiteX0" fmla="*/ 0 w 6096000"/>
              <a:gd name="connsiteY0" fmla="*/ 0 h 6858000"/>
              <a:gd name="connsiteX1" fmla="*/ 6096000 w 6096000"/>
              <a:gd name="connsiteY1" fmla="*/ 0 h 6858000"/>
              <a:gd name="connsiteX2" fmla="*/ 6096000 w 6096000"/>
              <a:gd name="connsiteY2" fmla="*/ 6858000 h 6858000"/>
              <a:gd name="connsiteX3" fmla="*/ 0 w 60960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6096000" h="6858000">
                <a:moveTo>
                  <a:pt x="0" y="0"/>
                </a:moveTo>
                <a:lnTo>
                  <a:pt x="6096000" y="0"/>
                </a:lnTo>
                <a:lnTo>
                  <a:pt x="6096000" y="6858000"/>
                </a:lnTo>
                <a:lnTo>
                  <a:pt x="0" y="6858000"/>
                </a:lnTo>
                <a:close/>
              </a:path>
            </a:pathLst>
          </a:custGeom>
        </p:spPr>
        <p:txBody>
          <a:bodyPr rtlCol="0">
            <a:noAutofit/>
          </a:bodyPr>
          <a:lstStyle/>
          <a:p>
            <a:pPr lvl="0"/>
            <a:endParaRPr lang="en-US" noProof="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8_Custom Layout">
    <p:spTree>
      <p:nvGrpSpPr>
        <p:cNvPr id="1" name=""/>
        <p:cNvGrpSpPr/>
        <p:nvPr/>
      </p:nvGrpSpPr>
      <p:grpSpPr>
        <a:xfrm>
          <a:off x="0" y="0"/>
          <a:ext cx="0" cy="0"/>
          <a:chOff x="0" y="0"/>
          <a:chExt cx="0" cy="0"/>
        </a:xfrm>
      </p:grpSpPr>
      <p:sp>
        <p:nvSpPr>
          <p:cNvPr id="11" name="Picture Placeholder 10"/>
          <p:cNvSpPr>
            <a:spLocks noGrp="1"/>
          </p:cNvSpPr>
          <p:nvPr>
            <p:ph type="pic" sz="quarter" idx="10"/>
          </p:nvPr>
        </p:nvSpPr>
        <p:spPr>
          <a:xfrm>
            <a:off x="6782669" y="1"/>
            <a:ext cx="5409330" cy="6857999"/>
          </a:xfrm>
          <a:custGeom>
            <a:avLst/>
            <a:gdLst>
              <a:gd name="connsiteX0" fmla="*/ 1017722 w 5409330"/>
              <a:gd name="connsiteY0" fmla="*/ 5212999 h 6857999"/>
              <a:gd name="connsiteX1" fmla="*/ 1871163 w 5409330"/>
              <a:gd name="connsiteY1" fmla="*/ 5212999 h 6857999"/>
              <a:gd name="connsiteX2" fmla="*/ 1871163 w 5409330"/>
              <a:gd name="connsiteY2" fmla="*/ 5404414 h 6857999"/>
              <a:gd name="connsiteX3" fmla="*/ 1344468 w 5409330"/>
              <a:gd name="connsiteY3" fmla="*/ 5798216 h 6857999"/>
              <a:gd name="connsiteX4" fmla="*/ 1871163 w 5409330"/>
              <a:gd name="connsiteY4" fmla="*/ 5798216 h 6857999"/>
              <a:gd name="connsiteX5" fmla="*/ 1871163 w 5409330"/>
              <a:gd name="connsiteY5" fmla="*/ 6000603 h 6857999"/>
              <a:gd name="connsiteX6" fmla="*/ 1017722 w 5409330"/>
              <a:gd name="connsiteY6" fmla="*/ 6000603 h 6857999"/>
              <a:gd name="connsiteX7" fmla="*/ 1017722 w 5409330"/>
              <a:gd name="connsiteY7" fmla="*/ 5809188 h 6857999"/>
              <a:gd name="connsiteX8" fmla="*/ 1543198 w 5409330"/>
              <a:gd name="connsiteY8" fmla="*/ 5416606 h 6857999"/>
              <a:gd name="connsiteX9" fmla="*/ 1017722 w 5409330"/>
              <a:gd name="connsiteY9" fmla="*/ 5416606 h 6857999"/>
              <a:gd name="connsiteX10" fmla="*/ 1444443 w 5409330"/>
              <a:gd name="connsiteY10" fmla="*/ 4435836 h 6857999"/>
              <a:gd name="connsiteX11" fmla="*/ 1189629 w 5409330"/>
              <a:gd name="connsiteY11" fmla="*/ 4677237 h 6857999"/>
              <a:gd name="connsiteX12" fmla="*/ 1444443 w 5409330"/>
              <a:gd name="connsiteY12" fmla="*/ 4913762 h 6857999"/>
              <a:gd name="connsiteX13" fmla="*/ 1696817 w 5409330"/>
              <a:gd name="connsiteY13" fmla="*/ 4677237 h 6857999"/>
              <a:gd name="connsiteX14" fmla="*/ 1444443 w 5409330"/>
              <a:gd name="connsiteY14" fmla="*/ 4435836 h 6857999"/>
              <a:gd name="connsiteX15" fmla="*/ 1445662 w 5409330"/>
              <a:gd name="connsiteY15" fmla="*/ 4213941 h 6857999"/>
              <a:gd name="connsiteX16" fmla="*/ 1878478 w 5409330"/>
              <a:gd name="connsiteY16" fmla="*/ 4674799 h 6857999"/>
              <a:gd name="connsiteX17" fmla="*/ 1445662 w 5409330"/>
              <a:gd name="connsiteY17" fmla="*/ 5136876 h 6857999"/>
              <a:gd name="connsiteX18" fmla="*/ 1007969 w 5409330"/>
              <a:gd name="connsiteY18" fmla="*/ 4674799 h 6857999"/>
              <a:gd name="connsiteX19" fmla="*/ 1445662 w 5409330"/>
              <a:gd name="connsiteY19" fmla="*/ 4213941 h 6857999"/>
              <a:gd name="connsiteX20" fmla="*/ 9754 w 5409330"/>
              <a:gd name="connsiteY20" fmla="*/ 4053331 h 6857999"/>
              <a:gd name="connsiteX21" fmla="*/ 863194 w 5409330"/>
              <a:gd name="connsiteY21" fmla="*/ 4053331 h 6857999"/>
              <a:gd name="connsiteX22" fmla="*/ 863194 w 5409330"/>
              <a:gd name="connsiteY22" fmla="*/ 4721453 h 6857999"/>
              <a:gd name="connsiteX23" fmla="*/ 692506 w 5409330"/>
              <a:gd name="connsiteY23" fmla="*/ 4721453 h 6857999"/>
              <a:gd name="connsiteX24" fmla="*/ 692506 w 5409330"/>
              <a:gd name="connsiteY24" fmla="*/ 4270349 h 6857999"/>
              <a:gd name="connsiteX25" fmla="*/ 523037 w 5409330"/>
              <a:gd name="connsiteY25" fmla="*/ 4270349 h 6857999"/>
              <a:gd name="connsiteX26" fmla="*/ 523037 w 5409330"/>
              <a:gd name="connsiteY26" fmla="*/ 4677561 h 6857999"/>
              <a:gd name="connsiteX27" fmla="*/ 352349 w 5409330"/>
              <a:gd name="connsiteY27" fmla="*/ 4677561 h 6857999"/>
              <a:gd name="connsiteX28" fmla="*/ 352349 w 5409330"/>
              <a:gd name="connsiteY28" fmla="*/ 4270349 h 6857999"/>
              <a:gd name="connsiteX29" fmla="*/ 180442 w 5409330"/>
              <a:gd name="connsiteY29" fmla="*/ 4270349 h 6857999"/>
              <a:gd name="connsiteX30" fmla="*/ 180442 w 5409330"/>
              <a:gd name="connsiteY30" fmla="*/ 4734864 h 6857999"/>
              <a:gd name="connsiteX31" fmla="*/ 9754 w 5409330"/>
              <a:gd name="connsiteY31" fmla="*/ 4734864 h 6857999"/>
              <a:gd name="connsiteX32" fmla="*/ 1017722 w 5409330"/>
              <a:gd name="connsiteY32" fmla="*/ 3917599 h 6857999"/>
              <a:gd name="connsiteX33" fmla="*/ 1871163 w 5409330"/>
              <a:gd name="connsiteY33" fmla="*/ 3917599 h 6857999"/>
              <a:gd name="connsiteX34" fmla="*/ 1871163 w 5409330"/>
              <a:gd name="connsiteY34" fmla="*/ 4134616 h 6857999"/>
              <a:gd name="connsiteX35" fmla="*/ 1017722 w 5409330"/>
              <a:gd name="connsiteY35" fmla="*/ 4134616 h 6857999"/>
              <a:gd name="connsiteX36" fmla="*/ 9754 w 5409330"/>
              <a:gd name="connsiteY36" fmla="*/ 3129406 h 6857999"/>
              <a:gd name="connsiteX37" fmla="*/ 863194 w 5409330"/>
              <a:gd name="connsiteY37" fmla="*/ 3129406 h 6857999"/>
              <a:gd name="connsiteX38" fmla="*/ 863194 w 5409330"/>
              <a:gd name="connsiteY38" fmla="*/ 3320820 h 6857999"/>
              <a:gd name="connsiteX39" fmla="*/ 336499 w 5409330"/>
              <a:gd name="connsiteY39" fmla="*/ 3714622 h 6857999"/>
              <a:gd name="connsiteX40" fmla="*/ 863194 w 5409330"/>
              <a:gd name="connsiteY40" fmla="*/ 3714622 h 6857999"/>
              <a:gd name="connsiteX41" fmla="*/ 863194 w 5409330"/>
              <a:gd name="connsiteY41" fmla="*/ 3917009 h 6857999"/>
              <a:gd name="connsiteX42" fmla="*/ 9754 w 5409330"/>
              <a:gd name="connsiteY42" fmla="*/ 3917009 h 6857999"/>
              <a:gd name="connsiteX43" fmla="*/ 9754 w 5409330"/>
              <a:gd name="connsiteY43" fmla="*/ 3725595 h 6857999"/>
              <a:gd name="connsiteX44" fmla="*/ 535229 w 5409330"/>
              <a:gd name="connsiteY44" fmla="*/ 3333012 h 6857999"/>
              <a:gd name="connsiteX45" fmla="*/ 9754 w 5409330"/>
              <a:gd name="connsiteY45" fmla="*/ 3333012 h 6857999"/>
              <a:gd name="connsiteX46" fmla="*/ 436474 w 5409330"/>
              <a:gd name="connsiteY46" fmla="*/ 2352242 h 6857999"/>
              <a:gd name="connsiteX47" fmla="*/ 181661 w 5409330"/>
              <a:gd name="connsiteY47" fmla="*/ 2593644 h 6857999"/>
              <a:gd name="connsiteX48" fmla="*/ 436474 w 5409330"/>
              <a:gd name="connsiteY48" fmla="*/ 2830168 h 6857999"/>
              <a:gd name="connsiteX49" fmla="*/ 688848 w 5409330"/>
              <a:gd name="connsiteY49" fmla="*/ 2593644 h 6857999"/>
              <a:gd name="connsiteX50" fmla="*/ 436474 w 5409330"/>
              <a:gd name="connsiteY50" fmla="*/ 2352242 h 6857999"/>
              <a:gd name="connsiteX51" fmla="*/ 1446881 w 5409330"/>
              <a:gd name="connsiteY51" fmla="*/ 2347041 h 6857999"/>
              <a:gd name="connsiteX52" fmla="*/ 1878478 w 5409330"/>
              <a:gd name="connsiteY52" fmla="*/ 2803022 h 6857999"/>
              <a:gd name="connsiteX53" fmla="*/ 1765997 w 5409330"/>
              <a:gd name="connsiteY53" fmla="*/ 3112761 h 6857999"/>
              <a:gd name="connsiteX54" fmla="*/ 1744649 w 5409330"/>
              <a:gd name="connsiteY54" fmla="*/ 3135940 h 6857999"/>
              <a:gd name="connsiteX55" fmla="*/ 1872382 w 5409330"/>
              <a:gd name="connsiteY55" fmla="*/ 3135940 h 6857999"/>
              <a:gd name="connsiteX56" fmla="*/ 1872382 w 5409330"/>
              <a:gd name="connsiteY56" fmla="*/ 3865021 h 6857999"/>
              <a:gd name="connsiteX57" fmla="*/ 1696817 w 5409330"/>
              <a:gd name="connsiteY57" fmla="*/ 3865021 h 6857999"/>
              <a:gd name="connsiteX58" fmla="*/ 1696817 w 5409330"/>
              <a:gd name="connsiteY58" fmla="*/ 3607770 h 6857999"/>
              <a:gd name="connsiteX59" fmla="*/ 1017722 w 5409330"/>
              <a:gd name="connsiteY59" fmla="*/ 3607770 h 6857999"/>
              <a:gd name="connsiteX60" fmla="*/ 1017722 w 5409330"/>
              <a:gd name="connsiteY60" fmla="*/ 3390752 h 6857999"/>
              <a:gd name="connsiteX61" fmla="*/ 1696817 w 5409330"/>
              <a:gd name="connsiteY61" fmla="*/ 3390752 h 6857999"/>
              <a:gd name="connsiteX62" fmla="*/ 1696817 w 5409330"/>
              <a:gd name="connsiteY62" fmla="*/ 3135940 h 6857999"/>
              <a:gd name="connsiteX63" fmla="*/ 1721706 w 5409330"/>
              <a:gd name="connsiteY63" fmla="*/ 3135940 h 6857999"/>
              <a:gd name="connsiteX64" fmla="*/ 1585870 w 5409330"/>
              <a:gd name="connsiteY64" fmla="*/ 3021259 h 6857999"/>
              <a:gd name="connsiteX65" fmla="*/ 1696817 w 5409330"/>
              <a:gd name="connsiteY65" fmla="*/ 2806680 h 6857999"/>
              <a:gd name="connsiteX66" fmla="*/ 1449320 w 5409330"/>
              <a:gd name="connsiteY66" fmla="*/ 2568936 h 6857999"/>
              <a:gd name="connsiteX67" fmla="*/ 1198164 w 5409330"/>
              <a:gd name="connsiteY67" fmla="*/ 2806680 h 6857999"/>
              <a:gd name="connsiteX68" fmla="*/ 1298139 w 5409330"/>
              <a:gd name="connsiteY68" fmla="*/ 3021259 h 6857999"/>
              <a:gd name="connsiteX69" fmla="*/ 1164026 w 5409330"/>
              <a:gd name="connsiteY69" fmla="*/ 3148055 h 6857999"/>
              <a:gd name="connsiteX70" fmla="*/ 1007969 w 5409330"/>
              <a:gd name="connsiteY70" fmla="*/ 2795707 h 6857999"/>
              <a:gd name="connsiteX71" fmla="*/ 1446881 w 5409330"/>
              <a:gd name="connsiteY71" fmla="*/ 2347041 h 6857999"/>
              <a:gd name="connsiteX72" fmla="*/ 437693 w 5409330"/>
              <a:gd name="connsiteY72" fmla="*/ 2130347 h 6857999"/>
              <a:gd name="connsiteX73" fmla="*/ 870509 w 5409330"/>
              <a:gd name="connsiteY73" fmla="*/ 2591205 h 6857999"/>
              <a:gd name="connsiteX74" fmla="*/ 437693 w 5409330"/>
              <a:gd name="connsiteY74" fmla="*/ 3053282 h 6857999"/>
              <a:gd name="connsiteX75" fmla="*/ 0 w 5409330"/>
              <a:gd name="connsiteY75" fmla="*/ 2591205 h 6857999"/>
              <a:gd name="connsiteX76" fmla="*/ 437693 w 5409330"/>
              <a:gd name="connsiteY76" fmla="*/ 2130347 h 6857999"/>
              <a:gd name="connsiteX77" fmla="*/ 1017722 w 5409330"/>
              <a:gd name="connsiteY77" fmla="*/ 1622074 h 6857999"/>
              <a:gd name="connsiteX78" fmla="*/ 1871163 w 5409330"/>
              <a:gd name="connsiteY78" fmla="*/ 1622074 h 6857999"/>
              <a:gd name="connsiteX79" fmla="*/ 1871163 w 5409330"/>
              <a:gd name="connsiteY79" fmla="*/ 2290196 h 6857999"/>
              <a:gd name="connsiteX80" fmla="*/ 1700475 w 5409330"/>
              <a:gd name="connsiteY80" fmla="*/ 2290196 h 6857999"/>
              <a:gd name="connsiteX81" fmla="*/ 1700475 w 5409330"/>
              <a:gd name="connsiteY81" fmla="*/ 1839092 h 6857999"/>
              <a:gd name="connsiteX82" fmla="*/ 1531006 w 5409330"/>
              <a:gd name="connsiteY82" fmla="*/ 1839092 h 6857999"/>
              <a:gd name="connsiteX83" fmla="*/ 1531006 w 5409330"/>
              <a:gd name="connsiteY83" fmla="*/ 2246305 h 6857999"/>
              <a:gd name="connsiteX84" fmla="*/ 1360318 w 5409330"/>
              <a:gd name="connsiteY84" fmla="*/ 2246305 h 6857999"/>
              <a:gd name="connsiteX85" fmla="*/ 1360318 w 5409330"/>
              <a:gd name="connsiteY85" fmla="*/ 1839092 h 6857999"/>
              <a:gd name="connsiteX86" fmla="*/ 1188410 w 5409330"/>
              <a:gd name="connsiteY86" fmla="*/ 1839092 h 6857999"/>
              <a:gd name="connsiteX87" fmla="*/ 1188410 w 5409330"/>
              <a:gd name="connsiteY87" fmla="*/ 2303607 h 6857999"/>
              <a:gd name="connsiteX88" fmla="*/ 1017722 w 5409330"/>
              <a:gd name="connsiteY88" fmla="*/ 2303607 h 6857999"/>
              <a:gd name="connsiteX89" fmla="*/ 1146957 w 5409330"/>
              <a:gd name="connsiteY89" fmla="*/ 814506 h 6857999"/>
              <a:gd name="connsiteX90" fmla="*/ 1313988 w 5409330"/>
              <a:gd name="connsiteY90" fmla="*/ 898631 h 6857999"/>
              <a:gd name="connsiteX91" fmla="*/ 1185972 w 5409330"/>
              <a:gd name="connsiteY91" fmla="*/ 1207089 h 6857999"/>
              <a:gd name="connsiteX92" fmla="*/ 1260343 w 5409330"/>
              <a:gd name="connsiteY92" fmla="*/ 1318036 h 6857999"/>
              <a:gd name="connsiteX93" fmla="*/ 1623665 w 5409330"/>
              <a:gd name="connsiteY93" fmla="*/ 866932 h 6857999"/>
              <a:gd name="connsiteX94" fmla="*/ 1880917 w 5409330"/>
              <a:gd name="connsiteY94" fmla="*/ 1207089 h 6857999"/>
              <a:gd name="connsiteX95" fmla="*/ 1785819 w 5409330"/>
              <a:gd name="connsiteY95" fmla="*/ 1543588 h 6857999"/>
              <a:gd name="connsiteX96" fmla="*/ 1616350 w 5409330"/>
              <a:gd name="connsiteY96" fmla="*/ 1461902 h 6857999"/>
              <a:gd name="connsiteX97" fmla="*/ 1705352 w 5409330"/>
              <a:gd name="connsiteY97" fmla="*/ 1188801 h 6857999"/>
              <a:gd name="connsiteX98" fmla="*/ 1643173 w 5409330"/>
              <a:gd name="connsiteY98" fmla="*/ 1094923 h 6857999"/>
              <a:gd name="connsiteX99" fmla="*/ 1271316 w 5409330"/>
              <a:gd name="connsiteY99" fmla="*/ 1546026 h 6857999"/>
              <a:gd name="connsiteX100" fmla="*/ 1010407 w 5409330"/>
              <a:gd name="connsiteY100" fmla="*/ 1204651 h 6857999"/>
              <a:gd name="connsiteX101" fmla="*/ 1146957 w 5409330"/>
              <a:gd name="connsiteY101" fmla="*/ 814506 h 6857999"/>
              <a:gd name="connsiteX102" fmla="*/ 2050246 w 5409330"/>
              <a:gd name="connsiteY102" fmla="*/ 0 h 6857999"/>
              <a:gd name="connsiteX103" fmla="*/ 5409330 w 5409330"/>
              <a:gd name="connsiteY103" fmla="*/ 0 h 6857999"/>
              <a:gd name="connsiteX104" fmla="*/ 5409330 w 5409330"/>
              <a:gd name="connsiteY104" fmla="*/ 6857999 h 6857999"/>
              <a:gd name="connsiteX105" fmla="*/ 2050246 w 5409330"/>
              <a:gd name="connsiteY105" fmla="*/ 6857999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Lst>
            <a:rect l="l" t="t" r="r" b="b"/>
            <a:pathLst>
              <a:path w="5409330" h="6857999">
                <a:moveTo>
                  <a:pt x="1017722" y="5212999"/>
                </a:moveTo>
                <a:lnTo>
                  <a:pt x="1871163" y="5212999"/>
                </a:lnTo>
                <a:lnTo>
                  <a:pt x="1871163" y="5404414"/>
                </a:lnTo>
                <a:lnTo>
                  <a:pt x="1344468" y="5798216"/>
                </a:lnTo>
                <a:lnTo>
                  <a:pt x="1871163" y="5798216"/>
                </a:lnTo>
                <a:lnTo>
                  <a:pt x="1871163" y="6000603"/>
                </a:lnTo>
                <a:lnTo>
                  <a:pt x="1017722" y="6000603"/>
                </a:lnTo>
                <a:lnTo>
                  <a:pt x="1017722" y="5809188"/>
                </a:lnTo>
                <a:lnTo>
                  <a:pt x="1543198" y="5416606"/>
                </a:lnTo>
                <a:lnTo>
                  <a:pt x="1017722" y="5416606"/>
                </a:lnTo>
                <a:close/>
                <a:moveTo>
                  <a:pt x="1444443" y="4435836"/>
                </a:moveTo>
                <a:cubicBezTo>
                  <a:pt x="1300577" y="4435836"/>
                  <a:pt x="1189629" y="4546783"/>
                  <a:pt x="1189629" y="4677237"/>
                </a:cubicBezTo>
                <a:cubicBezTo>
                  <a:pt x="1189629" y="4808911"/>
                  <a:pt x="1300577" y="4913762"/>
                  <a:pt x="1444443" y="4913762"/>
                </a:cubicBezTo>
                <a:cubicBezTo>
                  <a:pt x="1588308" y="4913762"/>
                  <a:pt x="1696817" y="4808911"/>
                  <a:pt x="1696817" y="4677237"/>
                </a:cubicBezTo>
                <a:cubicBezTo>
                  <a:pt x="1696817" y="4545563"/>
                  <a:pt x="1588308" y="4435836"/>
                  <a:pt x="1444443" y="4435836"/>
                </a:cubicBezTo>
                <a:close/>
                <a:moveTo>
                  <a:pt x="1445662" y="4213941"/>
                </a:moveTo>
                <a:cubicBezTo>
                  <a:pt x="1694379" y="4213941"/>
                  <a:pt x="1878478" y="4411452"/>
                  <a:pt x="1878478" y="4674799"/>
                </a:cubicBezTo>
                <a:cubicBezTo>
                  <a:pt x="1878478" y="4939365"/>
                  <a:pt x="1693160" y="5136876"/>
                  <a:pt x="1445662" y="5136876"/>
                </a:cubicBezTo>
                <a:cubicBezTo>
                  <a:pt x="1196945" y="5136876"/>
                  <a:pt x="1007969" y="4939365"/>
                  <a:pt x="1007969" y="4674799"/>
                </a:cubicBezTo>
                <a:cubicBezTo>
                  <a:pt x="1007969" y="4411452"/>
                  <a:pt x="1195725" y="4213941"/>
                  <a:pt x="1445662" y="4213941"/>
                </a:cubicBezTo>
                <a:close/>
                <a:moveTo>
                  <a:pt x="9754" y="4053331"/>
                </a:moveTo>
                <a:lnTo>
                  <a:pt x="863194" y="4053331"/>
                </a:lnTo>
                <a:lnTo>
                  <a:pt x="863194" y="4721453"/>
                </a:lnTo>
                <a:lnTo>
                  <a:pt x="692506" y="4721453"/>
                </a:lnTo>
                <a:lnTo>
                  <a:pt x="692506" y="4270349"/>
                </a:lnTo>
                <a:lnTo>
                  <a:pt x="523037" y="4270349"/>
                </a:lnTo>
                <a:lnTo>
                  <a:pt x="523037" y="4677561"/>
                </a:lnTo>
                <a:lnTo>
                  <a:pt x="352349" y="4677561"/>
                </a:lnTo>
                <a:lnTo>
                  <a:pt x="352349" y="4270349"/>
                </a:lnTo>
                <a:lnTo>
                  <a:pt x="180442" y="4270349"/>
                </a:lnTo>
                <a:lnTo>
                  <a:pt x="180442" y="4734864"/>
                </a:lnTo>
                <a:lnTo>
                  <a:pt x="9754" y="4734864"/>
                </a:lnTo>
                <a:close/>
                <a:moveTo>
                  <a:pt x="1017722" y="3917599"/>
                </a:moveTo>
                <a:lnTo>
                  <a:pt x="1871163" y="3917599"/>
                </a:lnTo>
                <a:lnTo>
                  <a:pt x="1871163" y="4134616"/>
                </a:lnTo>
                <a:lnTo>
                  <a:pt x="1017722" y="4134616"/>
                </a:lnTo>
                <a:close/>
                <a:moveTo>
                  <a:pt x="9754" y="3129406"/>
                </a:moveTo>
                <a:lnTo>
                  <a:pt x="863194" y="3129406"/>
                </a:lnTo>
                <a:lnTo>
                  <a:pt x="863194" y="3320820"/>
                </a:lnTo>
                <a:lnTo>
                  <a:pt x="336499" y="3714622"/>
                </a:lnTo>
                <a:lnTo>
                  <a:pt x="863194" y="3714622"/>
                </a:lnTo>
                <a:lnTo>
                  <a:pt x="863194" y="3917009"/>
                </a:lnTo>
                <a:lnTo>
                  <a:pt x="9754" y="3917009"/>
                </a:lnTo>
                <a:lnTo>
                  <a:pt x="9754" y="3725595"/>
                </a:lnTo>
                <a:lnTo>
                  <a:pt x="535229" y="3333012"/>
                </a:lnTo>
                <a:lnTo>
                  <a:pt x="9754" y="3333012"/>
                </a:lnTo>
                <a:close/>
                <a:moveTo>
                  <a:pt x="436474" y="2352242"/>
                </a:moveTo>
                <a:cubicBezTo>
                  <a:pt x="292608" y="2352242"/>
                  <a:pt x="181661" y="2463189"/>
                  <a:pt x="181661" y="2593644"/>
                </a:cubicBezTo>
                <a:cubicBezTo>
                  <a:pt x="181661" y="2725317"/>
                  <a:pt x="292608" y="2830168"/>
                  <a:pt x="436474" y="2830168"/>
                </a:cubicBezTo>
                <a:cubicBezTo>
                  <a:pt x="580339" y="2830168"/>
                  <a:pt x="688848" y="2725317"/>
                  <a:pt x="688848" y="2593644"/>
                </a:cubicBezTo>
                <a:cubicBezTo>
                  <a:pt x="688848" y="2461970"/>
                  <a:pt x="580339" y="2352242"/>
                  <a:pt x="436474" y="2352242"/>
                </a:cubicBezTo>
                <a:close/>
                <a:moveTo>
                  <a:pt x="1446881" y="2347041"/>
                </a:moveTo>
                <a:cubicBezTo>
                  <a:pt x="1693160" y="2347041"/>
                  <a:pt x="1878478" y="2543332"/>
                  <a:pt x="1878478" y="2803022"/>
                </a:cubicBezTo>
                <a:cubicBezTo>
                  <a:pt x="1878478" y="2913969"/>
                  <a:pt x="1835540" y="3028650"/>
                  <a:pt x="1765997" y="3112761"/>
                </a:cubicBezTo>
                <a:lnTo>
                  <a:pt x="1744649" y="3135940"/>
                </a:lnTo>
                <a:lnTo>
                  <a:pt x="1872382" y="3135940"/>
                </a:lnTo>
                <a:lnTo>
                  <a:pt x="1872382" y="3865021"/>
                </a:lnTo>
                <a:lnTo>
                  <a:pt x="1696817" y="3865021"/>
                </a:lnTo>
                <a:lnTo>
                  <a:pt x="1696817" y="3607770"/>
                </a:lnTo>
                <a:lnTo>
                  <a:pt x="1017722" y="3607770"/>
                </a:lnTo>
                <a:lnTo>
                  <a:pt x="1017722" y="3390752"/>
                </a:lnTo>
                <a:lnTo>
                  <a:pt x="1696817" y="3390752"/>
                </a:lnTo>
                <a:lnTo>
                  <a:pt x="1696817" y="3135940"/>
                </a:lnTo>
                <a:lnTo>
                  <a:pt x="1721706" y="3135940"/>
                </a:lnTo>
                <a:lnTo>
                  <a:pt x="1585870" y="3021259"/>
                </a:lnTo>
                <a:cubicBezTo>
                  <a:pt x="1654145" y="2965176"/>
                  <a:pt x="1696817" y="2882270"/>
                  <a:pt x="1696817" y="2806680"/>
                </a:cubicBezTo>
                <a:cubicBezTo>
                  <a:pt x="1696817" y="2671348"/>
                  <a:pt x="1589528" y="2568936"/>
                  <a:pt x="1449320" y="2568936"/>
                </a:cubicBezTo>
                <a:cubicBezTo>
                  <a:pt x="1306673" y="2568936"/>
                  <a:pt x="1198164" y="2671348"/>
                  <a:pt x="1198164" y="2806680"/>
                </a:cubicBezTo>
                <a:cubicBezTo>
                  <a:pt x="1198164" y="2878612"/>
                  <a:pt x="1237178" y="2961518"/>
                  <a:pt x="1298139" y="3021259"/>
                </a:cubicBezTo>
                <a:lnTo>
                  <a:pt x="1164026" y="3148055"/>
                </a:lnTo>
                <a:cubicBezTo>
                  <a:pt x="1070148" y="3056615"/>
                  <a:pt x="1007969" y="2921284"/>
                  <a:pt x="1007969" y="2795707"/>
                </a:cubicBezTo>
                <a:cubicBezTo>
                  <a:pt x="1007969" y="2538455"/>
                  <a:pt x="1196945" y="2347041"/>
                  <a:pt x="1446881" y="2347041"/>
                </a:cubicBezTo>
                <a:close/>
                <a:moveTo>
                  <a:pt x="437693" y="2130347"/>
                </a:moveTo>
                <a:cubicBezTo>
                  <a:pt x="686410" y="2130347"/>
                  <a:pt x="870509" y="2327858"/>
                  <a:pt x="870509" y="2591205"/>
                </a:cubicBezTo>
                <a:cubicBezTo>
                  <a:pt x="870509" y="2855772"/>
                  <a:pt x="685191" y="3053282"/>
                  <a:pt x="437693" y="3053282"/>
                </a:cubicBezTo>
                <a:cubicBezTo>
                  <a:pt x="188976" y="3053282"/>
                  <a:pt x="0" y="2855772"/>
                  <a:pt x="0" y="2591205"/>
                </a:cubicBezTo>
                <a:cubicBezTo>
                  <a:pt x="0" y="2327858"/>
                  <a:pt x="187757" y="2130347"/>
                  <a:pt x="437693" y="2130347"/>
                </a:cubicBezTo>
                <a:close/>
                <a:moveTo>
                  <a:pt x="1017722" y="1622074"/>
                </a:moveTo>
                <a:lnTo>
                  <a:pt x="1871163" y="1622074"/>
                </a:lnTo>
                <a:lnTo>
                  <a:pt x="1871163" y="2290196"/>
                </a:lnTo>
                <a:lnTo>
                  <a:pt x="1700475" y="2290196"/>
                </a:lnTo>
                <a:lnTo>
                  <a:pt x="1700475" y="1839092"/>
                </a:lnTo>
                <a:lnTo>
                  <a:pt x="1531006" y="1839092"/>
                </a:lnTo>
                <a:lnTo>
                  <a:pt x="1531006" y="2246305"/>
                </a:lnTo>
                <a:lnTo>
                  <a:pt x="1360318" y="2246305"/>
                </a:lnTo>
                <a:lnTo>
                  <a:pt x="1360318" y="1839092"/>
                </a:lnTo>
                <a:lnTo>
                  <a:pt x="1188410" y="1839092"/>
                </a:lnTo>
                <a:lnTo>
                  <a:pt x="1188410" y="2303607"/>
                </a:lnTo>
                <a:lnTo>
                  <a:pt x="1017722" y="2303607"/>
                </a:lnTo>
                <a:close/>
                <a:moveTo>
                  <a:pt x="1146957" y="814506"/>
                </a:moveTo>
                <a:lnTo>
                  <a:pt x="1313988" y="898631"/>
                </a:lnTo>
                <a:cubicBezTo>
                  <a:pt x="1237178" y="986414"/>
                  <a:pt x="1185972" y="1118087"/>
                  <a:pt x="1185972" y="1207089"/>
                </a:cubicBezTo>
                <a:cubicBezTo>
                  <a:pt x="1185972" y="1275364"/>
                  <a:pt x="1211575" y="1318036"/>
                  <a:pt x="1260343" y="1318036"/>
                </a:cubicBezTo>
                <a:cubicBezTo>
                  <a:pt x="1411524" y="1318036"/>
                  <a:pt x="1321304" y="866932"/>
                  <a:pt x="1623665" y="866932"/>
                </a:cubicBezTo>
                <a:cubicBezTo>
                  <a:pt x="1780942" y="866932"/>
                  <a:pt x="1880917" y="1002263"/>
                  <a:pt x="1880917" y="1207089"/>
                </a:cubicBezTo>
                <a:cubicBezTo>
                  <a:pt x="1880917" y="1330228"/>
                  <a:pt x="1843121" y="1455806"/>
                  <a:pt x="1785819" y="1543588"/>
                </a:cubicBezTo>
                <a:lnTo>
                  <a:pt x="1616350" y="1461902"/>
                </a:lnTo>
                <a:cubicBezTo>
                  <a:pt x="1668776" y="1371681"/>
                  <a:pt x="1705352" y="1258295"/>
                  <a:pt x="1705352" y="1188801"/>
                </a:cubicBezTo>
                <a:cubicBezTo>
                  <a:pt x="1705352" y="1132718"/>
                  <a:pt x="1684625" y="1094923"/>
                  <a:pt x="1643173" y="1094923"/>
                </a:cubicBezTo>
                <a:cubicBezTo>
                  <a:pt x="1495649" y="1094923"/>
                  <a:pt x="1579774" y="1546026"/>
                  <a:pt x="1271316" y="1546026"/>
                </a:cubicBezTo>
                <a:cubicBezTo>
                  <a:pt x="1100628" y="1546026"/>
                  <a:pt x="1010407" y="1394846"/>
                  <a:pt x="1010407" y="1204651"/>
                </a:cubicBezTo>
                <a:cubicBezTo>
                  <a:pt x="1010407" y="1062004"/>
                  <a:pt x="1064052" y="915700"/>
                  <a:pt x="1146957" y="814506"/>
                </a:cubicBezTo>
                <a:close/>
                <a:moveTo>
                  <a:pt x="2050246" y="0"/>
                </a:moveTo>
                <a:lnTo>
                  <a:pt x="5409330" y="0"/>
                </a:lnTo>
                <a:lnTo>
                  <a:pt x="5409330" y="6857999"/>
                </a:lnTo>
                <a:lnTo>
                  <a:pt x="2050246" y="6857999"/>
                </a:lnTo>
                <a:close/>
              </a:path>
            </a:pathLst>
          </a:custGeom>
        </p:spPr>
        <p:txBody>
          <a:bodyPr rtlCol="0">
            <a:noAutofit/>
          </a:bodyPr>
          <a:lstStyle/>
          <a:p>
            <a:pPr lvl="0"/>
            <a:endParaRPr lang="en-US" noProof="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22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286552" y="-779489"/>
            <a:ext cx="8668885" cy="8828997"/>
          </a:xfrm>
          <a:custGeom>
            <a:avLst/>
            <a:gdLst>
              <a:gd name="connsiteX0" fmla="*/ 6964467 w 10154041"/>
              <a:gd name="connsiteY0" fmla="*/ 4384223 h 10341583"/>
              <a:gd name="connsiteX1" fmla="*/ 7001716 w 10154041"/>
              <a:gd name="connsiteY1" fmla="*/ 4399651 h 10341583"/>
              <a:gd name="connsiteX2" fmla="*/ 7001717 w 10154041"/>
              <a:gd name="connsiteY2" fmla="*/ 4474148 h 10341583"/>
              <a:gd name="connsiteX3" fmla="*/ 6937540 w 10154041"/>
              <a:gd name="connsiteY3" fmla="*/ 4538324 h 10341583"/>
              <a:gd name="connsiteX4" fmla="*/ 6939508 w 10154041"/>
              <a:gd name="connsiteY4" fmla="*/ 4538706 h 10341583"/>
              <a:gd name="connsiteX5" fmla="*/ 6991405 w 10154041"/>
              <a:gd name="connsiteY5" fmla="*/ 4573169 h 10341583"/>
              <a:gd name="connsiteX6" fmla="*/ 7025868 w 10154041"/>
              <a:gd name="connsiteY6" fmla="*/ 4625068 h 10341583"/>
              <a:gd name="connsiteX7" fmla="*/ 6991405 w 10154041"/>
              <a:gd name="connsiteY7" fmla="*/ 4795040 h 10341583"/>
              <a:gd name="connsiteX8" fmla="*/ 5945471 w 10154041"/>
              <a:gd name="connsiteY8" fmla="*/ 5840973 h 10341583"/>
              <a:gd name="connsiteX9" fmla="*/ 5723602 w 10154041"/>
              <a:gd name="connsiteY9" fmla="*/ 5840973 h 10341583"/>
              <a:gd name="connsiteX10" fmla="*/ 5723601 w 10154041"/>
              <a:gd name="connsiteY10" fmla="*/ 5840972 h 10341583"/>
              <a:gd name="connsiteX11" fmla="*/ 5689138 w 10154041"/>
              <a:gd name="connsiteY11" fmla="*/ 5789073 h 10341583"/>
              <a:gd name="connsiteX12" fmla="*/ 5688755 w 10154041"/>
              <a:gd name="connsiteY12" fmla="*/ 5787108 h 10341583"/>
              <a:gd name="connsiteX13" fmla="*/ 4394814 w 10154041"/>
              <a:gd name="connsiteY13" fmla="*/ 7081051 h 10341583"/>
              <a:gd name="connsiteX14" fmla="*/ 4320316 w 10154041"/>
              <a:gd name="connsiteY14" fmla="*/ 7081051 h 10341583"/>
              <a:gd name="connsiteX15" fmla="*/ 4320316 w 10154041"/>
              <a:gd name="connsiteY15" fmla="*/ 7006555 h 10341583"/>
              <a:gd name="connsiteX16" fmla="*/ 6927219 w 10154041"/>
              <a:gd name="connsiteY16" fmla="*/ 4399652 h 10341583"/>
              <a:gd name="connsiteX17" fmla="*/ 6964467 w 10154041"/>
              <a:gd name="connsiteY17" fmla="*/ 4384223 h 10341583"/>
              <a:gd name="connsiteX18" fmla="*/ 9701323 w 10154041"/>
              <a:gd name="connsiteY18" fmla="*/ 3757012 h 10341583"/>
              <a:gd name="connsiteX19" fmla="*/ 10021443 w 10154041"/>
              <a:gd name="connsiteY19" fmla="*/ 3889610 h 10341583"/>
              <a:gd name="connsiteX20" fmla="*/ 10021443 w 10154041"/>
              <a:gd name="connsiteY20" fmla="*/ 4529850 h 10341583"/>
              <a:gd name="connsiteX21" fmla="*/ 6148313 w 10154041"/>
              <a:gd name="connsiteY21" fmla="*/ 8402980 h 10341583"/>
              <a:gd name="connsiteX22" fmla="*/ 5508072 w 10154041"/>
              <a:gd name="connsiteY22" fmla="*/ 8402981 h 10341583"/>
              <a:gd name="connsiteX23" fmla="*/ 5457922 w 10154041"/>
              <a:gd name="connsiteY23" fmla="*/ 8341587 h 10341583"/>
              <a:gd name="connsiteX24" fmla="*/ 3590523 w 10154041"/>
              <a:gd name="connsiteY24" fmla="*/ 10208986 h 10341583"/>
              <a:gd name="connsiteX25" fmla="*/ 2950283 w 10154041"/>
              <a:gd name="connsiteY25" fmla="*/ 10208986 h 10341583"/>
              <a:gd name="connsiteX26" fmla="*/ 2950283 w 10154041"/>
              <a:gd name="connsiteY26" fmla="*/ 9568746 h 10341583"/>
              <a:gd name="connsiteX27" fmla="*/ 6823414 w 10154041"/>
              <a:gd name="connsiteY27" fmla="*/ 5695614 h 10341583"/>
              <a:gd name="connsiteX28" fmla="*/ 7143534 w 10154041"/>
              <a:gd name="connsiteY28" fmla="*/ 5563016 h 10341583"/>
              <a:gd name="connsiteX29" fmla="*/ 7463654 w 10154041"/>
              <a:gd name="connsiteY29" fmla="*/ 5695614 h 10341583"/>
              <a:gd name="connsiteX30" fmla="*/ 7513804 w 10154041"/>
              <a:gd name="connsiteY30" fmla="*/ 5757009 h 10341583"/>
              <a:gd name="connsiteX31" fmla="*/ 9381203 w 10154041"/>
              <a:gd name="connsiteY31" fmla="*/ 3889610 h 10341583"/>
              <a:gd name="connsiteX32" fmla="*/ 9701323 w 10154041"/>
              <a:gd name="connsiteY32" fmla="*/ 3757012 h 10341583"/>
              <a:gd name="connsiteX33" fmla="*/ 7246546 w 10154041"/>
              <a:gd name="connsiteY33" fmla="*/ 3106335 h 10341583"/>
              <a:gd name="connsiteX34" fmla="*/ 7329195 w 10154041"/>
              <a:gd name="connsiteY34" fmla="*/ 3122417 h 10341583"/>
              <a:gd name="connsiteX35" fmla="*/ 7401852 w 10154041"/>
              <a:gd name="connsiteY35" fmla="*/ 3170664 h 10341583"/>
              <a:gd name="connsiteX36" fmla="*/ 7429996 w 10154041"/>
              <a:gd name="connsiteY36" fmla="*/ 3205119 h 10341583"/>
              <a:gd name="connsiteX37" fmla="*/ 7401852 w 10154041"/>
              <a:gd name="connsiteY37" fmla="*/ 3481278 h 10341583"/>
              <a:gd name="connsiteX38" fmla="*/ 7165135 w 10154041"/>
              <a:gd name="connsiteY38" fmla="*/ 3717994 h 10341583"/>
              <a:gd name="connsiteX39" fmla="*/ 7194212 w 10154041"/>
              <a:gd name="connsiteY39" fmla="*/ 3773248 h 10341583"/>
              <a:gd name="connsiteX40" fmla="*/ 7121349 w 10154041"/>
              <a:gd name="connsiteY40" fmla="*/ 4132608 h 10341583"/>
              <a:gd name="connsiteX41" fmla="*/ 3761677 w 10154041"/>
              <a:gd name="connsiteY41" fmla="*/ 7492279 h 10341583"/>
              <a:gd name="connsiteX42" fmla="*/ 3292589 w 10154041"/>
              <a:gd name="connsiteY42" fmla="*/ 7492279 h 10341583"/>
              <a:gd name="connsiteX43" fmla="*/ 3292589 w 10154041"/>
              <a:gd name="connsiteY43" fmla="*/ 7023191 h 10341583"/>
              <a:gd name="connsiteX44" fmla="*/ 3778933 w 10154041"/>
              <a:gd name="connsiteY44" fmla="*/ 6536847 h 10341583"/>
              <a:gd name="connsiteX45" fmla="*/ 3779021 w 10154041"/>
              <a:gd name="connsiteY45" fmla="*/ 6535929 h 10341583"/>
              <a:gd name="connsiteX46" fmla="*/ 3839330 w 10154041"/>
              <a:gd name="connsiteY46" fmla="*/ 6422571 h 10341583"/>
              <a:gd name="connsiteX47" fmla="*/ 7091238 w 10154041"/>
              <a:gd name="connsiteY47" fmla="*/ 3170664 h 10341583"/>
              <a:gd name="connsiteX48" fmla="*/ 7246546 w 10154041"/>
              <a:gd name="connsiteY48" fmla="*/ 3106335 h 10341583"/>
              <a:gd name="connsiteX49" fmla="*/ 6733323 w 10154041"/>
              <a:gd name="connsiteY49" fmla="*/ 1744840 h 10341583"/>
              <a:gd name="connsiteX50" fmla="*/ 7003408 w 10154041"/>
              <a:gd name="connsiteY50" fmla="*/ 1856713 h 10341583"/>
              <a:gd name="connsiteX51" fmla="*/ 7003408 w 10154041"/>
              <a:gd name="connsiteY51" fmla="*/ 2396884 h 10341583"/>
              <a:gd name="connsiteX52" fmla="*/ 6858503 w 10154041"/>
              <a:gd name="connsiteY52" fmla="*/ 2541788 h 10341583"/>
              <a:gd name="connsiteX53" fmla="*/ 6882357 w 10154041"/>
              <a:gd name="connsiteY53" fmla="*/ 2554341 h 10341583"/>
              <a:gd name="connsiteX54" fmla="*/ 6953376 w 10154041"/>
              <a:gd name="connsiteY54" fmla="*/ 2612352 h 10341583"/>
              <a:gd name="connsiteX55" fmla="*/ 6953375 w 10154041"/>
              <a:gd name="connsiteY55" fmla="*/ 3252593 h 10341583"/>
              <a:gd name="connsiteX56" fmla="*/ 3080244 w 10154041"/>
              <a:gd name="connsiteY56" fmla="*/ 7125722 h 10341583"/>
              <a:gd name="connsiteX57" fmla="*/ 2440004 w 10154041"/>
              <a:gd name="connsiteY57" fmla="*/ 7125722 h 10341583"/>
              <a:gd name="connsiteX58" fmla="*/ 2381992 w 10154041"/>
              <a:gd name="connsiteY58" fmla="*/ 7054704 h 10341583"/>
              <a:gd name="connsiteX59" fmla="*/ 2369440 w 10154041"/>
              <a:gd name="connsiteY59" fmla="*/ 7030851 h 10341583"/>
              <a:gd name="connsiteX60" fmla="*/ 1881850 w 10154041"/>
              <a:gd name="connsiteY60" fmla="*/ 7518441 h 10341583"/>
              <a:gd name="connsiteX61" fmla="*/ 1341679 w 10154041"/>
              <a:gd name="connsiteY61" fmla="*/ 7518441 h 10341583"/>
              <a:gd name="connsiteX62" fmla="*/ 1341678 w 10154041"/>
              <a:gd name="connsiteY62" fmla="*/ 6978270 h 10341583"/>
              <a:gd name="connsiteX63" fmla="*/ 6463237 w 10154041"/>
              <a:gd name="connsiteY63" fmla="*/ 1856712 h 10341583"/>
              <a:gd name="connsiteX64" fmla="*/ 6733323 w 10154041"/>
              <a:gd name="connsiteY64" fmla="*/ 1744840 h 10341583"/>
              <a:gd name="connsiteX65" fmla="*/ 4720454 w 10154041"/>
              <a:gd name="connsiteY65" fmla="*/ 580243 h 10341583"/>
              <a:gd name="connsiteX66" fmla="*/ 4875762 w 10154041"/>
              <a:gd name="connsiteY66" fmla="*/ 644573 h 10341583"/>
              <a:gd name="connsiteX67" fmla="*/ 4875760 w 10154041"/>
              <a:gd name="connsiteY67" fmla="*/ 644573 h 10341583"/>
              <a:gd name="connsiteX68" fmla="*/ 4875760 w 10154041"/>
              <a:gd name="connsiteY68" fmla="*/ 955187 h 10341583"/>
              <a:gd name="connsiteX69" fmla="*/ 1623851 w 10154041"/>
              <a:gd name="connsiteY69" fmla="*/ 4207094 h 10341583"/>
              <a:gd name="connsiteX70" fmla="*/ 1313239 w 10154041"/>
              <a:gd name="connsiteY70" fmla="*/ 4207095 h 10341583"/>
              <a:gd name="connsiteX71" fmla="*/ 1313239 w 10154041"/>
              <a:gd name="connsiteY71" fmla="*/ 4207093 h 10341583"/>
              <a:gd name="connsiteX72" fmla="*/ 1313239 w 10154041"/>
              <a:gd name="connsiteY72" fmla="*/ 3896480 h 10341583"/>
              <a:gd name="connsiteX73" fmla="*/ 4565147 w 10154041"/>
              <a:gd name="connsiteY73" fmla="*/ 644573 h 10341583"/>
              <a:gd name="connsiteX74" fmla="*/ 4720454 w 10154041"/>
              <a:gd name="connsiteY74" fmla="*/ 580243 h 10341583"/>
              <a:gd name="connsiteX75" fmla="*/ 6988230 w 10154041"/>
              <a:gd name="connsiteY75" fmla="*/ 79336 h 10341583"/>
              <a:gd name="connsiteX76" fmla="*/ 7308350 w 10154041"/>
              <a:gd name="connsiteY76" fmla="*/ 211934 h 10341583"/>
              <a:gd name="connsiteX77" fmla="*/ 7308350 w 10154041"/>
              <a:gd name="connsiteY77" fmla="*/ 852174 h 10341583"/>
              <a:gd name="connsiteX78" fmla="*/ 7081851 w 10154041"/>
              <a:gd name="connsiteY78" fmla="*/ 1078673 h 10341583"/>
              <a:gd name="connsiteX79" fmla="*/ 7079081 w 10154041"/>
              <a:gd name="connsiteY79" fmla="*/ 1107570 h 10341583"/>
              <a:gd name="connsiteX80" fmla="*/ 6954771 w 10154041"/>
              <a:gd name="connsiteY80" fmla="*/ 1341223 h 10341583"/>
              <a:gd name="connsiteX81" fmla="*/ 3081640 w 10154041"/>
              <a:gd name="connsiteY81" fmla="*/ 5214354 h 10341583"/>
              <a:gd name="connsiteX82" fmla="*/ 2847987 w 10154041"/>
              <a:gd name="connsiteY82" fmla="*/ 5338666 h 10341583"/>
              <a:gd name="connsiteX83" fmla="*/ 2819088 w 10154041"/>
              <a:gd name="connsiteY83" fmla="*/ 5341435 h 10341583"/>
              <a:gd name="connsiteX84" fmla="*/ 772837 w 10154041"/>
              <a:gd name="connsiteY84" fmla="*/ 7387685 h 10341583"/>
              <a:gd name="connsiteX85" fmla="*/ 132597 w 10154041"/>
              <a:gd name="connsiteY85" fmla="*/ 7387685 h 10341583"/>
              <a:gd name="connsiteX86" fmla="*/ 132597 w 10154041"/>
              <a:gd name="connsiteY86" fmla="*/ 6747445 h 10341583"/>
              <a:gd name="connsiteX87" fmla="*/ 1550025 w 10154041"/>
              <a:gd name="connsiteY87" fmla="*/ 5330017 h 10341583"/>
              <a:gd name="connsiteX88" fmla="*/ 1529561 w 10154041"/>
              <a:gd name="connsiteY88" fmla="*/ 5323952 h 10341583"/>
              <a:gd name="connsiteX89" fmla="*/ 1379798 w 10154041"/>
              <a:gd name="connsiteY89" fmla="*/ 5224504 h 10341583"/>
              <a:gd name="connsiteX90" fmla="*/ 1379799 w 10154041"/>
              <a:gd name="connsiteY90" fmla="*/ 4584265 h 10341583"/>
              <a:gd name="connsiteX91" fmla="*/ 5252930 w 10154041"/>
              <a:gd name="connsiteY91" fmla="*/ 711133 h 10341583"/>
              <a:gd name="connsiteX92" fmla="*/ 5893170 w 10154041"/>
              <a:gd name="connsiteY92" fmla="*/ 711133 h 10341583"/>
              <a:gd name="connsiteX93" fmla="*/ 5992618 w 10154041"/>
              <a:gd name="connsiteY93" fmla="*/ 860895 h 10341583"/>
              <a:gd name="connsiteX94" fmla="*/ 5998683 w 10154041"/>
              <a:gd name="connsiteY94" fmla="*/ 881361 h 10341583"/>
              <a:gd name="connsiteX95" fmla="*/ 6668110 w 10154041"/>
              <a:gd name="connsiteY95" fmla="*/ 211934 h 10341583"/>
              <a:gd name="connsiteX96" fmla="*/ 6988230 w 10154041"/>
              <a:gd name="connsiteY96" fmla="*/ 79336 h 10341583"/>
              <a:gd name="connsiteX97" fmla="*/ 4995405 w 10154041"/>
              <a:gd name="connsiteY97" fmla="*/ 0 h 10341583"/>
              <a:gd name="connsiteX98" fmla="*/ 5032652 w 10154041"/>
              <a:gd name="connsiteY98" fmla="*/ 15429 h 10341583"/>
              <a:gd name="connsiteX99" fmla="*/ 5032652 w 10154041"/>
              <a:gd name="connsiteY99" fmla="*/ 89926 h 10341583"/>
              <a:gd name="connsiteX100" fmla="*/ 2425749 w 10154041"/>
              <a:gd name="connsiteY100" fmla="*/ 2696830 h 10341583"/>
              <a:gd name="connsiteX101" fmla="*/ 2351252 w 10154041"/>
              <a:gd name="connsiteY101" fmla="*/ 2696830 h 10341583"/>
              <a:gd name="connsiteX102" fmla="*/ 2351252 w 10154041"/>
              <a:gd name="connsiteY102" fmla="*/ 2622333 h 10341583"/>
              <a:gd name="connsiteX103" fmla="*/ 4958156 w 10154041"/>
              <a:gd name="connsiteY103" fmla="*/ 15429 h 10341583"/>
              <a:gd name="connsiteX104" fmla="*/ 4995405 w 10154041"/>
              <a:gd name="connsiteY104" fmla="*/ 0 h 10341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10154041" h="10341583">
                <a:moveTo>
                  <a:pt x="6964467" y="4384223"/>
                </a:moveTo>
                <a:cubicBezTo>
                  <a:pt x="6977949" y="4384223"/>
                  <a:pt x="6991431" y="4389365"/>
                  <a:pt x="7001716" y="4399651"/>
                </a:cubicBezTo>
                <a:cubicBezTo>
                  <a:pt x="7022288" y="4420224"/>
                  <a:pt x="7022289" y="4453576"/>
                  <a:pt x="7001717" y="4474148"/>
                </a:cubicBezTo>
                <a:lnTo>
                  <a:pt x="6937540" y="4538324"/>
                </a:lnTo>
                <a:lnTo>
                  <a:pt x="6939508" y="4538706"/>
                </a:lnTo>
                <a:lnTo>
                  <a:pt x="6991405" y="4573169"/>
                </a:lnTo>
                <a:lnTo>
                  <a:pt x="7025868" y="4625068"/>
                </a:lnTo>
                <a:cubicBezTo>
                  <a:pt x="7048844" y="4681725"/>
                  <a:pt x="7037357" y="4749088"/>
                  <a:pt x="6991405" y="4795040"/>
                </a:cubicBezTo>
                <a:lnTo>
                  <a:pt x="5945471" y="5840973"/>
                </a:lnTo>
                <a:cubicBezTo>
                  <a:pt x="5884203" y="5902241"/>
                  <a:pt x="5784870" y="5902241"/>
                  <a:pt x="5723602" y="5840973"/>
                </a:cubicBezTo>
                <a:lnTo>
                  <a:pt x="5723601" y="5840972"/>
                </a:lnTo>
                <a:cubicBezTo>
                  <a:pt x="5708284" y="5825655"/>
                  <a:pt x="5696796" y="5807959"/>
                  <a:pt x="5689138" y="5789073"/>
                </a:cubicBezTo>
                <a:lnTo>
                  <a:pt x="5688755" y="5787108"/>
                </a:lnTo>
                <a:lnTo>
                  <a:pt x="4394814" y="7081051"/>
                </a:lnTo>
                <a:cubicBezTo>
                  <a:pt x="4374242" y="7101623"/>
                  <a:pt x="4340888" y="7101623"/>
                  <a:pt x="4320316" y="7081051"/>
                </a:cubicBezTo>
                <a:cubicBezTo>
                  <a:pt x="4299744" y="7060480"/>
                  <a:pt x="4299745" y="7027126"/>
                  <a:pt x="4320316" y="7006555"/>
                </a:cubicBezTo>
                <a:lnTo>
                  <a:pt x="6927219" y="4399652"/>
                </a:lnTo>
                <a:cubicBezTo>
                  <a:pt x="6937505" y="4389365"/>
                  <a:pt x="6950986" y="4384223"/>
                  <a:pt x="6964467" y="4384223"/>
                </a:cubicBezTo>
                <a:close/>
                <a:moveTo>
                  <a:pt x="9701323" y="3757012"/>
                </a:moveTo>
                <a:cubicBezTo>
                  <a:pt x="9817184" y="3757012"/>
                  <a:pt x="9933044" y="3801211"/>
                  <a:pt x="10021443" y="3889610"/>
                </a:cubicBezTo>
                <a:cubicBezTo>
                  <a:pt x="10198241" y="4066407"/>
                  <a:pt x="10198241" y="4353052"/>
                  <a:pt x="10021443" y="4529850"/>
                </a:cubicBezTo>
                <a:lnTo>
                  <a:pt x="6148313" y="8402980"/>
                </a:lnTo>
                <a:cubicBezTo>
                  <a:pt x="5971515" y="8579778"/>
                  <a:pt x="5684869" y="8579778"/>
                  <a:pt x="5508072" y="8402981"/>
                </a:cubicBezTo>
                <a:lnTo>
                  <a:pt x="5457922" y="8341587"/>
                </a:lnTo>
                <a:lnTo>
                  <a:pt x="3590523" y="10208986"/>
                </a:lnTo>
                <a:cubicBezTo>
                  <a:pt x="3413726" y="10385783"/>
                  <a:pt x="3127080" y="10385783"/>
                  <a:pt x="2950283" y="10208986"/>
                </a:cubicBezTo>
                <a:cubicBezTo>
                  <a:pt x="2773486" y="10032189"/>
                  <a:pt x="2773486" y="9745544"/>
                  <a:pt x="2950283" y="9568746"/>
                </a:cubicBezTo>
                <a:lnTo>
                  <a:pt x="6823414" y="5695614"/>
                </a:lnTo>
                <a:cubicBezTo>
                  <a:pt x="6911813" y="5607216"/>
                  <a:pt x="7027673" y="5563016"/>
                  <a:pt x="7143534" y="5563016"/>
                </a:cubicBezTo>
                <a:cubicBezTo>
                  <a:pt x="7259395" y="5563016"/>
                  <a:pt x="7375256" y="5607216"/>
                  <a:pt x="7463654" y="5695614"/>
                </a:cubicBezTo>
                <a:lnTo>
                  <a:pt x="7513804" y="5757009"/>
                </a:lnTo>
                <a:lnTo>
                  <a:pt x="9381203" y="3889610"/>
                </a:lnTo>
                <a:cubicBezTo>
                  <a:pt x="9469601" y="3801211"/>
                  <a:pt x="9585462" y="3757012"/>
                  <a:pt x="9701323" y="3757012"/>
                </a:cubicBezTo>
                <a:close/>
                <a:moveTo>
                  <a:pt x="7246546" y="3106335"/>
                </a:moveTo>
                <a:cubicBezTo>
                  <a:pt x="7274650" y="3106335"/>
                  <a:pt x="7302756" y="3111695"/>
                  <a:pt x="7329195" y="3122417"/>
                </a:cubicBezTo>
                <a:lnTo>
                  <a:pt x="7401852" y="3170664"/>
                </a:lnTo>
                <a:lnTo>
                  <a:pt x="7429996" y="3205119"/>
                </a:lnTo>
                <a:cubicBezTo>
                  <a:pt x="7486285" y="3290371"/>
                  <a:pt x="7476903" y="3406227"/>
                  <a:pt x="7401852" y="3481278"/>
                </a:cubicBezTo>
                <a:lnTo>
                  <a:pt x="7165135" y="3717994"/>
                </a:lnTo>
                <a:lnTo>
                  <a:pt x="7194212" y="3773248"/>
                </a:lnTo>
                <a:cubicBezTo>
                  <a:pt x="7242787" y="3893034"/>
                  <a:pt x="7218499" y="4035456"/>
                  <a:pt x="7121349" y="4132608"/>
                </a:cubicBezTo>
                <a:lnTo>
                  <a:pt x="3761677" y="7492279"/>
                </a:lnTo>
                <a:cubicBezTo>
                  <a:pt x="3632142" y="7621814"/>
                  <a:pt x="3422124" y="7621813"/>
                  <a:pt x="3292589" y="7492279"/>
                </a:cubicBezTo>
                <a:cubicBezTo>
                  <a:pt x="3163054" y="7362744"/>
                  <a:pt x="3163054" y="7152726"/>
                  <a:pt x="3292589" y="7023191"/>
                </a:cubicBezTo>
                <a:lnTo>
                  <a:pt x="3778933" y="6536847"/>
                </a:lnTo>
                <a:lnTo>
                  <a:pt x="3779021" y="6535929"/>
                </a:lnTo>
                <a:cubicBezTo>
                  <a:pt x="3787062" y="6494396"/>
                  <a:pt x="3807165" y="6454736"/>
                  <a:pt x="3839330" y="6422571"/>
                </a:cubicBezTo>
                <a:lnTo>
                  <a:pt x="7091238" y="3170664"/>
                </a:lnTo>
                <a:cubicBezTo>
                  <a:pt x="7134126" y="3127778"/>
                  <a:pt x="7190335" y="3106335"/>
                  <a:pt x="7246546" y="3106335"/>
                </a:cubicBezTo>
                <a:close/>
                <a:moveTo>
                  <a:pt x="6733323" y="1744840"/>
                </a:moveTo>
                <a:cubicBezTo>
                  <a:pt x="6831074" y="1744840"/>
                  <a:pt x="6928826" y="1782131"/>
                  <a:pt x="7003408" y="1856713"/>
                </a:cubicBezTo>
                <a:cubicBezTo>
                  <a:pt x="7152573" y="2005876"/>
                  <a:pt x="7152573" y="2247720"/>
                  <a:pt x="7003408" y="2396884"/>
                </a:cubicBezTo>
                <a:lnTo>
                  <a:pt x="6858503" y="2541788"/>
                </a:lnTo>
                <a:lnTo>
                  <a:pt x="6882357" y="2554341"/>
                </a:lnTo>
                <a:cubicBezTo>
                  <a:pt x="6907459" y="2570916"/>
                  <a:pt x="6931275" y="2590253"/>
                  <a:pt x="6953376" y="2612352"/>
                </a:cubicBezTo>
                <a:cubicBezTo>
                  <a:pt x="7130172" y="2789150"/>
                  <a:pt x="7130172" y="3075796"/>
                  <a:pt x="6953375" y="3252593"/>
                </a:cubicBezTo>
                <a:lnTo>
                  <a:pt x="3080244" y="7125722"/>
                </a:lnTo>
                <a:cubicBezTo>
                  <a:pt x="2903448" y="7302520"/>
                  <a:pt x="2616800" y="7302520"/>
                  <a:pt x="2440004" y="7125722"/>
                </a:cubicBezTo>
                <a:cubicBezTo>
                  <a:pt x="2417905" y="7103623"/>
                  <a:pt x="2398567" y="7079808"/>
                  <a:pt x="2381992" y="7054704"/>
                </a:cubicBezTo>
                <a:lnTo>
                  <a:pt x="2369440" y="7030851"/>
                </a:lnTo>
                <a:lnTo>
                  <a:pt x="1881850" y="7518441"/>
                </a:lnTo>
                <a:cubicBezTo>
                  <a:pt x="1732686" y="7667605"/>
                  <a:pt x="1490843" y="7667605"/>
                  <a:pt x="1341679" y="7518441"/>
                </a:cubicBezTo>
                <a:cubicBezTo>
                  <a:pt x="1192515" y="7369277"/>
                  <a:pt x="1192515" y="7127433"/>
                  <a:pt x="1341678" y="6978270"/>
                </a:cubicBezTo>
                <a:lnTo>
                  <a:pt x="6463237" y="1856712"/>
                </a:lnTo>
                <a:cubicBezTo>
                  <a:pt x="6537820" y="1782130"/>
                  <a:pt x="6635571" y="1744839"/>
                  <a:pt x="6733323" y="1744840"/>
                </a:cubicBezTo>
                <a:close/>
                <a:moveTo>
                  <a:pt x="4720454" y="580243"/>
                </a:moveTo>
                <a:cubicBezTo>
                  <a:pt x="4776665" y="580243"/>
                  <a:pt x="4832875" y="601686"/>
                  <a:pt x="4875762" y="644573"/>
                </a:cubicBezTo>
                <a:lnTo>
                  <a:pt x="4875760" y="644573"/>
                </a:lnTo>
                <a:cubicBezTo>
                  <a:pt x="4961534" y="730345"/>
                  <a:pt x="4961534" y="869412"/>
                  <a:pt x="4875760" y="955187"/>
                </a:cubicBezTo>
                <a:lnTo>
                  <a:pt x="1623851" y="4207094"/>
                </a:lnTo>
                <a:cubicBezTo>
                  <a:pt x="1538079" y="4292868"/>
                  <a:pt x="1399011" y="4292867"/>
                  <a:pt x="1313239" y="4207095"/>
                </a:cubicBezTo>
                <a:lnTo>
                  <a:pt x="1313239" y="4207093"/>
                </a:lnTo>
                <a:cubicBezTo>
                  <a:pt x="1227466" y="4121320"/>
                  <a:pt x="1227465" y="3982253"/>
                  <a:pt x="1313239" y="3896480"/>
                </a:cubicBezTo>
                <a:lnTo>
                  <a:pt x="4565147" y="644573"/>
                </a:lnTo>
                <a:cubicBezTo>
                  <a:pt x="4608035" y="601686"/>
                  <a:pt x="4664245" y="580243"/>
                  <a:pt x="4720454" y="580243"/>
                </a:cubicBezTo>
                <a:close/>
                <a:moveTo>
                  <a:pt x="6988230" y="79336"/>
                </a:moveTo>
                <a:cubicBezTo>
                  <a:pt x="7104091" y="79336"/>
                  <a:pt x="7219951" y="123535"/>
                  <a:pt x="7308350" y="211934"/>
                </a:cubicBezTo>
                <a:cubicBezTo>
                  <a:pt x="7485147" y="388731"/>
                  <a:pt x="7485147" y="675377"/>
                  <a:pt x="7308350" y="852174"/>
                </a:cubicBezTo>
                <a:lnTo>
                  <a:pt x="7081851" y="1078673"/>
                </a:lnTo>
                <a:lnTo>
                  <a:pt x="7079081" y="1107570"/>
                </a:lnTo>
                <a:cubicBezTo>
                  <a:pt x="7062507" y="1193178"/>
                  <a:pt x="7021070" y="1274925"/>
                  <a:pt x="6954771" y="1341223"/>
                </a:cubicBezTo>
                <a:lnTo>
                  <a:pt x="3081640" y="5214354"/>
                </a:lnTo>
                <a:cubicBezTo>
                  <a:pt x="3015341" y="5280653"/>
                  <a:pt x="2933595" y="5322090"/>
                  <a:pt x="2847987" y="5338666"/>
                </a:cubicBezTo>
                <a:lnTo>
                  <a:pt x="2819088" y="5341435"/>
                </a:lnTo>
                <a:lnTo>
                  <a:pt x="772837" y="7387685"/>
                </a:lnTo>
                <a:cubicBezTo>
                  <a:pt x="596040" y="7564483"/>
                  <a:pt x="309394" y="7564483"/>
                  <a:pt x="132597" y="7387685"/>
                </a:cubicBezTo>
                <a:cubicBezTo>
                  <a:pt x="-44200" y="7210888"/>
                  <a:pt x="-44200" y="6924243"/>
                  <a:pt x="132597" y="6747445"/>
                </a:cubicBezTo>
                <a:lnTo>
                  <a:pt x="1550025" y="5330017"/>
                </a:lnTo>
                <a:lnTo>
                  <a:pt x="1529561" y="5323952"/>
                </a:lnTo>
                <a:cubicBezTo>
                  <a:pt x="1475063" y="5301853"/>
                  <a:pt x="1423998" y="5268703"/>
                  <a:pt x="1379798" y="5224504"/>
                </a:cubicBezTo>
                <a:cubicBezTo>
                  <a:pt x="1203002" y="5047707"/>
                  <a:pt x="1203001" y="4761061"/>
                  <a:pt x="1379799" y="4584265"/>
                </a:cubicBezTo>
                <a:lnTo>
                  <a:pt x="5252930" y="711133"/>
                </a:lnTo>
                <a:cubicBezTo>
                  <a:pt x="5429727" y="534336"/>
                  <a:pt x="5716373" y="534336"/>
                  <a:pt x="5893170" y="711133"/>
                </a:cubicBezTo>
                <a:cubicBezTo>
                  <a:pt x="5937369" y="755333"/>
                  <a:pt x="5970519" y="806398"/>
                  <a:pt x="5992618" y="860895"/>
                </a:cubicBezTo>
                <a:lnTo>
                  <a:pt x="5998683" y="881361"/>
                </a:lnTo>
                <a:lnTo>
                  <a:pt x="6668110" y="211934"/>
                </a:lnTo>
                <a:cubicBezTo>
                  <a:pt x="6756509" y="123535"/>
                  <a:pt x="6872369" y="79336"/>
                  <a:pt x="6988230" y="79336"/>
                </a:cubicBezTo>
                <a:close/>
                <a:moveTo>
                  <a:pt x="4995405" y="0"/>
                </a:moveTo>
                <a:cubicBezTo>
                  <a:pt x="5008885" y="0"/>
                  <a:pt x="5022366" y="5143"/>
                  <a:pt x="5032652" y="15429"/>
                </a:cubicBezTo>
                <a:cubicBezTo>
                  <a:pt x="5053224" y="36001"/>
                  <a:pt x="5053224" y="69354"/>
                  <a:pt x="5032652" y="89926"/>
                </a:cubicBezTo>
                <a:lnTo>
                  <a:pt x="2425749" y="2696830"/>
                </a:lnTo>
                <a:cubicBezTo>
                  <a:pt x="2405177" y="2717401"/>
                  <a:pt x="2371824" y="2717401"/>
                  <a:pt x="2351252" y="2696830"/>
                </a:cubicBezTo>
                <a:cubicBezTo>
                  <a:pt x="2330680" y="2676258"/>
                  <a:pt x="2330680" y="2642905"/>
                  <a:pt x="2351252" y="2622333"/>
                </a:cubicBezTo>
                <a:lnTo>
                  <a:pt x="4958156" y="15429"/>
                </a:lnTo>
                <a:cubicBezTo>
                  <a:pt x="4968441" y="5144"/>
                  <a:pt x="4981922" y="1"/>
                  <a:pt x="4995405" y="0"/>
                </a:cubicBezTo>
                <a:close/>
              </a:path>
            </a:pathLst>
          </a:custGeom>
        </p:spPr>
        <p:txBody>
          <a:bodyPr rtlCol="0">
            <a:noAutofit/>
          </a:bodyPr>
          <a:lstStyle/>
          <a:p>
            <a:pPr lvl="0"/>
            <a:endParaRPr lang="en-US" noProof="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Index">
    <p:spTree>
      <p:nvGrpSpPr>
        <p:cNvPr id="1" name=""/>
        <p:cNvGrpSpPr/>
        <p:nvPr/>
      </p:nvGrpSpPr>
      <p:grpSpPr>
        <a:xfrm>
          <a:off x="0" y="0"/>
          <a:ext cx="0" cy="0"/>
          <a:chOff x="0" y="0"/>
          <a:chExt cx="0" cy="0"/>
        </a:xfrm>
      </p:grpSpPr>
      <p:sp>
        <p:nvSpPr>
          <p:cNvPr id="8" name="图片占位符 7"/>
          <p:cNvSpPr>
            <a:spLocks noGrp="1"/>
          </p:cNvSpPr>
          <p:nvPr>
            <p:ph type="pic" sz="quarter" idx="10"/>
          </p:nvPr>
        </p:nvSpPr>
        <p:spPr>
          <a:xfrm>
            <a:off x="0" y="0"/>
            <a:ext cx="12192000" cy="6858000"/>
          </a:xfrm>
          <a:prstGeom prst="rect">
            <a:avLst/>
          </a:prstGeom>
          <a:solidFill>
            <a:schemeClr val="bg1">
              <a:lumMod val="85000"/>
            </a:schemeClr>
          </a:solidFill>
        </p:spPr>
        <p:txBody>
          <a:bodyPr rtlCol="0" anchor="ctr">
            <a:normAutofit/>
          </a:bodyPr>
          <a:lstStyle>
            <a:lvl1pPr marL="0" indent="0" algn="ctr">
              <a:buNone/>
              <a:defRPr sz="2400">
                <a:latin typeface="Helvetica" pitchFamily="2" charset="0"/>
              </a:defRPr>
            </a:lvl1pPr>
          </a:lstStyle>
          <a:p>
            <a:pPr lvl="0"/>
            <a:endParaRPr lang="zh-CN" altLang="en-US" noProof="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Image Place Holder 08">
    <p:spTree>
      <p:nvGrpSpPr>
        <p:cNvPr id="1" name=""/>
        <p:cNvGrpSpPr/>
        <p:nvPr/>
      </p:nvGrpSpPr>
      <p:grpSpPr>
        <a:xfrm>
          <a:off x="0" y="0"/>
          <a:ext cx="0" cy="0"/>
          <a:chOff x="0" y="0"/>
          <a:chExt cx="0" cy="0"/>
        </a:xfrm>
      </p:grpSpPr>
      <p:sp>
        <p:nvSpPr>
          <p:cNvPr id="4" name="Picture Placeholder 1"/>
          <p:cNvSpPr>
            <a:spLocks noGrp="1"/>
          </p:cNvSpPr>
          <p:nvPr>
            <p:ph type="pic" sz="quarter" idx="13"/>
          </p:nvPr>
        </p:nvSpPr>
        <p:spPr>
          <a:xfrm>
            <a:off x="6" y="0"/>
            <a:ext cx="6096001" cy="6858000"/>
          </a:xfrm>
          <a:prstGeom prst="rect">
            <a:avLst/>
          </a:prstGeom>
          <a:solidFill>
            <a:schemeClr val="accent3">
              <a:lumMod val="75000"/>
            </a:schemeClr>
          </a:solidFill>
        </p:spPr>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Image Place Holder 41">
    <p:spTree>
      <p:nvGrpSpPr>
        <p:cNvPr id="1" name=""/>
        <p:cNvGrpSpPr/>
        <p:nvPr/>
      </p:nvGrpSpPr>
      <p:grpSpPr>
        <a:xfrm>
          <a:off x="0" y="0"/>
          <a:ext cx="0" cy="0"/>
          <a:chOff x="0" y="0"/>
          <a:chExt cx="0" cy="0"/>
        </a:xfrm>
      </p:grpSpPr>
      <p:sp>
        <p:nvSpPr>
          <p:cNvPr id="4" name="Picture Placeholder 1"/>
          <p:cNvSpPr>
            <a:spLocks noGrp="1"/>
          </p:cNvSpPr>
          <p:nvPr>
            <p:ph type="pic" sz="quarter" idx="13"/>
          </p:nvPr>
        </p:nvSpPr>
        <p:spPr>
          <a:xfrm>
            <a:off x="5042437" y="1566337"/>
            <a:ext cx="2087331" cy="3748100"/>
          </a:xfrm>
          <a:prstGeom prst="rect">
            <a:avLst/>
          </a:prstGeom>
          <a:solidFill>
            <a:schemeClr val="accent3">
              <a:lumMod val="75000"/>
            </a:schemeClr>
          </a:solidFill>
        </p:spPr>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1_Title Slide">
    <p:spTree>
      <p:nvGrpSpPr>
        <p:cNvPr id="1" name=""/>
        <p:cNvGrpSpPr/>
        <p:nvPr/>
      </p:nvGrpSpPr>
      <p:grpSpPr>
        <a:xfrm>
          <a:off x="0" y="0"/>
          <a:ext cx="0" cy="0"/>
          <a:chOff x="0" y="0"/>
          <a:chExt cx="0" cy="0"/>
        </a:xfrm>
      </p:grpSpPr>
      <p:sp>
        <p:nvSpPr>
          <p:cNvPr id="3" name="Picture Placeholder 4"/>
          <p:cNvSpPr>
            <a:spLocks noGrp="1"/>
          </p:cNvSpPr>
          <p:nvPr>
            <p:ph type="pic" sz="quarter" idx="11"/>
          </p:nvPr>
        </p:nvSpPr>
        <p:spPr>
          <a:xfrm>
            <a:off x="4730925" y="-246184"/>
            <a:ext cx="7627793" cy="7350367"/>
          </a:xfrm>
          <a:custGeom>
            <a:avLst/>
            <a:gdLst>
              <a:gd name="connsiteX0" fmla="*/ 0 w 7829549"/>
              <a:gd name="connsiteY0" fmla="*/ 0 h 7543801"/>
              <a:gd name="connsiteX1" fmla="*/ 7829549 w 7829549"/>
              <a:gd name="connsiteY1" fmla="*/ 0 h 7543801"/>
              <a:gd name="connsiteX2" fmla="*/ 7829549 w 7829549"/>
              <a:gd name="connsiteY2" fmla="*/ 7543801 h 7543801"/>
              <a:gd name="connsiteX3" fmla="*/ 0 w 7829549"/>
              <a:gd name="connsiteY3" fmla="*/ 7543801 h 7543801"/>
            </a:gdLst>
            <a:ahLst/>
            <a:cxnLst>
              <a:cxn ang="0">
                <a:pos x="connsiteX0" y="connsiteY0"/>
              </a:cxn>
              <a:cxn ang="0">
                <a:pos x="connsiteX1" y="connsiteY1"/>
              </a:cxn>
              <a:cxn ang="0">
                <a:pos x="connsiteX2" y="connsiteY2"/>
              </a:cxn>
              <a:cxn ang="0">
                <a:pos x="connsiteX3" y="connsiteY3"/>
              </a:cxn>
            </a:cxnLst>
            <a:rect l="l" t="t" r="r" b="b"/>
            <a:pathLst>
              <a:path w="7829549" h="7543801">
                <a:moveTo>
                  <a:pt x="0" y="0"/>
                </a:moveTo>
                <a:lnTo>
                  <a:pt x="7829549" y="0"/>
                </a:lnTo>
                <a:lnTo>
                  <a:pt x="7829549" y="7543801"/>
                </a:lnTo>
                <a:lnTo>
                  <a:pt x="0" y="7543801"/>
                </a:lnTo>
                <a:close/>
              </a:path>
            </a:pathLst>
          </a:custGeom>
          <a:pattFill prst="pct60">
            <a:fgClr>
              <a:schemeClr val="bg1"/>
            </a:fgClr>
            <a:bgClr>
              <a:schemeClr val="bg1">
                <a:lumMod val="85000"/>
              </a:schemeClr>
            </a:bgClr>
          </a:pattFill>
          <a:effectLst/>
        </p:spPr>
        <p:txBody>
          <a:bodyPr rtlCol="0" anchor="ctr">
            <a:noAutofit/>
          </a:bodyPr>
          <a:lstStyle>
            <a:lvl1pPr marL="0" indent="0" algn="ctr">
              <a:buFontTx/>
              <a:buNone/>
              <a:defRPr sz="1200"/>
            </a:lvl1pPr>
          </a:lstStyle>
          <a:p>
            <a:pPr lvl="0"/>
            <a:endParaRPr lang="en-US" noProof="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3_Custom Layout">
    <p:spTree>
      <p:nvGrpSpPr>
        <p:cNvPr id="1" name=""/>
        <p:cNvGrpSpPr/>
        <p:nvPr/>
      </p:nvGrpSpPr>
      <p:grpSpPr>
        <a:xfrm>
          <a:off x="0" y="0"/>
          <a:ext cx="0" cy="0"/>
          <a:chOff x="0" y="0"/>
          <a:chExt cx="0" cy="0"/>
        </a:xfrm>
      </p:grpSpPr>
      <p:sp>
        <p:nvSpPr>
          <p:cNvPr id="9" name="Picture Placeholder 8"/>
          <p:cNvSpPr>
            <a:spLocks noGrp="1"/>
          </p:cNvSpPr>
          <p:nvPr>
            <p:ph type="pic" sz="quarter" idx="10"/>
          </p:nvPr>
        </p:nvSpPr>
        <p:spPr>
          <a:xfrm>
            <a:off x="6785108" y="2"/>
            <a:ext cx="5406893" cy="6857999"/>
          </a:xfrm>
          <a:custGeom>
            <a:avLst/>
            <a:gdLst>
              <a:gd name="connsiteX0" fmla="*/ 1015283 w 5406893"/>
              <a:gd name="connsiteY0" fmla="*/ 5212998 h 6857999"/>
              <a:gd name="connsiteX1" fmla="*/ 1868725 w 5406893"/>
              <a:gd name="connsiteY1" fmla="*/ 5212998 h 6857999"/>
              <a:gd name="connsiteX2" fmla="*/ 1868725 w 5406893"/>
              <a:gd name="connsiteY2" fmla="*/ 5404413 h 6857999"/>
              <a:gd name="connsiteX3" fmla="*/ 1342029 w 5406893"/>
              <a:gd name="connsiteY3" fmla="*/ 5798215 h 6857999"/>
              <a:gd name="connsiteX4" fmla="*/ 1868725 w 5406893"/>
              <a:gd name="connsiteY4" fmla="*/ 5798215 h 6857999"/>
              <a:gd name="connsiteX5" fmla="*/ 1868725 w 5406893"/>
              <a:gd name="connsiteY5" fmla="*/ 6000602 h 6857999"/>
              <a:gd name="connsiteX6" fmla="*/ 1015283 w 5406893"/>
              <a:gd name="connsiteY6" fmla="*/ 6000602 h 6857999"/>
              <a:gd name="connsiteX7" fmla="*/ 1015283 w 5406893"/>
              <a:gd name="connsiteY7" fmla="*/ 5809187 h 6857999"/>
              <a:gd name="connsiteX8" fmla="*/ 1540759 w 5406893"/>
              <a:gd name="connsiteY8" fmla="*/ 5416605 h 6857999"/>
              <a:gd name="connsiteX9" fmla="*/ 1015283 w 5406893"/>
              <a:gd name="connsiteY9" fmla="*/ 5416605 h 6857999"/>
              <a:gd name="connsiteX10" fmla="*/ 1442004 w 5406893"/>
              <a:gd name="connsiteY10" fmla="*/ 4435835 h 6857999"/>
              <a:gd name="connsiteX11" fmla="*/ 1187190 w 5406893"/>
              <a:gd name="connsiteY11" fmla="*/ 4677236 h 6857999"/>
              <a:gd name="connsiteX12" fmla="*/ 1442004 w 5406893"/>
              <a:gd name="connsiteY12" fmla="*/ 4913761 h 6857999"/>
              <a:gd name="connsiteX13" fmla="*/ 1694379 w 5406893"/>
              <a:gd name="connsiteY13" fmla="*/ 4677236 h 6857999"/>
              <a:gd name="connsiteX14" fmla="*/ 1442004 w 5406893"/>
              <a:gd name="connsiteY14" fmla="*/ 4435835 h 6857999"/>
              <a:gd name="connsiteX15" fmla="*/ 1443223 w 5406893"/>
              <a:gd name="connsiteY15" fmla="*/ 4213940 h 6857999"/>
              <a:gd name="connsiteX16" fmla="*/ 1876039 w 5406893"/>
              <a:gd name="connsiteY16" fmla="*/ 4674798 h 6857999"/>
              <a:gd name="connsiteX17" fmla="*/ 1443223 w 5406893"/>
              <a:gd name="connsiteY17" fmla="*/ 5136875 h 6857999"/>
              <a:gd name="connsiteX18" fmla="*/ 1005530 w 5406893"/>
              <a:gd name="connsiteY18" fmla="*/ 4674798 h 6857999"/>
              <a:gd name="connsiteX19" fmla="*/ 1443223 w 5406893"/>
              <a:gd name="connsiteY19" fmla="*/ 4213940 h 6857999"/>
              <a:gd name="connsiteX20" fmla="*/ 1015283 w 5406893"/>
              <a:gd name="connsiteY20" fmla="*/ 3917598 h 6857999"/>
              <a:gd name="connsiteX21" fmla="*/ 1868725 w 5406893"/>
              <a:gd name="connsiteY21" fmla="*/ 3917598 h 6857999"/>
              <a:gd name="connsiteX22" fmla="*/ 1868725 w 5406893"/>
              <a:gd name="connsiteY22" fmla="*/ 4134615 h 6857999"/>
              <a:gd name="connsiteX23" fmla="*/ 1015283 w 5406893"/>
              <a:gd name="connsiteY23" fmla="*/ 4134615 h 6857999"/>
              <a:gd name="connsiteX24" fmla="*/ 7315 w 5406893"/>
              <a:gd name="connsiteY24" fmla="*/ 3552600 h 6857999"/>
              <a:gd name="connsiteX25" fmla="*/ 443788 w 5406893"/>
              <a:gd name="connsiteY25" fmla="*/ 3857400 h 6857999"/>
              <a:gd name="connsiteX26" fmla="*/ 860755 w 5406893"/>
              <a:gd name="connsiteY26" fmla="*/ 3572107 h 6857999"/>
              <a:gd name="connsiteX27" fmla="*/ 860755 w 5406893"/>
              <a:gd name="connsiteY27" fmla="*/ 3824482 h 6857999"/>
              <a:gd name="connsiteX28" fmla="*/ 612038 w 5406893"/>
              <a:gd name="connsiteY28" fmla="*/ 3989074 h 6857999"/>
              <a:gd name="connsiteX29" fmla="*/ 860755 w 5406893"/>
              <a:gd name="connsiteY29" fmla="*/ 4153666 h 6857999"/>
              <a:gd name="connsiteX30" fmla="*/ 860755 w 5406893"/>
              <a:gd name="connsiteY30" fmla="*/ 4408479 h 6857999"/>
              <a:gd name="connsiteX31" fmla="*/ 453542 w 5406893"/>
              <a:gd name="connsiteY31" fmla="*/ 4126843 h 6857999"/>
              <a:gd name="connsiteX32" fmla="*/ 7315 w 5406893"/>
              <a:gd name="connsiteY32" fmla="*/ 4432863 h 6857999"/>
              <a:gd name="connsiteX33" fmla="*/ 7315 w 5406893"/>
              <a:gd name="connsiteY33" fmla="*/ 4173173 h 6857999"/>
              <a:gd name="connsiteX34" fmla="*/ 279196 w 5406893"/>
              <a:gd name="connsiteY34" fmla="*/ 3989074 h 6857999"/>
              <a:gd name="connsiteX35" fmla="*/ 7315 w 5406893"/>
              <a:gd name="connsiteY35" fmla="*/ 3804975 h 6857999"/>
              <a:gd name="connsiteX36" fmla="*/ 7315 w 5406893"/>
              <a:gd name="connsiteY36" fmla="*/ 3279423 h 6857999"/>
              <a:gd name="connsiteX37" fmla="*/ 860755 w 5406893"/>
              <a:gd name="connsiteY37" fmla="*/ 3279423 h 6857999"/>
              <a:gd name="connsiteX38" fmla="*/ 860755 w 5406893"/>
              <a:gd name="connsiteY38" fmla="*/ 3496441 h 6857999"/>
              <a:gd name="connsiteX39" fmla="*/ 7315 w 5406893"/>
              <a:gd name="connsiteY39" fmla="*/ 3496441 h 6857999"/>
              <a:gd name="connsiteX40" fmla="*/ 136550 w 5406893"/>
              <a:gd name="connsiteY40" fmla="*/ 2471856 h 6857999"/>
              <a:gd name="connsiteX41" fmla="*/ 303580 w 5406893"/>
              <a:gd name="connsiteY41" fmla="*/ 2555980 h 6857999"/>
              <a:gd name="connsiteX42" fmla="*/ 175564 w 5406893"/>
              <a:gd name="connsiteY42" fmla="*/ 2864438 h 6857999"/>
              <a:gd name="connsiteX43" fmla="*/ 249935 w 5406893"/>
              <a:gd name="connsiteY43" fmla="*/ 2975385 h 6857999"/>
              <a:gd name="connsiteX44" fmla="*/ 613257 w 5406893"/>
              <a:gd name="connsiteY44" fmla="*/ 2524281 h 6857999"/>
              <a:gd name="connsiteX45" fmla="*/ 870508 w 5406893"/>
              <a:gd name="connsiteY45" fmla="*/ 2864438 h 6857999"/>
              <a:gd name="connsiteX46" fmla="*/ 775411 w 5406893"/>
              <a:gd name="connsiteY46" fmla="*/ 3200937 h 6857999"/>
              <a:gd name="connsiteX47" fmla="*/ 605942 w 5406893"/>
              <a:gd name="connsiteY47" fmla="*/ 3119251 h 6857999"/>
              <a:gd name="connsiteX48" fmla="*/ 694944 w 5406893"/>
              <a:gd name="connsiteY48" fmla="*/ 2846150 h 6857999"/>
              <a:gd name="connsiteX49" fmla="*/ 632764 w 5406893"/>
              <a:gd name="connsiteY49" fmla="*/ 2752272 h 6857999"/>
              <a:gd name="connsiteX50" fmla="*/ 260908 w 5406893"/>
              <a:gd name="connsiteY50" fmla="*/ 3203376 h 6857999"/>
              <a:gd name="connsiteX51" fmla="*/ 0 w 5406893"/>
              <a:gd name="connsiteY51" fmla="*/ 2862000 h 6857999"/>
              <a:gd name="connsiteX52" fmla="*/ 136550 w 5406893"/>
              <a:gd name="connsiteY52" fmla="*/ 2471856 h 6857999"/>
              <a:gd name="connsiteX53" fmla="*/ 1444442 w 5406893"/>
              <a:gd name="connsiteY53" fmla="*/ 2347040 h 6857999"/>
              <a:gd name="connsiteX54" fmla="*/ 1876039 w 5406893"/>
              <a:gd name="connsiteY54" fmla="*/ 2803021 h 6857999"/>
              <a:gd name="connsiteX55" fmla="*/ 1763559 w 5406893"/>
              <a:gd name="connsiteY55" fmla="*/ 3112760 h 6857999"/>
              <a:gd name="connsiteX56" fmla="*/ 1742211 w 5406893"/>
              <a:gd name="connsiteY56" fmla="*/ 3135939 h 6857999"/>
              <a:gd name="connsiteX57" fmla="*/ 1869943 w 5406893"/>
              <a:gd name="connsiteY57" fmla="*/ 3135939 h 6857999"/>
              <a:gd name="connsiteX58" fmla="*/ 1869943 w 5406893"/>
              <a:gd name="connsiteY58" fmla="*/ 3865020 h 6857999"/>
              <a:gd name="connsiteX59" fmla="*/ 1694379 w 5406893"/>
              <a:gd name="connsiteY59" fmla="*/ 3865020 h 6857999"/>
              <a:gd name="connsiteX60" fmla="*/ 1694379 w 5406893"/>
              <a:gd name="connsiteY60" fmla="*/ 3607769 h 6857999"/>
              <a:gd name="connsiteX61" fmla="*/ 1015283 w 5406893"/>
              <a:gd name="connsiteY61" fmla="*/ 3607769 h 6857999"/>
              <a:gd name="connsiteX62" fmla="*/ 1015283 w 5406893"/>
              <a:gd name="connsiteY62" fmla="*/ 3390752 h 6857999"/>
              <a:gd name="connsiteX63" fmla="*/ 1694379 w 5406893"/>
              <a:gd name="connsiteY63" fmla="*/ 3390752 h 6857999"/>
              <a:gd name="connsiteX64" fmla="*/ 1694379 w 5406893"/>
              <a:gd name="connsiteY64" fmla="*/ 3135939 h 6857999"/>
              <a:gd name="connsiteX65" fmla="*/ 1719267 w 5406893"/>
              <a:gd name="connsiteY65" fmla="*/ 3135939 h 6857999"/>
              <a:gd name="connsiteX66" fmla="*/ 1583431 w 5406893"/>
              <a:gd name="connsiteY66" fmla="*/ 3021258 h 6857999"/>
              <a:gd name="connsiteX67" fmla="*/ 1694379 w 5406893"/>
              <a:gd name="connsiteY67" fmla="*/ 2806679 h 6857999"/>
              <a:gd name="connsiteX68" fmla="*/ 1446881 w 5406893"/>
              <a:gd name="connsiteY68" fmla="*/ 2568935 h 6857999"/>
              <a:gd name="connsiteX69" fmla="*/ 1195725 w 5406893"/>
              <a:gd name="connsiteY69" fmla="*/ 2806679 h 6857999"/>
              <a:gd name="connsiteX70" fmla="*/ 1295700 w 5406893"/>
              <a:gd name="connsiteY70" fmla="*/ 3021258 h 6857999"/>
              <a:gd name="connsiteX71" fmla="*/ 1161587 w 5406893"/>
              <a:gd name="connsiteY71" fmla="*/ 3148054 h 6857999"/>
              <a:gd name="connsiteX72" fmla="*/ 1005530 w 5406893"/>
              <a:gd name="connsiteY72" fmla="*/ 2795706 h 6857999"/>
              <a:gd name="connsiteX73" fmla="*/ 1444442 w 5406893"/>
              <a:gd name="connsiteY73" fmla="*/ 2347040 h 6857999"/>
              <a:gd name="connsiteX74" fmla="*/ 1015283 w 5406893"/>
              <a:gd name="connsiteY74" fmla="*/ 1622073 h 6857999"/>
              <a:gd name="connsiteX75" fmla="*/ 1868725 w 5406893"/>
              <a:gd name="connsiteY75" fmla="*/ 1622073 h 6857999"/>
              <a:gd name="connsiteX76" fmla="*/ 1868725 w 5406893"/>
              <a:gd name="connsiteY76" fmla="*/ 2290194 h 6857999"/>
              <a:gd name="connsiteX77" fmla="*/ 1698037 w 5406893"/>
              <a:gd name="connsiteY77" fmla="*/ 2290194 h 6857999"/>
              <a:gd name="connsiteX78" fmla="*/ 1698037 w 5406893"/>
              <a:gd name="connsiteY78" fmla="*/ 1839091 h 6857999"/>
              <a:gd name="connsiteX79" fmla="*/ 1528567 w 5406893"/>
              <a:gd name="connsiteY79" fmla="*/ 1839091 h 6857999"/>
              <a:gd name="connsiteX80" fmla="*/ 1528567 w 5406893"/>
              <a:gd name="connsiteY80" fmla="*/ 2246303 h 6857999"/>
              <a:gd name="connsiteX81" fmla="*/ 1357879 w 5406893"/>
              <a:gd name="connsiteY81" fmla="*/ 2246303 h 6857999"/>
              <a:gd name="connsiteX82" fmla="*/ 1357879 w 5406893"/>
              <a:gd name="connsiteY82" fmla="*/ 1839091 h 6857999"/>
              <a:gd name="connsiteX83" fmla="*/ 1185971 w 5406893"/>
              <a:gd name="connsiteY83" fmla="*/ 1839091 h 6857999"/>
              <a:gd name="connsiteX84" fmla="*/ 1185971 w 5406893"/>
              <a:gd name="connsiteY84" fmla="*/ 2303606 h 6857999"/>
              <a:gd name="connsiteX85" fmla="*/ 1015283 w 5406893"/>
              <a:gd name="connsiteY85" fmla="*/ 2303606 h 6857999"/>
              <a:gd name="connsiteX86" fmla="*/ 1144518 w 5406893"/>
              <a:gd name="connsiteY86" fmla="*/ 814505 h 6857999"/>
              <a:gd name="connsiteX87" fmla="*/ 1311549 w 5406893"/>
              <a:gd name="connsiteY87" fmla="*/ 898630 h 6857999"/>
              <a:gd name="connsiteX88" fmla="*/ 1183533 w 5406893"/>
              <a:gd name="connsiteY88" fmla="*/ 1207088 h 6857999"/>
              <a:gd name="connsiteX89" fmla="*/ 1257904 w 5406893"/>
              <a:gd name="connsiteY89" fmla="*/ 1318035 h 6857999"/>
              <a:gd name="connsiteX90" fmla="*/ 1621227 w 5406893"/>
              <a:gd name="connsiteY90" fmla="*/ 866931 h 6857999"/>
              <a:gd name="connsiteX91" fmla="*/ 1878479 w 5406893"/>
              <a:gd name="connsiteY91" fmla="*/ 1207088 h 6857999"/>
              <a:gd name="connsiteX92" fmla="*/ 1783381 w 5406893"/>
              <a:gd name="connsiteY92" fmla="*/ 1543587 h 6857999"/>
              <a:gd name="connsiteX93" fmla="*/ 1613911 w 5406893"/>
              <a:gd name="connsiteY93" fmla="*/ 1461901 h 6857999"/>
              <a:gd name="connsiteX94" fmla="*/ 1702913 w 5406893"/>
              <a:gd name="connsiteY94" fmla="*/ 1188800 h 6857999"/>
              <a:gd name="connsiteX95" fmla="*/ 1640735 w 5406893"/>
              <a:gd name="connsiteY95" fmla="*/ 1094922 h 6857999"/>
              <a:gd name="connsiteX96" fmla="*/ 1268877 w 5406893"/>
              <a:gd name="connsiteY96" fmla="*/ 1546025 h 6857999"/>
              <a:gd name="connsiteX97" fmla="*/ 1007968 w 5406893"/>
              <a:gd name="connsiteY97" fmla="*/ 1204650 h 6857999"/>
              <a:gd name="connsiteX98" fmla="*/ 1144518 w 5406893"/>
              <a:gd name="connsiteY98" fmla="*/ 814505 h 6857999"/>
              <a:gd name="connsiteX99" fmla="*/ 2047809 w 5406893"/>
              <a:gd name="connsiteY99" fmla="*/ 0 h 6857999"/>
              <a:gd name="connsiteX100" fmla="*/ 5406893 w 5406893"/>
              <a:gd name="connsiteY100" fmla="*/ 0 h 6857999"/>
              <a:gd name="connsiteX101" fmla="*/ 5406893 w 5406893"/>
              <a:gd name="connsiteY101" fmla="*/ 6857999 h 6857999"/>
              <a:gd name="connsiteX102" fmla="*/ 2047809 w 5406893"/>
              <a:gd name="connsiteY102" fmla="*/ 6857999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5406893" h="6857999">
                <a:moveTo>
                  <a:pt x="1015283" y="5212998"/>
                </a:moveTo>
                <a:lnTo>
                  <a:pt x="1868725" y="5212998"/>
                </a:lnTo>
                <a:lnTo>
                  <a:pt x="1868725" y="5404413"/>
                </a:lnTo>
                <a:lnTo>
                  <a:pt x="1342029" y="5798215"/>
                </a:lnTo>
                <a:lnTo>
                  <a:pt x="1868725" y="5798215"/>
                </a:lnTo>
                <a:lnTo>
                  <a:pt x="1868725" y="6000602"/>
                </a:lnTo>
                <a:lnTo>
                  <a:pt x="1015283" y="6000602"/>
                </a:lnTo>
                <a:lnTo>
                  <a:pt x="1015283" y="5809187"/>
                </a:lnTo>
                <a:lnTo>
                  <a:pt x="1540759" y="5416605"/>
                </a:lnTo>
                <a:lnTo>
                  <a:pt x="1015283" y="5416605"/>
                </a:lnTo>
                <a:close/>
                <a:moveTo>
                  <a:pt x="1442004" y="4435835"/>
                </a:moveTo>
                <a:cubicBezTo>
                  <a:pt x="1298138" y="4435835"/>
                  <a:pt x="1187190" y="4546782"/>
                  <a:pt x="1187190" y="4677236"/>
                </a:cubicBezTo>
                <a:cubicBezTo>
                  <a:pt x="1187190" y="4808910"/>
                  <a:pt x="1298138" y="4913761"/>
                  <a:pt x="1442004" y="4913761"/>
                </a:cubicBezTo>
                <a:cubicBezTo>
                  <a:pt x="1585869" y="4913761"/>
                  <a:pt x="1694379" y="4808910"/>
                  <a:pt x="1694379" y="4677236"/>
                </a:cubicBezTo>
                <a:cubicBezTo>
                  <a:pt x="1694379" y="4545562"/>
                  <a:pt x="1585869" y="4435835"/>
                  <a:pt x="1442004" y="4435835"/>
                </a:cubicBezTo>
                <a:close/>
                <a:moveTo>
                  <a:pt x="1443223" y="4213940"/>
                </a:moveTo>
                <a:cubicBezTo>
                  <a:pt x="1691941" y="4213940"/>
                  <a:pt x="1876039" y="4411451"/>
                  <a:pt x="1876039" y="4674798"/>
                </a:cubicBezTo>
                <a:cubicBezTo>
                  <a:pt x="1876039" y="4939364"/>
                  <a:pt x="1690721" y="5136875"/>
                  <a:pt x="1443223" y="5136875"/>
                </a:cubicBezTo>
                <a:cubicBezTo>
                  <a:pt x="1194506" y="5136875"/>
                  <a:pt x="1005530" y="4939364"/>
                  <a:pt x="1005530" y="4674798"/>
                </a:cubicBezTo>
                <a:cubicBezTo>
                  <a:pt x="1005530" y="4411451"/>
                  <a:pt x="1193286" y="4213940"/>
                  <a:pt x="1443223" y="4213940"/>
                </a:cubicBezTo>
                <a:close/>
                <a:moveTo>
                  <a:pt x="1015283" y="3917598"/>
                </a:moveTo>
                <a:lnTo>
                  <a:pt x="1868725" y="3917598"/>
                </a:lnTo>
                <a:lnTo>
                  <a:pt x="1868725" y="4134615"/>
                </a:lnTo>
                <a:lnTo>
                  <a:pt x="1015283" y="4134615"/>
                </a:lnTo>
                <a:close/>
                <a:moveTo>
                  <a:pt x="7315" y="3552600"/>
                </a:moveTo>
                <a:lnTo>
                  <a:pt x="443788" y="3857400"/>
                </a:lnTo>
                <a:lnTo>
                  <a:pt x="860755" y="3572107"/>
                </a:lnTo>
                <a:lnTo>
                  <a:pt x="860755" y="3824482"/>
                </a:lnTo>
                <a:lnTo>
                  <a:pt x="612038" y="3989074"/>
                </a:lnTo>
                <a:lnTo>
                  <a:pt x="860755" y="4153666"/>
                </a:lnTo>
                <a:lnTo>
                  <a:pt x="860755" y="4408479"/>
                </a:lnTo>
                <a:lnTo>
                  <a:pt x="453542" y="4126843"/>
                </a:lnTo>
                <a:lnTo>
                  <a:pt x="7315" y="4432863"/>
                </a:lnTo>
                <a:lnTo>
                  <a:pt x="7315" y="4173173"/>
                </a:lnTo>
                <a:lnTo>
                  <a:pt x="279196" y="3989074"/>
                </a:lnTo>
                <a:lnTo>
                  <a:pt x="7315" y="3804975"/>
                </a:lnTo>
                <a:close/>
                <a:moveTo>
                  <a:pt x="7315" y="3279423"/>
                </a:moveTo>
                <a:lnTo>
                  <a:pt x="860755" y="3279423"/>
                </a:lnTo>
                <a:lnTo>
                  <a:pt x="860755" y="3496441"/>
                </a:lnTo>
                <a:lnTo>
                  <a:pt x="7315" y="3496441"/>
                </a:lnTo>
                <a:close/>
                <a:moveTo>
                  <a:pt x="136550" y="2471856"/>
                </a:moveTo>
                <a:lnTo>
                  <a:pt x="303580" y="2555980"/>
                </a:lnTo>
                <a:cubicBezTo>
                  <a:pt x="226771" y="2643763"/>
                  <a:pt x="175564" y="2775436"/>
                  <a:pt x="175564" y="2864438"/>
                </a:cubicBezTo>
                <a:cubicBezTo>
                  <a:pt x="175564" y="2932713"/>
                  <a:pt x="201168" y="2975385"/>
                  <a:pt x="249935" y="2975385"/>
                </a:cubicBezTo>
                <a:cubicBezTo>
                  <a:pt x="401116" y="2975385"/>
                  <a:pt x="310896" y="2524281"/>
                  <a:pt x="613257" y="2524281"/>
                </a:cubicBezTo>
                <a:cubicBezTo>
                  <a:pt x="770534" y="2524281"/>
                  <a:pt x="870508" y="2659613"/>
                  <a:pt x="870508" y="2864438"/>
                </a:cubicBezTo>
                <a:cubicBezTo>
                  <a:pt x="870508" y="2987577"/>
                  <a:pt x="832713" y="3113155"/>
                  <a:pt x="775411" y="3200937"/>
                </a:cubicBezTo>
                <a:lnTo>
                  <a:pt x="605942" y="3119251"/>
                </a:lnTo>
                <a:cubicBezTo>
                  <a:pt x="658367" y="3029030"/>
                  <a:pt x="694944" y="2915644"/>
                  <a:pt x="694944" y="2846150"/>
                </a:cubicBezTo>
                <a:cubicBezTo>
                  <a:pt x="694944" y="2790067"/>
                  <a:pt x="674217" y="2752272"/>
                  <a:pt x="632764" y="2752272"/>
                </a:cubicBezTo>
                <a:cubicBezTo>
                  <a:pt x="485241" y="2752272"/>
                  <a:pt x="569366" y="3203376"/>
                  <a:pt x="260908" y="3203376"/>
                </a:cubicBezTo>
                <a:cubicBezTo>
                  <a:pt x="90220" y="3203376"/>
                  <a:pt x="0" y="3052195"/>
                  <a:pt x="0" y="2862000"/>
                </a:cubicBezTo>
                <a:cubicBezTo>
                  <a:pt x="0" y="2719353"/>
                  <a:pt x="53644" y="2573049"/>
                  <a:pt x="136550" y="2471856"/>
                </a:cubicBezTo>
                <a:close/>
                <a:moveTo>
                  <a:pt x="1444442" y="2347040"/>
                </a:moveTo>
                <a:cubicBezTo>
                  <a:pt x="1690721" y="2347040"/>
                  <a:pt x="1876039" y="2543331"/>
                  <a:pt x="1876039" y="2803021"/>
                </a:cubicBezTo>
                <a:cubicBezTo>
                  <a:pt x="1876039" y="2913968"/>
                  <a:pt x="1833101" y="3028649"/>
                  <a:pt x="1763559" y="3112760"/>
                </a:cubicBezTo>
                <a:lnTo>
                  <a:pt x="1742211" y="3135939"/>
                </a:lnTo>
                <a:lnTo>
                  <a:pt x="1869943" y="3135939"/>
                </a:lnTo>
                <a:lnTo>
                  <a:pt x="1869943" y="3865020"/>
                </a:lnTo>
                <a:lnTo>
                  <a:pt x="1694379" y="3865020"/>
                </a:lnTo>
                <a:lnTo>
                  <a:pt x="1694379" y="3607769"/>
                </a:lnTo>
                <a:lnTo>
                  <a:pt x="1015283" y="3607769"/>
                </a:lnTo>
                <a:lnTo>
                  <a:pt x="1015283" y="3390752"/>
                </a:lnTo>
                <a:lnTo>
                  <a:pt x="1694379" y="3390752"/>
                </a:lnTo>
                <a:lnTo>
                  <a:pt x="1694379" y="3135939"/>
                </a:lnTo>
                <a:lnTo>
                  <a:pt x="1719267" y="3135939"/>
                </a:lnTo>
                <a:lnTo>
                  <a:pt x="1583431" y="3021258"/>
                </a:lnTo>
                <a:cubicBezTo>
                  <a:pt x="1651707" y="2965175"/>
                  <a:pt x="1694379" y="2882269"/>
                  <a:pt x="1694379" y="2806679"/>
                </a:cubicBezTo>
                <a:cubicBezTo>
                  <a:pt x="1694379" y="2671347"/>
                  <a:pt x="1587089" y="2568935"/>
                  <a:pt x="1446881" y="2568935"/>
                </a:cubicBezTo>
                <a:cubicBezTo>
                  <a:pt x="1304234" y="2568935"/>
                  <a:pt x="1195725" y="2671347"/>
                  <a:pt x="1195725" y="2806679"/>
                </a:cubicBezTo>
                <a:cubicBezTo>
                  <a:pt x="1195725" y="2878611"/>
                  <a:pt x="1234739" y="2961517"/>
                  <a:pt x="1295700" y="3021258"/>
                </a:cubicBezTo>
                <a:lnTo>
                  <a:pt x="1161587" y="3148054"/>
                </a:lnTo>
                <a:cubicBezTo>
                  <a:pt x="1067709" y="3056614"/>
                  <a:pt x="1005530" y="2921283"/>
                  <a:pt x="1005530" y="2795706"/>
                </a:cubicBezTo>
                <a:cubicBezTo>
                  <a:pt x="1005530" y="2538454"/>
                  <a:pt x="1194506" y="2347040"/>
                  <a:pt x="1444442" y="2347040"/>
                </a:cubicBezTo>
                <a:close/>
                <a:moveTo>
                  <a:pt x="1015283" y="1622073"/>
                </a:moveTo>
                <a:lnTo>
                  <a:pt x="1868725" y="1622073"/>
                </a:lnTo>
                <a:lnTo>
                  <a:pt x="1868725" y="2290194"/>
                </a:lnTo>
                <a:lnTo>
                  <a:pt x="1698037" y="2290194"/>
                </a:lnTo>
                <a:lnTo>
                  <a:pt x="1698037" y="1839091"/>
                </a:lnTo>
                <a:lnTo>
                  <a:pt x="1528567" y="1839091"/>
                </a:lnTo>
                <a:lnTo>
                  <a:pt x="1528567" y="2246303"/>
                </a:lnTo>
                <a:lnTo>
                  <a:pt x="1357879" y="2246303"/>
                </a:lnTo>
                <a:lnTo>
                  <a:pt x="1357879" y="1839091"/>
                </a:lnTo>
                <a:lnTo>
                  <a:pt x="1185971" y="1839091"/>
                </a:lnTo>
                <a:lnTo>
                  <a:pt x="1185971" y="2303606"/>
                </a:lnTo>
                <a:lnTo>
                  <a:pt x="1015283" y="2303606"/>
                </a:lnTo>
                <a:close/>
                <a:moveTo>
                  <a:pt x="1144518" y="814505"/>
                </a:moveTo>
                <a:lnTo>
                  <a:pt x="1311549" y="898630"/>
                </a:lnTo>
                <a:cubicBezTo>
                  <a:pt x="1234739" y="986413"/>
                  <a:pt x="1183533" y="1118086"/>
                  <a:pt x="1183533" y="1207088"/>
                </a:cubicBezTo>
                <a:cubicBezTo>
                  <a:pt x="1183533" y="1275363"/>
                  <a:pt x="1209136" y="1318035"/>
                  <a:pt x="1257904" y="1318035"/>
                </a:cubicBezTo>
                <a:cubicBezTo>
                  <a:pt x="1409085" y="1318035"/>
                  <a:pt x="1318865" y="866931"/>
                  <a:pt x="1621227" y="866931"/>
                </a:cubicBezTo>
                <a:cubicBezTo>
                  <a:pt x="1778503" y="866931"/>
                  <a:pt x="1878479" y="1002262"/>
                  <a:pt x="1878479" y="1207088"/>
                </a:cubicBezTo>
                <a:cubicBezTo>
                  <a:pt x="1878479" y="1330227"/>
                  <a:pt x="1840683" y="1455805"/>
                  <a:pt x="1783381" y="1543587"/>
                </a:cubicBezTo>
                <a:lnTo>
                  <a:pt x="1613911" y="1461901"/>
                </a:lnTo>
                <a:cubicBezTo>
                  <a:pt x="1666337" y="1371680"/>
                  <a:pt x="1702913" y="1258294"/>
                  <a:pt x="1702913" y="1188800"/>
                </a:cubicBezTo>
                <a:cubicBezTo>
                  <a:pt x="1702913" y="1132717"/>
                  <a:pt x="1682187" y="1094922"/>
                  <a:pt x="1640735" y="1094922"/>
                </a:cubicBezTo>
                <a:cubicBezTo>
                  <a:pt x="1493210" y="1094922"/>
                  <a:pt x="1577335" y="1546025"/>
                  <a:pt x="1268877" y="1546025"/>
                </a:cubicBezTo>
                <a:cubicBezTo>
                  <a:pt x="1098189" y="1546025"/>
                  <a:pt x="1007968" y="1394845"/>
                  <a:pt x="1007968" y="1204650"/>
                </a:cubicBezTo>
                <a:cubicBezTo>
                  <a:pt x="1007968" y="1062003"/>
                  <a:pt x="1061613" y="915699"/>
                  <a:pt x="1144518" y="814505"/>
                </a:cubicBezTo>
                <a:close/>
                <a:moveTo>
                  <a:pt x="2047809" y="0"/>
                </a:moveTo>
                <a:lnTo>
                  <a:pt x="5406893" y="0"/>
                </a:lnTo>
                <a:lnTo>
                  <a:pt x="5406893" y="6857999"/>
                </a:lnTo>
                <a:lnTo>
                  <a:pt x="2047809" y="6857999"/>
                </a:lnTo>
                <a:close/>
              </a:path>
            </a:pathLst>
          </a:custGeom>
        </p:spPr>
        <p:txBody>
          <a:bodyPr rtlCol="0">
            <a:noAutofit/>
          </a:bodyPr>
          <a:lstStyle/>
          <a:p>
            <a:pPr lvl="0"/>
            <a:endParaRPr lang="en-US" noProof="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1" y="1825626"/>
            <a:ext cx="5181601"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6"/>
            <a:ext cx="5181601"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2E8363EA-197C-4811-98D9-6BF0EEAF85C7}"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199"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199"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AD8E8B75-25D2-4F3C-A383-81B631B58154}"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46FF00B6-8031-48E6-B01A-A5EE92C73E9F}"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68EE2189-2A70-457C-9802-C407B5C73872}"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9"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FA8F7403-9ABE-401B-BFE0-1044E3F2A01A}"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1"/>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9"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BF40D5FB-9C0A-4A02-B5BD-40C8DBF57616}"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slideLayout" Target="../slideLayouts/slideLayout37.xml"/><Relationship Id="rId3" Type="http://schemas.openxmlformats.org/officeDocument/2006/relationships/slideLayout" Target="../slideLayouts/slideLayout22.xml"/><Relationship Id="rId21" Type="http://schemas.openxmlformats.org/officeDocument/2006/relationships/theme" Target="../theme/theme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slideLayout" Target="../slideLayouts/slideLayout39.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10" Type="http://schemas.openxmlformats.org/officeDocument/2006/relationships/slideLayout" Target="../slideLayouts/slideLayout29.xml"/><Relationship Id="rId19" Type="http://schemas.openxmlformats.org/officeDocument/2006/relationships/slideLayout" Target="../slideLayouts/slideLayout38.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wrap="square" lIns="91440" tIns="45720" rIns="91440" bIns="45720" numCol="1" anchor="ctr" anchorCtr="0" compatLnSpc="1"/>
          <a:lstStyle>
            <a:lvl1pPr algn="ctr" eaLnBrk="1" hangingPunct="1">
              <a:defRPr sz="1200">
                <a:solidFill>
                  <a:srgbClr val="898989"/>
                </a:solidFill>
                <a:latin typeface="Calibri" panose="020F0502020204030204" pitchFamily="34" charset="0"/>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pPr>
              <a:defRPr/>
            </a:pPr>
            <a:fld id="{8CE8EEFC-5A62-4A19-AAF2-136927BCE85D}" type="slidenum">
              <a:rPr lang="en-US" altLang="zh-CN"/>
              <a:t>‹#›</a:t>
            </a:fld>
            <a:endParaRPr lang="en-US" altLang="zh-CN"/>
          </a:p>
        </p:txBody>
      </p:sp>
      <p:sp>
        <p:nvSpPr>
          <p:cNvPr id="2" name="文本框 1"/>
          <p:cNvSpPr txBox="1"/>
          <p:nvPr userDrawn="1"/>
        </p:nvSpPr>
        <p:spPr>
          <a:xfrm rot="19288424">
            <a:off x="198918" y="463171"/>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8" name="文本框 7"/>
          <p:cNvSpPr txBox="1"/>
          <p:nvPr userDrawn="1"/>
        </p:nvSpPr>
        <p:spPr>
          <a:xfrm rot="19288424">
            <a:off x="-188000" y="959922"/>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9" name="文本框 8"/>
          <p:cNvSpPr txBox="1"/>
          <p:nvPr userDrawn="1"/>
        </p:nvSpPr>
        <p:spPr>
          <a:xfrm rot="19288424">
            <a:off x="-6791" y="2524994"/>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10" name="文本框 9"/>
          <p:cNvSpPr txBox="1"/>
          <p:nvPr userDrawn="1"/>
        </p:nvSpPr>
        <p:spPr>
          <a:xfrm rot="19288424">
            <a:off x="727995" y="1384271"/>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11" name="文本框 10"/>
          <p:cNvSpPr txBox="1"/>
          <p:nvPr userDrawn="1"/>
        </p:nvSpPr>
        <p:spPr>
          <a:xfrm rot="19288424">
            <a:off x="2811578" y="212487"/>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12" name="文本框 11"/>
          <p:cNvSpPr txBox="1"/>
          <p:nvPr userDrawn="1"/>
        </p:nvSpPr>
        <p:spPr>
          <a:xfrm rot="19288424">
            <a:off x="108627" y="3611570"/>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13" name="文本框 12"/>
          <p:cNvSpPr txBox="1"/>
          <p:nvPr userDrawn="1"/>
        </p:nvSpPr>
        <p:spPr>
          <a:xfrm rot="19288424">
            <a:off x="3342770" y="899097"/>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14" name="文本框 13"/>
          <p:cNvSpPr txBox="1"/>
          <p:nvPr userDrawn="1"/>
        </p:nvSpPr>
        <p:spPr>
          <a:xfrm rot="19288424">
            <a:off x="260984" y="5936597"/>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15" name="文本框 14"/>
          <p:cNvSpPr txBox="1"/>
          <p:nvPr userDrawn="1"/>
        </p:nvSpPr>
        <p:spPr>
          <a:xfrm rot="19288424">
            <a:off x="725480" y="2280587"/>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16" name="文本框 15"/>
          <p:cNvSpPr txBox="1"/>
          <p:nvPr userDrawn="1"/>
        </p:nvSpPr>
        <p:spPr>
          <a:xfrm rot="19288424">
            <a:off x="4264915" y="156913"/>
            <a:ext cx="929550"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a:t>
            </a:r>
            <a:endParaRPr lang="zh-CN" altLang="en-US" dirty="0">
              <a:solidFill>
                <a:schemeClr val="bg1">
                  <a:lumMod val="95000"/>
                </a:schemeClr>
              </a:solidFill>
              <a:latin typeface="" pitchFamily="34" charset="-122"/>
              <a:ea typeface="" pitchFamily="34" charset="-122"/>
            </a:endParaRPr>
          </a:p>
        </p:txBody>
      </p:sp>
      <p:sp>
        <p:nvSpPr>
          <p:cNvPr id="17" name="文本框 16"/>
          <p:cNvSpPr txBox="1"/>
          <p:nvPr userDrawn="1"/>
        </p:nvSpPr>
        <p:spPr>
          <a:xfrm rot="19288424">
            <a:off x="-65506" y="4252435"/>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18" name="文本框 17"/>
          <p:cNvSpPr txBox="1"/>
          <p:nvPr userDrawn="1"/>
        </p:nvSpPr>
        <p:spPr>
          <a:xfrm rot="19288424">
            <a:off x="2106381" y="3014534"/>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19" name="文本框 18"/>
          <p:cNvSpPr txBox="1"/>
          <p:nvPr userDrawn="1"/>
        </p:nvSpPr>
        <p:spPr>
          <a:xfrm rot="19288424">
            <a:off x="3264477" y="1506022"/>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20" name="文本框 19"/>
          <p:cNvSpPr txBox="1"/>
          <p:nvPr userDrawn="1"/>
        </p:nvSpPr>
        <p:spPr>
          <a:xfrm rot="19288424">
            <a:off x="5348060" y="334238"/>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21" name="文本框 20"/>
          <p:cNvSpPr txBox="1"/>
          <p:nvPr userDrawn="1"/>
        </p:nvSpPr>
        <p:spPr>
          <a:xfrm rot="19288424">
            <a:off x="1119131" y="4472881"/>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22" name="文本框 21"/>
          <p:cNvSpPr txBox="1"/>
          <p:nvPr userDrawn="1"/>
        </p:nvSpPr>
        <p:spPr>
          <a:xfrm rot="19288424">
            <a:off x="3833664" y="2962917"/>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23" name="文本框 22"/>
          <p:cNvSpPr txBox="1"/>
          <p:nvPr userDrawn="1"/>
        </p:nvSpPr>
        <p:spPr>
          <a:xfrm rot="19288424">
            <a:off x="4580142" y="1598941"/>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24" name="文本框 23"/>
          <p:cNvSpPr txBox="1"/>
          <p:nvPr userDrawn="1"/>
        </p:nvSpPr>
        <p:spPr>
          <a:xfrm rot="19288424">
            <a:off x="7257518" y="156913"/>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25" name="文本框 24"/>
          <p:cNvSpPr txBox="1"/>
          <p:nvPr userDrawn="1"/>
        </p:nvSpPr>
        <p:spPr>
          <a:xfrm rot="19288424">
            <a:off x="1506590" y="6122691"/>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26" name="文本框 25"/>
          <p:cNvSpPr txBox="1"/>
          <p:nvPr userDrawn="1"/>
        </p:nvSpPr>
        <p:spPr>
          <a:xfrm rot="19288424">
            <a:off x="2457201" y="4768577"/>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27" name="文本框 26"/>
          <p:cNvSpPr txBox="1"/>
          <p:nvPr userDrawn="1"/>
        </p:nvSpPr>
        <p:spPr>
          <a:xfrm rot="19288424">
            <a:off x="4540784" y="3596793"/>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28" name="文本框 27"/>
          <p:cNvSpPr txBox="1"/>
          <p:nvPr userDrawn="1"/>
        </p:nvSpPr>
        <p:spPr>
          <a:xfrm rot="19288424">
            <a:off x="5552425" y="2174948"/>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29" name="文本框 28"/>
          <p:cNvSpPr txBox="1"/>
          <p:nvPr userDrawn="1"/>
        </p:nvSpPr>
        <p:spPr>
          <a:xfrm rot="19288424">
            <a:off x="7636008" y="1003164"/>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31" name="文本框 30"/>
          <p:cNvSpPr txBox="1"/>
          <p:nvPr userDrawn="1"/>
        </p:nvSpPr>
        <p:spPr>
          <a:xfrm rot="19288424">
            <a:off x="8706998" y="151378"/>
            <a:ext cx="977896"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a:t>
            </a:r>
            <a:endParaRPr lang="zh-CN" altLang="en-US" dirty="0">
              <a:solidFill>
                <a:schemeClr val="bg1">
                  <a:lumMod val="95000"/>
                </a:schemeClr>
              </a:solidFill>
              <a:latin typeface="" pitchFamily="34" charset="-122"/>
              <a:ea typeface="" pitchFamily="34" charset="-122"/>
            </a:endParaRPr>
          </a:p>
        </p:txBody>
      </p:sp>
      <p:sp>
        <p:nvSpPr>
          <p:cNvPr id="32" name="文本框 31"/>
          <p:cNvSpPr txBox="1"/>
          <p:nvPr userDrawn="1"/>
        </p:nvSpPr>
        <p:spPr>
          <a:xfrm rot="19288424">
            <a:off x="2905826" y="5707873"/>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33" name="文本框 32"/>
          <p:cNvSpPr txBox="1"/>
          <p:nvPr userDrawn="1"/>
        </p:nvSpPr>
        <p:spPr>
          <a:xfrm rot="19288424">
            <a:off x="5620359" y="4197909"/>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34" name="文本框 33"/>
          <p:cNvSpPr txBox="1"/>
          <p:nvPr userDrawn="1"/>
        </p:nvSpPr>
        <p:spPr>
          <a:xfrm rot="19288424">
            <a:off x="6366837" y="2833933"/>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35" name="文本框 34"/>
          <p:cNvSpPr txBox="1"/>
          <p:nvPr userDrawn="1"/>
        </p:nvSpPr>
        <p:spPr>
          <a:xfrm rot="19288424">
            <a:off x="9044213" y="1391905"/>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36" name="文本框 35"/>
          <p:cNvSpPr txBox="1"/>
          <p:nvPr userDrawn="1"/>
        </p:nvSpPr>
        <p:spPr>
          <a:xfrm rot="19288424">
            <a:off x="9918784" y="306487"/>
            <a:ext cx="1497461"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a:t>
            </a:r>
            <a:endParaRPr lang="zh-CN" altLang="en-US" dirty="0">
              <a:solidFill>
                <a:schemeClr val="bg1">
                  <a:lumMod val="95000"/>
                </a:schemeClr>
              </a:solidFill>
              <a:latin typeface="" pitchFamily="34" charset="-122"/>
              <a:ea typeface="" pitchFamily="34" charset="-122"/>
            </a:endParaRPr>
          </a:p>
        </p:txBody>
      </p:sp>
      <p:sp>
        <p:nvSpPr>
          <p:cNvPr id="37" name="文本框 36"/>
          <p:cNvSpPr txBox="1"/>
          <p:nvPr userDrawn="1"/>
        </p:nvSpPr>
        <p:spPr>
          <a:xfrm rot="19288424">
            <a:off x="4967511" y="6085092"/>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38" name="文本框 37"/>
          <p:cNvSpPr txBox="1"/>
          <p:nvPr userDrawn="1"/>
        </p:nvSpPr>
        <p:spPr>
          <a:xfrm rot="19288424">
            <a:off x="5918122" y="4730978"/>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39" name="文本框 38"/>
          <p:cNvSpPr txBox="1"/>
          <p:nvPr userDrawn="1"/>
        </p:nvSpPr>
        <p:spPr>
          <a:xfrm rot="19288424">
            <a:off x="8001705" y="3559194"/>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40" name="文本框 39"/>
          <p:cNvSpPr txBox="1"/>
          <p:nvPr userDrawn="1"/>
        </p:nvSpPr>
        <p:spPr>
          <a:xfrm rot="19288424">
            <a:off x="9013346" y="2137349"/>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41" name="文本框 40"/>
          <p:cNvSpPr txBox="1"/>
          <p:nvPr userDrawn="1"/>
        </p:nvSpPr>
        <p:spPr>
          <a:xfrm rot="19288424">
            <a:off x="11136860" y="880820"/>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42" name="文本框 41"/>
          <p:cNvSpPr txBox="1"/>
          <p:nvPr userDrawn="1"/>
        </p:nvSpPr>
        <p:spPr>
          <a:xfrm rot="19288424">
            <a:off x="6239860" y="5576076"/>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43" name="文本框 42"/>
          <p:cNvSpPr txBox="1"/>
          <p:nvPr userDrawn="1"/>
        </p:nvSpPr>
        <p:spPr>
          <a:xfrm rot="19288424">
            <a:off x="8954393" y="4066112"/>
            <a:ext cx="877163"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请保密</a:t>
            </a:r>
          </a:p>
        </p:txBody>
      </p:sp>
      <p:sp>
        <p:nvSpPr>
          <p:cNvPr id="44" name="文本框 43"/>
          <p:cNvSpPr txBox="1"/>
          <p:nvPr userDrawn="1"/>
        </p:nvSpPr>
        <p:spPr>
          <a:xfrm rot="19288424">
            <a:off x="9700871" y="2702136"/>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45" name="文本框 44"/>
          <p:cNvSpPr txBox="1"/>
          <p:nvPr userDrawn="1"/>
        </p:nvSpPr>
        <p:spPr>
          <a:xfrm rot="19288424">
            <a:off x="8612318" y="5429934"/>
            <a:ext cx="2414122" cy="369332"/>
          </a:xfrm>
          <a:prstGeom prst="rect">
            <a:avLst/>
          </a:prstGeom>
          <a:noFill/>
        </p:spPr>
        <p:txBody>
          <a:bodyPr wrap="none" rtlCol="0">
            <a:spAutoFit/>
          </a:bodyPr>
          <a:lstStyle/>
          <a:p>
            <a:r>
              <a:rPr lang="en-US" altLang="zh-CN" dirty="0" err="1">
                <a:solidFill>
                  <a:schemeClr val="bg1">
                    <a:lumMod val="95000"/>
                  </a:schemeClr>
                </a:solidFill>
                <a:latin typeface="" pitchFamily="34" charset="-122"/>
                <a:ea typeface="" pitchFamily="34" charset="-122"/>
              </a:rPr>
              <a:t>FelixNova</a:t>
            </a:r>
            <a:r>
              <a:rPr lang="en-US" altLang="zh-CN" dirty="0">
                <a:solidFill>
                  <a:schemeClr val="bg1">
                    <a:lumMod val="95000"/>
                  </a:schemeClr>
                </a:solidFill>
                <a:latin typeface="" pitchFamily="34" charset="-122"/>
                <a:ea typeface="" pitchFamily="34" charset="-122"/>
              </a:rPr>
              <a:t> Bioscience</a:t>
            </a:r>
            <a:endParaRPr lang="zh-CN" altLang="en-US" dirty="0">
              <a:solidFill>
                <a:schemeClr val="bg1">
                  <a:lumMod val="95000"/>
                </a:schemeClr>
              </a:solidFill>
              <a:latin typeface="" pitchFamily="34" charset="-122"/>
              <a:ea typeface="" pitchFamily="34" charset="-122"/>
            </a:endParaRPr>
          </a:p>
        </p:txBody>
      </p:sp>
      <p:sp>
        <p:nvSpPr>
          <p:cNvPr id="46" name="文本框 45"/>
          <p:cNvSpPr txBox="1"/>
          <p:nvPr userDrawn="1"/>
        </p:nvSpPr>
        <p:spPr>
          <a:xfrm rot="19288424">
            <a:off x="10695901" y="4258150"/>
            <a:ext cx="1107996" cy="369332"/>
          </a:xfrm>
          <a:prstGeom prst="rect">
            <a:avLst/>
          </a:prstGeom>
          <a:noFill/>
        </p:spPr>
        <p:txBody>
          <a:bodyPr wrap="none" rtlCol="0">
            <a:spAutoFit/>
          </a:bodyPr>
          <a:lstStyle/>
          <a:p>
            <a:r>
              <a:rPr lang="zh-CN" altLang="en-US" dirty="0">
                <a:solidFill>
                  <a:schemeClr val="bg1">
                    <a:lumMod val="95000"/>
                  </a:schemeClr>
                </a:solidFill>
                <a:latin typeface="" pitchFamily="34" charset="-122"/>
                <a:ea typeface="" pitchFamily="34" charset="-122"/>
              </a:rPr>
              <a:t>邦家生物</a:t>
            </a:r>
          </a:p>
        </p:txBody>
      </p:sp>
      <p:sp>
        <p:nvSpPr>
          <p:cNvPr id="47" name="文本框 46"/>
          <p:cNvSpPr txBox="1"/>
          <p:nvPr userDrawn="1"/>
        </p:nvSpPr>
        <p:spPr>
          <a:xfrm rot="19288424">
            <a:off x="9605840" y="5682434"/>
            <a:ext cx="2772939" cy="369332"/>
          </a:xfrm>
          <a:prstGeom prst="rect">
            <a:avLst/>
          </a:prstGeom>
          <a:noFill/>
        </p:spPr>
        <p:txBody>
          <a:bodyPr wrap="none" rtlCol="0">
            <a:spAutoFit/>
          </a:bodyPr>
          <a:lstStyle/>
          <a:p>
            <a:r>
              <a:rPr lang="en-US" altLang="zh-CN" dirty="0">
                <a:solidFill>
                  <a:schemeClr val="bg1">
                    <a:lumMod val="95000"/>
                  </a:schemeClr>
                </a:solidFill>
                <a:latin typeface="" pitchFamily="34" charset="-122"/>
                <a:ea typeface="" pitchFamily="34" charset="-122"/>
              </a:rPr>
              <a:t>Please keep confidential</a:t>
            </a:r>
            <a:endParaRPr lang="zh-CN" altLang="en-US" dirty="0">
              <a:solidFill>
                <a:schemeClr val="bg1">
                  <a:lumMod val="95000"/>
                </a:schemeClr>
              </a:solidFill>
              <a:latin typeface="" pitchFamily="34" charset="-122"/>
              <a:ea typeface="" pitchFamily="34" charset="-122"/>
            </a:endParaRPr>
          </a:p>
        </p:txBody>
      </p:sp>
      <p:sp>
        <p:nvSpPr>
          <p:cNvPr id="48" name="Rectangle 11">
            <a:extLst>
              <a:ext uri="{FF2B5EF4-FFF2-40B4-BE49-F238E27FC236}">
                <a16:creationId xmlns:a16="http://schemas.microsoft.com/office/drawing/2014/main" id="{CFE19F8B-DC70-4CB2-88B7-6E0248810E48}"/>
              </a:ext>
            </a:extLst>
          </p:cNvPr>
          <p:cNvSpPr>
            <a:spLocks noChangeArrowheads="1"/>
          </p:cNvSpPr>
          <p:nvPr userDrawn="1"/>
        </p:nvSpPr>
        <p:spPr bwMode="auto">
          <a:xfrm>
            <a:off x="113560" y="34643"/>
            <a:ext cx="18261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600" b="1" dirty="0">
                <a:latin typeface="HarmonyOS Sans SC" panose="00000500000000000000" pitchFamily="2" charset="-122"/>
                <a:ea typeface="HarmonyOS Sans SC" panose="00000500000000000000" pitchFamily="2" charset="-122"/>
                <a:cs typeface="Exo 2 Semi"/>
              </a:rPr>
              <a:t>邦家康盛生物科技</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7" r:id="rId17"/>
    <p:sldLayoutId id="2147483668" r:id="rId18"/>
    <p:sldLayoutId id="2147483690" r:id="rId19"/>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 pitchFamily="34" charset="0"/>
        </a:defRPr>
      </a:lvl2pPr>
      <a:lvl3pPr algn="l" rtl="0" eaLnBrk="0" fontAlgn="base" hangingPunct="0">
        <a:lnSpc>
          <a:spcPct val="90000"/>
        </a:lnSpc>
        <a:spcBef>
          <a:spcPct val="0"/>
        </a:spcBef>
        <a:spcAft>
          <a:spcPct val="0"/>
        </a:spcAft>
        <a:defRPr sz="4400">
          <a:solidFill>
            <a:schemeClr val="tx1"/>
          </a:solidFill>
          <a:latin typeface="" pitchFamily="34" charset="0"/>
        </a:defRPr>
      </a:lvl3pPr>
      <a:lvl4pPr algn="l" rtl="0" eaLnBrk="0" fontAlgn="base" hangingPunct="0">
        <a:lnSpc>
          <a:spcPct val="90000"/>
        </a:lnSpc>
        <a:spcBef>
          <a:spcPct val="0"/>
        </a:spcBef>
        <a:spcAft>
          <a:spcPct val="0"/>
        </a:spcAft>
        <a:defRPr sz="4400">
          <a:solidFill>
            <a:schemeClr val="tx1"/>
          </a:solidFill>
          <a:latin typeface="" pitchFamily="34" charset="0"/>
        </a:defRPr>
      </a:lvl4pPr>
      <a:lvl5pPr algn="l" rtl="0" eaLnBrk="0" fontAlgn="base" hangingPunct="0">
        <a:lnSpc>
          <a:spcPct val="90000"/>
        </a:lnSpc>
        <a:spcBef>
          <a:spcPct val="0"/>
        </a:spcBef>
        <a:spcAft>
          <a:spcPct val="0"/>
        </a:spcAft>
        <a:defRPr sz="4400">
          <a:solidFill>
            <a:schemeClr val="tx1"/>
          </a:solidFill>
          <a:latin typeface="" pitchFamily="34" charset="0"/>
        </a:defRPr>
      </a:lvl5pPr>
      <a:lvl6pPr marL="457200" algn="l" rtl="0" fontAlgn="base">
        <a:lnSpc>
          <a:spcPct val="90000"/>
        </a:lnSpc>
        <a:spcBef>
          <a:spcPct val="0"/>
        </a:spcBef>
        <a:spcAft>
          <a:spcPct val="0"/>
        </a:spcAft>
        <a:defRPr sz="4400">
          <a:solidFill>
            <a:schemeClr val="tx1"/>
          </a:solidFill>
          <a:latin typeface="" pitchFamily="34" charset="0"/>
        </a:defRPr>
      </a:lvl6pPr>
      <a:lvl7pPr marL="914400" algn="l" rtl="0" fontAlgn="base">
        <a:lnSpc>
          <a:spcPct val="90000"/>
        </a:lnSpc>
        <a:spcBef>
          <a:spcPct val="0"/>
        </a:spcBef>
        <a:spcAft>
          <a:spcPct val="0"/>
        </a:spcAft>
        <a:defRPr sz="4400">
          <a:solidFill>
            <a:schemeClr val="tx1"/>
          </a:solidFill>
          <a:latin typeface="" pitchFamily="34" charset="0"/>
        </a:defRPr>
      </a:lvl7pPr>
      <a:lvl8pPr marL="1371600" algn="l" rtl="0" fontAlgn="base">
        <a:lnSpc>
          <a:spcPct val="90000"/>
        </a:lnSpc>
        <a:spcBef>
          <a:spcPct val="0"/>
        </a:spcBef>
        <a:spcAft>
          <a:spcPct val="0"/>
        </a:spcAft>
        <a:defRPr sz="4400">
          <a:solidFill>
            <a:schemeClr val="tx1"/>
          </a:solidFill>
          <a:latin typeface="" pitchFamily="34" charset="0"/>
        </a:defRPr>
      </a:lvl8pPr>
      <a:lvl9pPr marL="1828800" algn="l" rtl="0" fontAlgn="base">
        <a:lnSpc>
          <a:spcPct val="90000"/>
        </a:lnSpc>
        <a:spcBef>
          <a:spcPct val="0"/>
        </a:spcBef>
        <a:spcAft>
          <a:spcPct val="0"/>
        </a:spcAft>
        <a:defRPr sz="4400">
          <a:solidFill>
            <a:schemeClr val="tx1"/>
          </a:solidFill>
          <a:latin typeface="" pitchFamily="34" charset="0"/>
        </a:defRPr>
      </a:lvl9pPr>
    </p:titleStyle>
    <p:bodyStyle>
      <a:lvl1pPr marL="228600" indent="-228600" algn="l" rtl="0" eaLnBrk="0" fontAlgn="base" hangingPunct="0">
        <a:lnSpc>
          <a:spcPct val="90000"/>
        </a:lnSpc>
        <a:spcBef>
          <a:spcPts val="1000"/>
        </a:spcBef>
        <a:spcAft>
          <a:spcPct val="0"/>
        </a:spcAft>
        <a:buFont typeface="Arial" panose="020B060402020209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9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9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9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9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altLang="zh-CN"/>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wrap="square" lIns="91440" tIns="45720" rIns="91440" bIns="45720" numCol="1" anchor="ctr" anchorCtr="0" compatLnSpc="1"/>
          <a:lstStyle>
            <a:lvl1pPr algn="ctr" eaLnBrk="1" hangingPunct="1">
              <a:defRPr sz="1200">
                <a:solidFill>
                  <a:srgbClr val="898989"/>
                </a:solidFill>
                <a:latin typeface="Calibri" panose="020F0502020204030204" pitchFamily="34" charset="0"/>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pPr>
              <a:defRPr/>
            </a:pPr>
            <a:fld id="{8CE8EEFC-5A62-4A19-AAF2-136927BCE85D}" type="slidenum">
              <a:rPr lang="en-US" altLang="zh-CN"/>
              <a:t>‹#›</a:t>
            </a:fld>
            <a:endParaRPr lang="en-US" altLang="zh-CN"/>
          </a:p>
        </p:txBody>
      </p:sp>
      <p:sp>
        <p:nvSpPr>
          <p:cNvPr id="2" name="文本框 1"/>
          <p:cNvSpPr txBox="1"/>
          <p:nvPr userDrawn="1"/>
        </p:nvSpPr>
        <p:spPr>
          <a:xfrm rot="19288424">
            <a:off x="198918" y="463171"/>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8" name="文本框 7"/>
          <p:cNvSpPr txBox="1"/>
          <p:nvPr userDrawn="1"/>
        </p:nvSpPr>
        <p:spPr>
          <a:xfrm rot="19288424">
            <a:off x="-188000" y="959922"/>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9" name="文本框 8"/>
          <p:cNvSpPr txBox="1"/>
          <p:nvPr userDrawn="1"/>
        </p:nvSpPr>
        <p:spPr>
          <a:xfrm rot="19288424">
            <a:off x="-6791" y="2524994"/>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10" name="文本框 9"/>
          <p:cNvSpPr txBox="1"/>
          <p:nvPr userDrawn="1"/>
        </p:nvSpPr>
        <p:spPr>
          <a:xfrm rot="19288424">
            <a:off x="727995" y="1384271"/>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11" name="文本框 10"/>
          <p:cNvSpPr txBox="1"/>
          <p:nvPr userDrawn="1"/>
        </p:nvSpPr>
        <p:spPr>
          <a:xfrm rot="19288424">
            <a:off x="2811578" y="212487"/>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12" name="文本框 11"/>
          <p:cNvSpPr txBox="1"/>
          <p:nvPr userDrawn="1"/>
        </p:nvSpPr>
        <p:spPr>
          <a:xfrm rot="19288424">
            <a:off x="108627" y="3611570"/>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13" name="文本框 12"/>
          <p:cNvSpPr txBox="1"/>
          <p:nvPr userDrawn="1"/>
        </p:nvSpPr>
        <p:spPr>
          <a:xfrm rot="19288424">
            <a:off x="3342770" y="899097"/>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14" name="文本框 13"/>
          <p:cNvSpPr txBox="1"/>
          <p:nvPr userDrawn="1"/>
        </p:nvSpPr>
        <p:spPr>
          <a:xfrm rot="19288424">
            <a:off x="260984" y="5936597"/>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15" name="文本框 14"/>
          <p:cNvSpPr txBox="1"/>
          <p:nvPr userDrawn="1"/>
        </p:nvSpPr>
        <p:spPr>
          <a:xfrm rot="19288424">
            <a:off x="725480" y="2280587"/>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16" name="文本框 15"/>
          <p:cNvSpPr txBox="1"/>
          <p:nvPr userDrawn="1"/>
        </p:nvSpPr>
        <p:spPr>
          <a:xfrm rot="19288424">
            <a:off x="4264915" y="156913"/>
            <a:ext cx="929550" cy="369332"/>
          </a:xfrm>
          <a:prstGeom prst="rect">
            <a:avLst/>
          </a:prstGeom>
          <a:noFill/>
        </p:spPr>
        <p:txBody>
          <a:bodyPr wrap="none" rtlCol="0">
            <a:spAutoFit/>
          </a:bodyPr>
          <a:lstStyle/>
          <a:p>
            <a:r>
              <a:rPr lang="en-US" altLang="zh-CN" dirty="0">
                <a:solidFill>
                  <a:schemeClr val="bg1">
                    <a:lumMod val="95000"/>
                  </a:schemeClr>
                </a:solidFill>
              </a:rPr>
              <a:t>Please </a:t>
            </a:r>
            <a:endParaRPr lang="zh-CN" altLang="en-US" dirty="0">
              <a:solidFill>
                <a:schemeClr val="bg1">
                  <a:lumMod val="95000"/>
                </a:schemeClr>
              </a:solidFill>
            </a:endParaRPr>
          </a:p>
        </p:txBody>
      </p:sp>
      <p:sp>
        <p:nvSpPr>
          <p:cNvPr id="17" name="文本框 16"/>
          <p:cNvSpPr txBox="1"/>
          <p:nvPr userDrawn="1"/>
        </p:nvSpPr>
        <p:spPr>
          <a:xfrm rot="19288424">
            <a:off x="-65506" y="4252435"/>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18" name="文本框 17"/>
          <p:cNvSpPr txBox="1"/>
          <p:nvPr userDrawn="1"/>
        </p:nvSpPr>
        <p:spPr>
          <a:xfrm rot="19288424">
            <a:off x="2106381" y="3014534"/>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19" name="文本框 18"/>
          <p:cNvSpPr txBox="1"/>
          <p:nvPr userDrawn="1"/>
        </p:nvSpPr>
        <p:spPr>
          <a:xfrm rot="19288424">
            <a:off x="3264477" y="1506022"/>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20" name="文本框 19"/>
          <p:cNvSpPr txBox="1"/>
          <p:nvPr userDrawn="1"/>
        </p:nvSpPr>
        <p:spPr>
          <a:xfrm rot="19288424">
            <a:off x="5348060" y="334238"/>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21" name="文本框 20"/>
          <p:cNvSpPr txBox="1"/>
          <p:nvPr userDrawn="1"/>
        </p:nvSpPr>
        <p:spPr>
          <a:xfrm rot="19288424">
            <a:off x="1119131" y="4472881"/>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22" name="文本框 21"/>
          <p:cNvSpPr txBox="1"/>
          <p:nvPr userDrawn="1"/>
        </p:nvSpPr>
        <p:spPr>
          <a:xfrm rot="19288424">
            <a:off x="3833664" y="2962917"/>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23" name="文本框 22"/>
          <p:cNvSpPr txBox="1"/>
          <p:nvPr userDrawn="1"/>
        </p:nvSpPr>
        <p:spPr>
          <a:xfrm rot="19288424">
            <a:off x="4580142" y="1598941"/>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24" name="文本框 23"/>
          <p:cNvSpPr txBox="1"/>
          <p:nvPr userDrawn="1"/>
        </p:nvSpPr>
        <p:spPr>
          <a:xfrm rot="19288424">
            <a:off x="7257518" y="156913"/>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25" name="文本框 24"/>
          <p:cNvSpPr txBox="1"/>
          <p:nvPr userDrawn="1"/>
        </p:nvSpPr>
        <p:spPr>
          <a:xfrm rot="19288424">
            <a:off x="1506590" y="6122691"/>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26" name="文本框 25"/>
          <p:cNvSpPr txBox="1"/>
          <p:nvPr userDrawn="1"/>
        </p:nvSpPr>
        <p:spPr>
          <a:xfrm rot="19288424">
            <a:off x="2457201" y="4768577"/>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27" name="文本框 26"/>
          <p:cNvSpPr txBox="1"/>
          <p:nvPr userDrawn="1"/>
        </p:nvSpPr>
        <p:spPr>
          <a:xfrm rot="19288424">
            <a:off x="4540784" y="3596793"/>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28" name="文本框 27"/>
          <p:cNvSpPr txBox="1"/>
          <p:nvPr userDrawn="1"/>
        </p:nvSpPr>
        <p:spPr>
          <a:xfrm rot="19288424">
            <a:off x="5552425" y="2174948"/>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29" name="文本框 28"/>
          <p:cNvSpPr txBox="1"/>
          <p:nvPr userDrawn="1"/>
        </p:nvSpPr>
        <p:spPr>
          <a:xfrm rot="19288424">
            <a:off x="7636008" y="1003164"/>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31" name="文本框 30"/>
          <p:cNvSpPr txBox="1"/>
          <p:nvPr userDrawn="1"/>
        </p:nvSpPr>
        <p:spPr>
          <a:xfrm rot="19288424">
            <a:off x="8706998" y="151378"/>
            <a:ext cx="977896" cy="369332"/>
          </a:xfrm>
          <a:prstGeom prst="rect">
            <a:avLst/>
          </a:prstGeom>
          <a:noFill/>
        </p:spPr>
        <p:txBody>
          <a:bodyPr wrap="none" rtlCol="0">
            <a:spAutoFit/>
          </a:bodyPr>
          <a:lstStyle/>
          <a:p>
            <a:r>
              <a:rPr lang="en-US" altLang="zh-CN" dirty="0" err="1">
                <a:solidFill>
                  <a:schemeClr val="bg1">
                    <a:lumMod val="95000"/>
                  </a:schemeClr>
                </a:solidFill>
              </a:rPr>
              <a:t>FelixNo</a:t>
            </a:r>
            <a:endParaRPr lang="zh-CN" altLang="en-US" dirty="0">
              <a:solidFill>
                <a:schemeClr val="bg1">
                  <a:lumMod val="95000"/>
                </a:schemeClr>
              </a:solidFill>
            </a:endParaRPr>
          </a:p>
        </p:txBody>
      </p:sp>
      <p:sp>
        <p:nvSpPr>
          <p:cNvPr id="32" name="文本框 31"/>
          <p:cNvSpPr txBox="1"/>
          <p:nvPr userDrawn="1"/>
        </p:nvSpPr>
        <p:spPr>
          <a:xfrm rot="19288424">
            <a:off x="2905826" y="5707873"/>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33" name="文本框 32"/>
          <p:cNvSpPr txBox="1"/>
          <p:nvPr userDrawn="1"/>
        </p:nvSpPr>
        <p:spPr>
          <a:xfrm rot="19288424">
            <a:off x="5620359" y="4197909"/>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34" name="文本框 33"/>
          <p:cNvSpPr txBox="1"/>
          <p:nvPr userDrawn="1"/>
        </p:nvSpPr>
        <p:spPr>
          <a:xfrm rot="19288424">
            <a:off x="6366837" y="2833933"/>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35" name="文本框 34"/>
          <p:cNvSpPr txBox="1"/>
          <p:nvPr userDrawn="1"/>
        </p:nvSpPr>
        <p:spPr>
          <a:xfrm rot="19288424">
            <a:off x="9044213" y="1391905"/>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36" name="文本框 35"/>
          <p:cNvSpPr txBox="1"/>
          <p:nvPr userDrawn="1"/>
        </p:nvSpPr>
        <p:spPr>
          <a:xfrm rot="19288424">
            <a:off x="9918784" y="306487"/>
            <a:ext cx="1497461" cy="369332"/>
          </a:xfrm>
          <a:prstGeom prst="rect">
            <a:avLst/>
          </a:prstGeom>
          <a:noFill/>
        </p:spPr>
        <p:txBody>
          <a:bodyPr wrap="none" rtlCol="0">
            <a:spAutoFit/>
          </a:bodyPr>
          <a:lstStyle/>
          <a:p>
            <a:r>
              <a:rPr lang="en-US" altLang="zh-CN" dirty="0">
                <a:solidFill>
                  <a:schemeClr val="bg1">
                    <a:lumMod val="95000"/>
                  </a:schemeClr>
                </a:solidFill>
              </a:rPr>
              <a:t>Please keep </a:t>
            </a:r>
            <a:endParaRPr lang="zh-CN" altLang="en-US" dirty="0">
              <a:solidFill>
                <a:schemeClr val="bg1">
                  <a:lumMod val="95000"/>
                </a:schemeClr>
              </a:solidFill>
            </a:endParaRPr>
          </a:p>
        </p:txBody>
      </p:sp>
      <p:sp>
        <p:nvSpPr>
          <p:cNvPr id="37" name="文本框 36"/>
          <p:cNvSpPr txBox="1"/>
          <p:nvPr userDrawn="1"/>
        </p:nvSpPr>
        <p:spPr>
          <a:xfrm rot="19288424">
            <a:off x="4967511" y="6085092"/>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38" name="文本框 37"/>
          <p:cNvSpPr txBox="1"/>
          <p:nvPr userDrawn="1"/>
        </p:nvSpPr>
        <p:spPr>
          <a:xfrm rot="19288424">
            <a:off x="5918122" y="4730978"/>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39" name="文本框 38"/>
          <p:cNvSpPr txBox="1"/>
          <p:nvPr userDrawn="1"/>
        </p:nvSpPr>
        <p:spPr>
          <a:xfrm rot="19288424">
            <a:off x="8001705" y="3559194"/>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40" name="文本框 39"/>
          <p:cNvSpPr txBox="1"/>
          <p:nvPr userDrawn="1"/>
        </p:nvSpPr>
        <p:spPr>
          <a:xfrm rot="19288424">
            <a:off x="9013346" y="2137349"/>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41" name="文本框 40"/>
          <p:cNvSpPr txBox="1"/>
          <p:nvPr userDrawn="1"/>
        </p:nvSpPr>
        <p:spPr>
          <a:xfrm rot="19288424">
            <a:off x="11136860" y="880820"/>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42" name="文本框 41"/>
          <p:cNvSpPr txBox="1"/>
          <p:nvPr userDrawn="1"/>
        </p:nvSpPr>
        <p:spPr>
          <a:xfrm rot="19288424">
            <a:off x="6239860" y="5576076"/>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43" name="文本框 42"/>
          <p:cNvSpPr txBox="1"/>
          <p:nvPr userDrawn="1"/>
        </p:nvSpPr>
        <p:spPr>
          <a:xfrm rot="19288424">
            <a:off x="8954393" y="4066112"/>
            <a:ext cx="877163" cy="369332"/>
          </a:xfrm>
          <a:prstGeom prst="rect">
            <a:avLst/>
          </a:prstGeom>
          <a:noFill/>
        </p:spPr>
        <p:txBody>
          <a:bodyPr wrap="none" rtlCol="0">
            <a:spAutoFit/>
          </a:bodyPr>
          <a:lstStyle/>
          <a:p>
            <a:r>
              <a:rPr lang="zh-CN" altLang="en-US" dirty="0">
                <a:solidFill>
                  <a:schemeClr val="bg1">
                    <a:lumMod val="95000"/>
                  </a:schemeClr>
                </a:solidFill>
              </a:rPr>
              <a:t>请保密</a:t>
            </a:r>
          </a:p>
        </p:txBody>
      </p:sp>
      <p:sp>
        <p:nvSpPr>
          <p:cNvPr id="44" name="文本框 43"/>
          <p:cNvSpPr txBox="1"/>
          <p:nvPr userDrawn="1"/>
        </p:nvSpPr>
        <p:spPr>
          <a:xfrm rot="19288424">
            <a:off x="9700871" y="2702136"/>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
        <p:nvSpPr>
          <p:cNvPr id="45" name="文本框 44"/>
          <p:cNvSpPr txBox="1"/>
          <p:nvPr userDrawn="1"/>
        </p:nvSpPr>
        <p:spPr>
          <a:xfrm rot="19288424">
            <a:off x="8612318" y="5429934"/>
            <a:ext cx="2414122" cy="369332"/>
          </a:xfrm>
          <a:prstGeom prst="rect">
            <a:avLst/>
          </a:prstGeom>
          <a:noFill/>
        </p:spPr>
        <p:txBody>
          <a:bodyPr wrap="none" rtlCol="0">
            <a:spAutoFit/>
          </a:bodyPr>
          <a:lstStyle/>
          <a:p>
            <a:r>
              <a:rPr lang="en-US" altLang="zh-CN" dirty="0" err="1">
                <a:solidFill>
                  <a:schemeClr val="bg1">
                    <a:lumMod val="95000"/>
                  </a:schemeClr>
                </a:solidFill>
              </a:rPr>
              <a:t>FelixNova</a:t>
            </a:r>
            <a:r>
              <a:rPr lang="en-US" altLang="zh-CN" dirty="0">
                <a:solidFill>
                  <a:schemeClr val="bg1">
                    <a:lumMod val="95000"/>
                  </a:schemeClr>
                </a:solidFill>
              </a:rPr>
              <a:t> Bioscience</a:t>
            </a:r>
            <a:endParaRPr lang="zh-CN" altLang="en-US" dirty="0">
              <a:solidFill>
                <a:schemeClr val="bg1">
                  <a:lumMod val="95000"/>
                </a:schemeClr>
              </a:solidFill>
            </a:endParaRPr>
          </a:p>
        </p:txBody>
      </p:sp>
      <p:sp>
        <p:nvSpPr>
          <p:cNvPr id="46" name="文本框 45"/>
          <p:cNvSpPr txBox="1"/>
          <p:nvPr userDrawn="1"/>
        </p:nvSpPr>
        <p:spPr>
          <a:xfrm rot="19288424">
            <a:off x="10695901" y="4258150"/>
            <a:ext cx="1107996" cy="369332"/>
          </a:xfrm>
          <a:prstGeom prst="rect">
            <a:avLst/>
          </a:prstGeom>
          <a:noFill/>
        </p:spPr>
        <p:txBody>
          <a:bodyPr wrap="none" rtlCol="0">
            <a:spAutoFit/>
          </a:bodyPr>
          <a:lstStyle/>
          <a:p>
            <a:r>
              <a:rPr lang="zh-CN" altLang="en-US" dirty="0">
                <a:solidFill>
                  <a:schemeClr val="bg1">
                    <a:lumMod val="95000"/>
                  </a:schemeClr>
                </a:solidFill>
              </a:rPr>
              <a:t>邦家生物</a:t>
            </a:r>
          </a:p>
        </p:txBody>
      </p:sp>
      <p:sp>
        <p:nvSpPr>
          <p:cNvPr id="47" name="文本框 46"/>
          <p:cNvSpPr txBox="1"/>
          <p:nvPr userDrawn="1"/>
        </p:nvSpPr>
        <p:spPr>
          <a:xfrm rot="19288424">
            <a:off x="9605840" y="5682434"/>
            <a:ext cx="2772939" cy="369332"/>
          </a:xfrm>
          <a:prstGeom prst="rect">
            <a:avLst/>
          </a:prstGeom>
          <a:noFill/>
        </p:spPr>
        <p:txBody>
          <a:bodyPr wrap="none" rtlCol="0">
            <a:spAutoFit/>
          </a:bodyPr>
          <a:lstStyle/>
          <a:p>
            <a:r>
              <a:rPr lang="en-US" altLang="zh-CN" dirty="0">
                <a:solidFill>
                  <a:schemeClr val="bg1">
                    <a:lumMod val="95000"/>
                  </a:schemeClr>
                </a:solidFill>
              </a:rPr>
              <a:t>Please keep confidential</a:t>
            </a:r>
            <a:endParaRPr lang="zh-CN" altLang="en-US" dirty="0">
              <a:solidFill>
                <a:schemeClr val="bg1">
                  <a:lumMod val="95000"/>
                </a:schemeClr>
              </a:solidFill>
            </a:endParaRPr>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 id="2147483687" r:id="rId18"/>
    <p:sldLayoutId id="2147483688" r:id="rId19"/>
    <p:sldLayoutId id="2147483689" r:id="rId20"/>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defRPr>
      </a:lvl2pPr>
      <a:lvl3pPr algn="l" rtl="0" eaLnBrk="0" fontAlgn="base" hangingPunct="0">
        <a:lnSpc>
          <a:spcPct val="90000"/>
        </a:lnSpc>
        <a:spcBef>
          <a:spcPct val="0"/>
        </a:spcBef>
        <a:spcAft>
          <a:spcPct val="0"/>
        </a:spcAft>
        <a:defRPr sz="4400">
          <a:solidFill>
            <a:schemeClr val="tx1"/>
          </a:solidFill>
        </a:defRPr>
      </a:lvl3pPr>
      <a:lvl4pPr algn="l" rtl="0" eaLnBrk="0" fontAlgn="base" hangingPunct="0">
        <a:lnSpc>
          <a:spcPct val="90000"/>
        </a:lnSpc>
        <a:spcBef>
          <a:spcPct val="0"/>
        </a:spcBef>
        <a:spcAft>
          <a:spcPct val="0"/>
        </a:spcAft>
        <a:defRPr sz="4400">
          <a:solidFill>
            <a:schemeClr val="tx1"/>
          </a:solidFill>
        </a:defRPr>
      </a:lvl4pPr>
      <a:lvl5pPr algn="l" rtl="0" eaLnBrk="0" fontAlgn="base" hangingPunct="0">
        <a:lnSpc>
          <a:spcPct val="90000"/>
        </a:lnSpc>
        <a:spcBef>
          <a:spcPct val="0"/>
        </a:spcBef>
        <a:spcAft>
          <a:spcPct val="0"/>
        </a:spcAft>
        <a:defRPr sz="4400">
          <a:solidFill>
            <a:schemeClr val="tx1"/>
          </a:solidFill>
        </a:defRPr>
      </a:lvl5pPr>
      <a:lvl6pPr marL="457200" algn="l" rtl="0" fontAlgn="base">
        <a:lnSpc>
          <a:spcPct val="90000"/>
        </a:lnSpc>
        <a:spcBef>
          <a:spcPct val="0"/>
        </a:spcBef>
        <a:spcAft>
          <a:spcPct val="0"/>
        </a:spcAft>
        <a:defRPr sz="4400">
          <a:solidFill>
            <a:schemeClr val="tx1"/>
          </a:solidFill>
        </a:defRPr>
      </a:lvl6pPr>
      <a:lvl7pPr marL="914400" algn="l" rtl="0" fontAlgn="base">
        <a:lnSpc>
          <a:spcPct val="90000"/>
        </a:lnSpc>
        <a:spcBef>
          <a:spcPct val="0"/>
        </a:spcBef>
        <a:spcAft>
          <a:spcPct val="0"/>
        </a:spcAft>
        <a:defRPr sz="4400">
          <a:solidFill>
            <a:schemeClr val="tx1"/>
          </a:solidFill>
        </a:defRPr>
      </a:lvl7pPr>
      <a:lvl8pPr marL="1371600" algn="l" rtl="0" fontAlgn="base">
        <a:lnSpc>
          <a:spcPct val="90000"/>
        </a:lnSpc>
        <a:spcBef>
          <a:spcPct val="0"/>
        </a:spcBef>
        <a:spcAft>
          <a:spcPct val="0"/>
        </a:spcAft>
        <a:defRPr sz="4400">
          <a:solidFill>
            <a:schemeClr val="tx1"/>
          </a:solidFill>
        </a:defRPr>
      </a:lvl8pPr>
      <a:lvl9pPr marL="1828800" algn="l" rtl="0" fontAlgn="base">
        <a:lnSpc>
          <a:spcPct val="90000"/>
        </a:lnSpc>
        <a:spcBef>
          <a:spcPct val="0"/>
        </a:spcBef>
        <a:spcAft>
          <a:spcPct val="0"/>
        </a:spcAft>
        <a:defRPr sz="4400">
          <a:solidFill>
            <a:schemeClr val="tx1"/>
          </a:solidFill>
        </a:defRPr>
      </a:lvl9pPr>
    </p:titleStyle>
    <p:bodyStyle>
      <a:lvl1pPr marL="228600" indent="-228600" algn="l" rtl="0" eaLnBrk="0" fontAlgn="base" hangingPunct="0">
        <a:lnSpc>
          <a:spcPct val="90000"/>
        </a:lnSpc>
        <a:spcBef>
          <a:spcPts val="1000"/>
        </a:spcBef>
        <a:spcAft>
          <a:spcPct val="0"/>
        </a:spcAft>
        <a:buFont typeface="Arial" panose="020B060402020209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9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9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9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9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3.jpeg"/><Relationship Id="rId2" Type="http://schemas.openxmlformats.org/officeDocument/2006/relationships/audio" Target="file:///C:\Documents%20and%20Settings\Administrator\Local%20Settings\Temporary%20Internet%20Files\Content.MSO\4ED6D2C0.wav" TargetMode="External"/><Relationship Id="rId1" Type="http://schemas.microsoft.com/office/2007/relationships/media" Target="file:///C:\Documents%20and%20Settings\Administrator\Local%20Settings\Temporary%20Internet%20Files\Content.MSO\4ED6D2C0.wav" TargetMode="Externa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jpeg"/></Relationships>
</file>

<file path=ppt/slides/_rels/slide11.xml.rels><?xml version="1.0" encoding="UTF-8" standalone="yes"?>
<Relationships xmlns="http://schemas.openxmlformats.org/package/2006/relationships"><Relationship Id="rId8" Type="http://schemas.openxmlformats.org/officeDocument/2006/relationships/image" Target="../media/image52.jpeg"/><Relationship Id="rId13" Type="http://schemas.openxmlformats.org/officeDocument/2006/relationships/image" Target="../media/image57.png"/><Relationship Id="rId3" Type="http://schemas.openxmlformats.org/officeDocument/2006/relationships/image" Target="../media/image47.jpe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50.jp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gif"/><Relationship Id="rId9" Type="http://schemas.openxmlformats.org/officeDocument/2006/relationships/image" Target="../media/image53.jpeg"/></Relationships>
</file>

<file path=ppt/slides/_rels/slide1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4.xml"/><Relationship Id="rId6" Type="http://schemas.openxmlformats.org/officeDocument/2006/relationships/image" Target="../media/image62.png"/><Relationship Id="rId5" Type="http://schemas.openxmlformats.org/officeDocument/2006/relationships/image" Target="../media/image61.jpeg"/><Relationship Id="rId4" Type="http://schemas.openxmlformats.org/officeDocument/2006/relationships/image" Target="../media/image60.png"/></Relationships>
</file>

<file path=ppt/slides/_rels/slide13.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64.png"/><Relationship Id="rId7" Type="http://schemas.openxmlformats.org/officeDocument/2006/relationships/image" Target="../media/image66.png"/><Relationship Id="rId2" Type="http://schemas.openxmlformats.org/officeDocument/2006/relationships/image" Target="../media/image63.jpeg"/><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65.png"/><Relationship Id="rId10" Type="http://schemas.microsoft.com/office/2007/relationships/hdphoto" Target="../media/hdphoto6.wdp"/><Relationship Id="rId4" Type="http://schemas.microsoft.com/office/2007/relationships/hdphoto" Target="../media/hdphoto3.wdp"/><Relationship Id="rId9" Type="http://schemas.openxmlformats.org/officeDocument/2006/relationships/image" Target="../media/image67.png"/></Relationships>
</file>

<file path=ppt/slides/_rels/slide1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19.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1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75.png"/><Relationship Id="rId7" Type="http://schemas.openxmlformats.org/officeDocument/2006/relationships/image" Target="../media/image76.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24.png"/><Relationship Id="rId4" Type="http://schemas.openxmlformats.org/officeDocument/2006/relationships/image" Target="../media/image19.png"/><Relationship Id="rId9" Type="http://schemas.openxmlformats.org/officeDocument/2006/relationships/image" Target="../media/image77.jpe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image" Target="../media/image16.png"/><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jpe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17.jpeg"/></Relationships>
</file>

<file path=ppt/slides/_rels/slide4.xml.rels><?xml version="1.0" encoding="UTF-8" standalone="yes"?>
<Relationships xmlns="http://schemas.openxmlformats.org/package/2006/relationships"><Relationship Id="rId8" Type="http://schemas.openxmlformats.org/officeDocument/2006/relationships/image" Target="../media/image22.jpeg"/><Relationship Id="rId13" Type="http://schemas.openxmlformats.org/officeDocument/2006/relationships/image" Target="../media/image26.jpeg"/><Relationship Id="rId3" Type="http://schemas.openxmlformats.org/officeDocument/2006/relationships/image" Target="../media/image18.png"/><Relationship Id="rId7" Type="http://schemas.openxmlformats.org/officeDocument/2006/relationships/image" Target="../media/image5.jpeg"/><Relationship Id="rId12" Type="http://schemas.openxmlformats.org/officeDocument/2006/relationships/image" Target="../media/image25.png"/><Relationship Id="rId2" Type="http://schemas.openxmlformats.org/officeDocument/2006/relationships/notesSlide" Target="../notesSlides/notesSlide4.xml"/><Relationship Id="rId16" Type="http://schemas.openxmlformats.org/officeDocument/2006/relationships/image" Target="../media/image29.png"/><Relationship Id="rId1" Type="http://schemas.openxmlformats.org/officeDocument/2006/relationships/slideLayout" Target="../slideLayouts/slideLayout12.xml"/><Relationship Id="rId6" Type="http://schemas.openxmlformats.org/officeDocument/2006/relationships/image" Target="../media/image21.png"/><Relationship Id="rId11" Type="http://schemas.openxmlformats.org/officeDocument/2006/relationships/image" Target="../media/image24.png"/><Relationship Id="rId5" Type="http://schemas.openxmlformats.org/officeDocument/2006/relationships/image" Target="../media/image20.jpeg"/><Relationship Id="rId15" Type="http://schemas.openxmlformats.org/officeDocument/2006/relationships/image" Target="../media/image28.png"/><Relationship Id="rId10" Type="http://schemas.openxmlformats.org/officeDocument/2006/relationships/image" Target="../media/image12.png"/><Relationship Id="rId4" Type="http://schemas.openxmlformats.org/officeDocument/2006/relationships/image" Target="../media/image19.png"/><Relationship Id="rId9" Type="http://schemas.openxmlformats.org/officeDocument/2006/relationships/image" Target="../media/image23.jpeg"/><Relationship Id="rId14" Type="http://schemas.openxmlformats.org/officeDocument/2006/relationships/image" Target="../media/image27.png"/></Relationships>
</file>

<file path=ppt/slides/_rels/slide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3.jpeg"/><Relationship Id="rId5" Type="http://schemas.openxmlformats.org/officeDocument/2006/relationships/image" Target="../media/image32.jpeg"/><Relationship Id="rId4" Type="http://schemas.openxmlformats.org/officeDocument/2006/relationships/image" Target="../media/image31.jpeg"/></Relationships>
</file>

<file path=ppt/slides/_rels/slide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32.xml"/><Relationship Id="rId5" Type="http://schemas.openxmlformats.org/officeDocument/2006/relationships/image" Target="../media/image5.jpeg"/><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jpeg"/><Relationship Id="rId7"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36.png"/><Relationship Id="rId11" Type="http://schemas.openxmlformats.org/officeDocument/2006/relationships/image" Target="../media/image40.jpeg"/><Relationship Id="rId5" Type="http://schemas.openxmlformats.org/officeDocument/2006/relationships/image" Target="../media/image35.png"/><Relationship Id="rId10" Type="http://schemas.openxmlformats.org/officeDocument/2006/relationships/image" Target="../media/image39.emf"/><Relationship Id="rId4" Type="http://schemas.openxmlformats.org/officeDocument/2006/relationships/image" Target="../media/image5.jpeg"/><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8.xml"/><Relationship Id="rId1" Type="http://schemas.openxmlformats.org/officeDocument/2006/relationships/slideLayout" Target="../slideLayouts/slideLayout17.xml"/><Relationship Id="rId5" Type="http://schemas.openxmlformats.org/officeDocument/2006/relationships/image" Target="../media/image5.jpeg"/><Relationship Id="rId4" Type="http://schemas.openxmlformats.org/officeDocument/2006/relationships/image" Target="../media/image42.png"/></Relationships>
</file>

<file path=ppt/slides/_rels/slide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5.jpeg"/><Relationship Id="rId4" Type="http://schemas.microsoft.com/office/2007/relationships/hdphoto" Target="../media/hdphoto2.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图片占位符 12"/>
          <p:cNvPicPr>
            <a:picLocks noGrp="1" noChangeAspect="1" noChangeArrowheads="1"/>
          </p:cNvPicPr>
          <p:nvPr>
            <p:ph type="pic" sz="quarter" idx="10"/>
          </p:nvPr>
        </p:nvPicPr>
        <p:blipFill>
          <a:blip r:embed="rId5"/>
          <a:srcRect/>
          <a:stretch>
            <a:fillRect/>
          </a:stretch>
        </p:blipFill>
        <p:spPr>
          <a:solidFill>
            <a:srgbClr val="D9D9D9"/>
          </a:solidFill>
        </p:spPr>
      </p:pic>
      <p:sp>
        <p:nvSpPr>
          <p:cNvPr id="14" name="矩形 13"/>
          <p:cNvSpPr/>
          <p:nvPr/>
        </p:nvSpPr>
        <p:spPr>
          <a:xfrm>
            <a:off x="0" y="20638"/>
            <a:ext cx="12192000" cy="6858000"/>
          </a:xfrm>
          <a:prstGeom prst="rect">
            <a:avLst/>
          </a:prstGeom>
          <a:solidFill>
            <a:schemeClr val="tx1">
              <a:lumMod val="50000"/>
              <a:alpha val="5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900" dirty="0">
              <a:latin typeface="HarmonyOS Sans SC" panose="00000500000000000000" pitchFamily="2" charset="-122"/>
              <a:ea typeface="HarmonyOS Sans SC" panose="00000500000000000000" pitchFamily="2" charset="-122"/>
            </a:endParaRPr>
          </a:p>
        </p:txBody>
      </p:sp>
      <p:pic>
        <p:nvPicPr>
          <p:cNvPr id="17" name="4ED6D2C0.wav">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11461750" y="-6969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a:spLocks noChangeArrowheads="1"/>
          </p:cNvSpPr>
          <p:nvPr/>
        </p:nvSpPr>
        <p:spPr bwMode="auto">
          <a:xfrm>
            <a:off x="7428480" y="3415623"/>
            <a:ext cx="23631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2000" b="1" dirty="0">
                <a:solidFill>
                  <a:schemeClr val="bg1"/>
                </a:solidFill>
                <a:latin typeface="HarmonyOS Sans SC" panose="00000500000000000000" pitchFamily="2" charset="-122"/>
                <a:ea typeface="HarmonyOS Sans SC" panose="00000500000000000000" pitchFamily="2" charset="-122"/>
              </a:rPr>
              <a:t>-</a:t>
            </a:r>
            <a:r>
              <a:rPr lang="zh-CN" altLang="en-US" sz="2000" b="1" i="1" dirty="0">
                <a:solidFill>
                  <a:schemeClr val="bg1"/>
                </a:solidFill>
                <a:latin typeface="HarmonyOS Sans SC" panose="00000500000000000000" pitchFamily="2" charset="-122"/>
                <a:ea typeface="HarmonyOS Sans SC" panose="00000500000000000000" pitchFamily="2" charset="-122"/>
              </a:rPr>
              <a:t>邦家康盛生物科技</a:t>
            </a:r>
          </a:p>
        </p:txBody>
      </p:sp>
      <p:pic>
        <p:nvPicPr>
          <p:cNvPr id="3" name="图片 2" descr="图形用户界面, 文本&#10;&#10;描述已自动生成"/>
          <p:cNvPicPr>
            <a:picLocks noChangeAspect="1"/>
          </p:cNvPicPr>
          <p:nvPr/>
        </p:nvPicPr>
        <p:blipFill>
          <a:blip r:embed="rId7" cstate="email"/>
          <a:stretch>
            <a:fillRect/>
          </a:stretch>
        </p:blipFill>
        <p:spPr>
          <a:xfrm>
            <a:off x="1" y="1"/>
            <a:ext cx="3155794" cy="1218376"/>
          </a:xfrm>
          <a:prstGeom prst="rect">
            <a:avLst/>
          </a:prstGeom>
        </p:spPr>
      </p:pic>
      <p:sp>
        <p:nvSpPr>
          <p:cNvPr id="7" name="文本框 6">
            <a:extLst>
              <a:ext uri="{FF2B5EF4-FFF2-40B4-BE49-F238E27FC236}">
                <a16:creationId xmlns:a16="http://schemas.microsoft.com/office/drawing/2014/main" id="{736D61FC-4FA4-4EEE-BEAF-1924DA285781}"/>
              </a:ext>
            </a:extLst>
          </p:cNvPr>
          <p:cNvSpPr txBox="1">
            <a:spLocks noChangeArrowheads="1"/>
          </p:cNvSpPr>
          <p:nvPr/>
        </p:nvSpPr>
        <p:spPr bwMode="auto">
          <a:xfrm>
            <a:off x="3316584" y="2172784"/>
            <a:ext cx="582723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4000" b="1" dirty="0">
                <a:solidFill>
                  <a:schemeClr val="bg1"/>
                </a:solidFill>
                <a:latin typeface="HarmonyOS Sans SC" panose="00000500000000000000" pitchFamily="2" charset="-122"/>
                <a:ea typeface="HarmonyOS Sans SC" panose="00000500000000000000" pitchFamily="2" charset="-122"/>
              </a:rPr>
              <a:t>植物基致病微生物消杀剂</a:t>
            </a:r>
          </a:p>
        </p:txBody>
      </p:sp>
    </p:spTree>
  </p:cSld>
  <p:clrMapOvr>
    <a:masterClrMapping/>
  </p:clrMapOvr>
  <p:transition spd="slow" advTm="0">
    <p:blinds dir="vert"/>
  </p:transition>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1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2">
            <a:extLst>
              <a:ext uri="{FF2B5EF4-FFF2-40B4-BE49-F238E27FC236}">
                <a16:creationId xmlns:a16="http://schemas.microsoft.com/office/drawing/2014/main" id="{5829ED9D-EB99-4AD7-BFBC-18DAE2910461}"/>
              </a:ext>
            </a:extLst>
          </p:cNvPr>
          <p:cNvSpPr txBox="1">
            <a:spLocks/>
          </p:cNvSpPr>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0</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45" name="图片 44">
            <a:extLst>
              <a:ext uri="{FF2B5EF4-FFF2-40B4-BE49-F238E27FC236}">
                <a16:creationId xmlns:a16="http://schemas.microsoft.com/office/drawing/2014/main" id="{6686E695-E504-42ED-A303-0878870E95F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468526" y="178672"/>
            <a:ext cx="2626884" cy="529755"/>
          </a:xfrm>
          <a:prstGeom prst="rect">
            <a:avLst/>
          </a:prstGeom>
        </p:spPr>
      </p:pic>
      <p:sp>
        <p:nvSpPr>
          <p:cNvPr id="35" name="Rectangle 7">
            <a:extLst>
              <a:ext uri="{FF2B5EF4-FFF2-40B4-BE49-F238E27FC236}">
                <a16:creationId xmlns:a16="http://schemas.microsoft.com/office/drawing/2014/main" id="{1334296E-B511-4671-B70E-DBC320821D0F}"/>
              </a:ext>
            </a:extLst>
          </p:cNvPr>
          <p:cNvSpPr>
            <a:spLocks noChangeArrowheads="1"/>
          </p:cNvSpPr>
          <p:nvPr/>
        </p:nvSpPr>
        <p:spPr bwMode="auto">
          <a:xfrm>
            <a:off x="265307" y="3166902"/>
            <a:ext cx="334684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敏感人群皮肤黏膜感染凝胶</a:t>
            </a:r>
            <a:endParaRPr lang="en-US" altLang="zh-CN" sz="2000" b="1" dirty="0">
              <a:latin typeface="HarmonyOS Sans SC" panose="00000500000000000000" pitchFamily="2" charset="-122"/>
              <a:ea typeface="HarmonyOS Sans SC" panose="00000500000000000000" pitchFamily="2" charset="-122"/>
              <a:cs typeface="Arial" panose="020B0604020202020204" pitchFamily="34" charset="0"/>
            </a:endParaRPr>
          </a:p>
          <a:p>
            <a:pPr algn="ctr" eaLnBrk="1" hangingPunct="1"/>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药” 字号、“械” 字号）</a:t>
            </a:r>
          </a:p>
        </p:txBody>
      </p:sp>
      <p:sp>
        <p:nvSpPr>
          <p:cNvPr id="36" name="文本框 26">
            <a:extLst>
              <a:ext uri="{FF2B5EF4-FFF2-40B4-BE49-F238E27FC236}">
                <a16:creationId xmlns:a16="http://schemas.microsoft.com/office/drawing/2014/main" id="{F9ED4034-E597-41C0-B626-11AFA0199E3B}"/>
              </a:ext>
            </a:extLst>
          </p:cNvPr>
          <p:cNvSpPr txBox="1"/>
          <p:nvPr/>
        </p:nvSpPr>
        <p:spPr>
          <a:xfrm>
            <a:off x="375277" y="3836086"/>
            <a:ext cx="4221235" cy="2030171"/>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FontTx/>
              <a:buNone/>
              <a:defRPr/>
            </a:pPr>
            <a:br>
              <a:rPr lang="en-US" altLang="zh-CN" sz="1800" b="1" dirty="0">
                <a:solidFill>
                  <a:srgbClr val="002060"/>
                </a:solidFill>
                <a:latin typeface="HarmonyOS Sans SC" panose="00000500000000000000" pitchFamily="2" charset="-122"/>
                <a:ea typeface="HarmonyOS Sans SC" panose="00000500000000000000" pitchFamily="2" charset="-122"/>
              </a:rPr>
            </a:br>
            <a:r>
              <a:rPr lang="en-US" altLang="zh-CN" sz="1800" dirty="0">
                <a:solidFill>
                  <a:srgbClr val="002060"/>
                </a:solidFill>
                <a:latin typeface="HarmonyOS Sans SC" panose="00000500000000000000" pitchFamily="2" charset="-122"/>
                <a:ea typeface="HarmonyOS Sans SC" panose="00000500000000000000" pitchFamily="2" charset="-122"/>
              </a:rPr>
              <a:t>1:</a:t>
            </a:r>
            <a:r>
              <a:rPr lang="zh-CN" altLang="en-US" sz="1800" dirty="0">
                <a:solidFill>
                  <a:srgbClr val="002060"/>
                </a:solidFill>
                <a:latin typeface="HarmonyOS Sans SC" panose="00000500000000000000" pitchFamily="2" charset="-122"/>
                <a:ea typeface="HarmonyOS Sans SC" panose="00000500000000000000" pitchFamily="2" charset="-122"/>
              </a:rPr>
              <a:t>  </a:t>
            </a:r>
            <a:r>
              <a:rPr lang="zh-CN" altLang="en-US" sz="1800" dirty="0">
                <a:latin typeface="HarmonyOS Sans SC" panose="00000500000000000000" pitchFamily="2" charset="-122"/>
                <a:ea typeface="HarmonyOS Sans SC" panose="00000500000000000000" pitchFamily="2" charset="-122"/>
              </a:rPr>
              <a:t>孕妇阴道炎</a:t>
            </a:r>
            <a:br>
              <a:rPr lang="en-US" altLang="zh-CN" sz="1800" dirty="0">
                <a:latin typeface="HarmonyOS Sans SC" panose="00000500000000000000" pitchFamily="2" charset="-122"/>
                <a:ea typeface="HarmonyOS Sans SC" panose="00000500000000000000" pitchFamily="2" charset="-122"/>
              </a:rPr>
            </a:br>
            <a:r>
              <a:rPr lang="en-US" altLang="zh-CN" sz="1800" dirty="0">
                <a:latin typeface="HarmonyOS Sans SC" panose="00000500000000000000" pitchFamily="2" charset="-122"/>
                <a:ea typeface="HarmonyOS Sans SC" panose="00000500000000000000" pitchFamily="2" charset="-122"/>
              </a:rPr>
              <a:t>2</a:t>
            </a:r>
            <a:r>
              <a:rPr lang="zh-CN" altLang="en-US" sz="1800" dirty="0">
                <a:latin typeface="HarmonyOS Sans SC" panose="00000500000000000000" pitchFamily="2" charset="-122"/>
                <a:ea typeface="HarmonyOS Sans SC" panose="00000500000000000000" pitchFamily="2" charset="-122"/>
              </a:rPr>
              <a:t>：婴幼儿及成人中耳炎、结膜炎等</a:t>
            </a:r>
            <a:endParaRPr lang="en-US" altLang="zh-CN" sz="1800" dirty="0">
              <a:latin typeface="HarmonyOS Sans SC" panose="00000500000000000000" pitchFamily="2" charset="-122"/>
              <a:ea typeface="HarmonyOS Sans SC" panose="00000500000000000000" pitchFamily="2" charset="-122"/>
            </a:endParaRPr>
          </a:p>
          <a:p>
            <a:pPr eaLnBrk="1" hangingPunct="1">
              <a:lnSpc>
                <a:spcPct val="150000"/>
              </a:lnSpc>
              <a:spcBef>
                <a:spcPct val="0"/>
              </a:spcBef>
              <a:buFontTx/>
              <a:buNone/>
              <a:defRPr/>
            </a:pPr>
            <a:r>
              <a:rPr lang="en-US" altLang="zh-CN" sz="1800" dirty="0">
                <a:latin typeface="HarmonyOS Sans SC" panose="00000500000000000000" pitchFamily="2" charset="-122"/>
                <a:ea typeface="HarmonyOS Sans SC" panose="00000500000000000000" pitchFamily="2" charset="-122"/>
              </a:rPr>
              <a:t>3</a:t>
            </a:r>
            <a:r>
              <a:rPr lang="zh-CN" altLang="en-US" sz="1800" dirty="0">
                <a:latin typeface="HarmonyOS Sans SC" panose="00000500000000000000" pitchFamily="2" charset="-122"/>
                <a:ea typeface="HarmonyOS Sans SC" panose="00000500000000000000" pitchFamily="2" charset="-122"/>
              </a:rPr>
              <a:t>：口腔抗菌</a:t>
            </a:r>
            <a:br>
              <a:rPr lang="en-US" altLang="zh-CN" sz="1800" dirty="0">
                <a:latin typeface="HarmonyOS Sans SC" panose="00000500000000000000" pitchFamily="2" charset="-122"/>
                <a:ea typeface="HarmonyOS Sans SC" panose="00000500000000000000" pitchFamily="2" charset="-122"/>
              </a:rPr>
            </a:br>
            <a:r>
              <a:rPr lang="en-US" altLang="zh-CN" sz="1800" dirty="0">
                <a:latin typeface="HarmonyOS Sans SC" panose="00000500000000000000" pitchFamily="2" charset="-122"/>
                <a:ea typeface="HarmonyOS Sans SC" panose="00000500000000000000" pitchFamily="2" charset="-122"/>
              </a:rPr>
              <a:t>4:</a:t>
            </a:r>
            <a:r>
              <a:rPr lang="zh-CN" altLang="en-US" sz="1800" dirty="0">
                <a:latin typeface="HarmonyOS Sans SC" panose="00000500000000000000" pitchFamily="2" charset="-122"/>
                <a:ea typeface="HarmonyOS Sans SC" panose="00000500000000000000" pitchFamily="2" charset="-122"/>
              </a:rPr>
              <a:t>  抗生素耐药菌感染的治疗</a:t>
            </a:r>
            <a:endParaRPr lang="en-US" altLang="zh-CN" sz="1800" dirty="0">
              <a:latin typeface="HarmonyOS Sans SC" panose="00000500000000000000" pitchFamily="2" charset="-122"/>
              <a:ea typeface="HarmonyOS Sans SC" panose="00000500000000000000" pitchFamily="2" charset="-122"/>
              <a:cs typeface="Segoe UI Semilight" panose="020B0402040204020203" pitchFamily="34" charset="0"/>
            </a:endParaRPr>
          </a:p>
        </p:txBody>
      </p:sp>
      <p:sp>
        <p:nvSpPr>
          <p:cNvPr id="51" name="TextBox 23">
            <a:extLst>
              <a:ext uri="{FF2B5EF4-FFF2-40B4-BE49-F238E27FC236}">
                <a16:creationId xmlns:a16="http://schemas.microsoft.com/office/drawing/2014/main" id="{8EE48694-9A92-4E19-88D7-4B047AB4C685}"/>
              </a:ext>
            </a:extLst>
          </p:cNvPr>
          <p:cNvSpPr txBox="1">
            <a:spLocks noChangeArrowheads="1"/>
          </p:cNvSpPr>
          <p:nvPr/>
        </p:nvSpPr>
        <p:spPr bwMode="auto">
          <a:xfrm>
            <a:off x="2130957" y="474327"/>
            <a:ext cx="978882" cy="400110"/>
          </a:xfrm>
          <a:prstGeom prst="rect">
            <a:avLst/>
          </a:prstGeom>
          <a:solidFill>
            <a:schemeClr val="accent5">
              <a:lumMod val="20000"/>
              <a:lumOff val="80000"/>
            </a:scheme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产品</a:t>
            </a:r>
            <a:r>
              <a:rPr lang="en-US" altLang="zh-CN"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1</a:t>
            </a:r>
            <a:r>
              <a:rPr lang="zh-CN" altLang="en-US"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  </a:t>
            </a:r>
          </a:p>
        </p:txBody>
      </p:sp>
      <p:pic>
        <p:nvPicPr>
          <p:cNvPr id="137218" name="Picture 2" descr="See the source image">
            <a:extLst>
              <a:ext uri="{FF2B5EF4-FFF2-40B4-BE49-F238E27FC236}">
                <a16:creationId xmlns:a16="http://schemas.microsoft.com/office/drawing/2014/main" id="{A7A83D49-D783-4835-A4FE-0D07820DDF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320" y="1205299"/>
            <a:ext cx="2388768" cy="1753779"/>
          </a:xfrm>
          <a:prstGeom prst="rect">
            <a:avLst/>
          </a:prstGeom>
          <a:noFill/>
          <a:extLst>
            <a:ext uri="{909E8E84-426E-40DD-AFC4-6F175D3DCCD1}">
              <a14:hiddenFill xmlns:a14="http://schemas.microsoft.com/office/drawing/2010/main">
                <a:solidFill>
                  <a:srgbClr val="FFFFFF"/>
                </a:solidFill>
              </a14:hiddenFill>
            </a:ext>
          </a:extLst>
        </p:spPr>
      </p:pic>
      <p:sp>
        <p:nvSpPr>
          <p:cNvPr id="60" name="TextBox 1">
            <a:extLst>
              <a:ext uri="{FF2B5EF4-FFF2-40B4-BE49-F238E27FC236}">
                <a16:creationId xmlns:a16="http://schemas.microsoft.com/office/drawing/2014/main" id="{1633EAC4-B334-41F7-BFC5-45B0EAF1B8C1}"/>
              </a:ext>
            </a:extLst>
          </p:cNvPr>
          <p:cNvSpPr txBox="1">
            <a:spLocks noChangeArrowheads="1"/>
          </p:cNvSpPr>
          <p:nvPr/>
        </p:nvSpPr>
        <p:spPr bwMode="auto">
          <a:xfrm>
            <a:off x="332373" y="443550"/>
            <a:ext cx="14184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2400" b="1" dirty="0">
                <a:latin typeface="HarmonyOS Sans SC" panose="00000500000000000000" pitchFamily="2" charset="-122"/>
                <a:ea typeface="HarmonyOS Sans SC" panose="00000500000000000000" pitchFamily="2" charset="-122"/>
                <a:cs typeface="Arial" panose="020B0604020202020204" pitchFamily="34" charset="0"/>
              </a:rPr>
              <a:t>产品介绍</a:t>
            </a:r>
            <a:endParaRPr lang="en-US" altLang="zh-CN" sz="2400" b="1" baseline="30000" dirty="0">
              <a:latin typeface="HarmonyOS Sans SC" panose="00000500000000000000" pitchFamily="2" charset="-122"/>
              <a:ea typeface="HarmonyOS Sans SC" panose="00000500000000000000" pitchFamily="2" charset="-122"/>
              <a:cs typeface="Arial" panose="020B0604020202020204" pitchFamily="34" charset="0"/>
            </a:endParaRPr>
          </a:p>
        </p:txBody>
      </p:sp>
      <p:grpSp>
        <p:nvGrpSpPr>
          <p:cNvPr id="11" name="组合 10">
            <a:extLst>
              <a:ext uri="{FF2B5EF4-FFF2-40B4-BE49-F238E27FC236}">
                <a16:creationId xmlns:a16="http://schemas.microsoft.com/office/drawing/2014/main" id="{CF6CA8F8-32B1-46CA-91CB-A1977F553B7F}"/>
              </a:ext>
            </a:extLst>
          </p:cNvPr>
          <p:cNvGrpSpPr/>
          <p:nvPr/>
        </p:nvGrpSpPr>
        <p:grpSpPr>
          <a:xfrm>
            <a:off x="4014416" y="1189884"/>
            <a:ext cx="3567558" cy="4628023"/>
            <a:chOff x="578655" y="1359442"/>
            <a:chExt cx="3567558" cy="4628023"/>
          </a:xfrm>
        </p:grpSpPr>
        <p:pic>
          <p:nvPicPr>
            <p:cNvPr id="12" name="Picture 2">
              <a:extLst>
                <a:ext uri="{FF2B5EF4-FFF2-40B4-BE49-F238E27FC236}">
                  <a16:creationId xmlns:a16="http://schemas.microsoft.com/office/drawing/2014/main" id="{9E82D5A2-C0A9-4AEE-B2D5-777D2356BA68}"/>
                </a:ext>
              </a:extLst>
            </p:cNvPr>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l="19377" t="-386" r="3497" b="386"/>
            <a:stretch/>
          </p:blipFill>
          <p:spPr bwMode="auto">
            <a:xfrm>
              <a:off x="578655" y="1359442"/>
              <a:ext cx="3564524" cy="4621689"/>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a:extLst>
                <a:ext uri="{FF2B5EF4-FFF2-40B4-BE49-F238E27FC236}">
                  <a16:creationId xmlns:a16="http://schemas.microsoft.com/office/drawing/2014/main" id="{3B3B29E0-1E8D-4700-8DAC-521987EF78B3}"/>
                </a:ext>
              </a:extLst>
            </p:cNvPr>
            <p:cNvSpPr/>
            <p:nvPr/>
          </p:nvSpPr>
          <p:spPr>
            <a:xfrm>
              <a:off x="581689" y="1379233"/>
              <a:ext cx="3564524" cy="4608232"/>
            </a:xfrm>
            <a:prstGeom prst="rect">
              <a:avLst/>
            </a:prstGeom>
            <a:solidFill>
              <a:srgbClr val="0D0D0D">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latin typeface="HarmonyOS Sans SC" panose="00000500000000000000" pitchFamily="2" charset="-122"/>
                <a:ea typeface="HarmonyOS Sans SC" panose="00000500000000000000" pitchFamily="2" charset="-122"/>
              </a:endParaRPr>
            </a:p>
          </p:txBody>
        </p:sp>
      </p:grpSp>
      <p:sp>
        <p:nvSpPr>
          <p:cNvPr id="14" name="文本框 13">
            <a:extLst>
              <a:ext uri="{FF2B5EF4-FFF2-40B4-BE49-F238E27FC236}">
                <a16:creationId xmlns:a16="http://schemas.microsoft.com/office/drawing/2014/main" id="{964FDEF2-211E-4174-9B0B-DF7C00E93B8B}"/>
              </a:ext>
            </a:extLst>
          </p:cNvPr>
          <p:cNvSpPr txBox="1"/>
          <p:nvPr/>
        </p:nvSpPr>
        <p:spPr>
          <a:xfrm>
            <a:off x="3489977" y="138710"/>
            <a:ext cx="5377876" cy="400110"/>
          </a:xfrm>
          <a:prstGeom prst="rect">
            <a:avLst/>
          </a:prstGeom>
          <a:noFill/>
        </p:spPr>
        <p:txBody>
          <a:bodyPr wrap="square">
            <a:spAutoFit/>
          </a:bodyPr>
          <a:lstStyle/>
          <a:p>
            <a:r>
              <a:rPr lang="zh-CN" altLang="en-US" sz="2000" b="1" dirty="0">
                <a:latin typeface="HarmonyOS Sans SC" panose="00000500000000000000" pitchFamily="2" charset="-122"/>
                <a:ea typeface="HarmonyOS Sans SC" panose="00000500000000000000" pitchFamily="2" charset="-122"/>
              </a:rPr>
              <a:t>敏感人群炎症治疗：临床尚未解决的挑战</a:t>
            </a:r>
          </a:p>
        </p:txBody>
      </p:sp>
      <p:sp>
        <p:nvSpPr>
          <p:cNvPr id="15" name="文本框 14">
            <a:extLst>
              <a:ext uri="{FF2B5EF4-FFF2-40B4-BE49-F238E27FC236}">
                <a16:creationId xmlns:a16="http://schemas.microsoft.com/office/drawing/2014/main" id="{62DCAFD6-E83A-419E-987D-EBBD3BA77F13}"/>
              </a:ext>
            </a:extLst>
          </p:cNvPr>
          <p:cNvSpPr txBox="1"/>
          <p:nvPr/>
        </p:nvSpPr>
        <p:spPr>
          <a:xfrm>
            <a:off x="4771397" y="5897618"/>
            <a:ext cx="2050561" cy="350018"/>
          </a:xfrm>
          <a:prstGeom prst="rect">
            <a:avLst/>
          </a:prstGeom>
          <a:noFill/>
        </p:spPr>
        <p:txBody>
          <a:bodyPr wrap="square">
            <a:spAutoFit/>
          </a:bodyPr>
          <a:lstStyle/>
          <a:p>
            <a:r>
              <a:rPr lang="zh-CN" altLang="en-US" sz="1600" dirty="0">
                <a:latin typeface="HarmonyOS Sans SC" panose="00000500000000000000" pitchFamily="2" charset="-122"/>
                <a:ea typeface="HarmonyOS Sans SC" panose="00000500000000000000" pitchFamily="2" charset="-122"/>
              </a:rPr>
              <a:t>目前临床：谨慎用药</a:t>
            </a:r>
          </a:p>
        </p:txBody>
      </p:sp>
      <p:grpSp>
        <p:nvGrpSpPr>
          <p:cNvPr id="19" name="组合 18">
            <a:extLst>
              <a:ext uri="{FF2B5EF4-FFF2-40B4-BE49-F238E27FC236}">
                <a16:creationId xmlns:a16="http://schemas.microsoft.com/office/drawing/2014/main" id="{F8EE45E3-F20F-4471-A4FA-D5F284021E91}"/>
              </a:ext>
            </a:extLst>
          </p:cNvPr>
          <p:cNvGrpSpPr/>
          <p:nvPr/>
        </p:nvGrpSpPr>
        <p:grpSpPr>
          <a:xfrm>
            <a:off x="7677456" y="1525190"/>
            <a:ext cx="4353988" cy="2996732"/>
            <a:chOff x="6746699" y="1266501"/>
            <a:chExt cx="4353988" cy="2996732"/>
          </a:xfrm>
        </p:grpSpPr>
        <p:sp>
          <p:nvSpPr>
            <p:cNvPr id="20" name="矩形 19">
              <a:extLst>
                <a:ext uri="{FF2B5EF4-FFF2-40B4-BE49-F238E27FC236}">
                  <a16:creationId xmlns:a16="http://schemas.microsoft.com/office/drawing/2014/main" id="{8E392882-B6FB-48C6-BEE8-5AD9FF14E0EB}"/>
                </a:ext>
              </a:extLst>
            </p:cNvPr>
            <p:cNvSpPr/>
            <p:nvPr/>
          </p:nvSpPr>
          <p:spPr>
            <a:xfrm>
              <a:off x="6943060" y="1266501"/>
              <a:ext cx="4157627" cy="29967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grpSp>
          <p:nvGrpSpPr>
            <p:cNvPr id="21" name="组合 20">
              <a:extLst>
                <a:ext uri="{FF2B5EF4-FFF2-40B4-BE49-F238E27FC236}">
                  <a16:creationId xmlns:a16="http://schemas.microsoft.com/office/drawing/2014/main" id="{D4B3F5F5-5FC7-4D2D-BA8C-109E65893245}"/>
                </a:ext>
              </a:extLst>
            </p:cNvPr>
            <p:cNvGrpSpPr/>
            <p:nvPr/>
          </p:nvGrpSpPr>
          <p:grpSpPr>
            <a:xfrm>
              <a:off x="6746699" y="1390569"/>
              <a:ext cx="4128393" cy="2872664"/>
              <a:chOff x="4961466" y="1414755"/>
              <a:chExt cx="4128393" cy="2872664"/>
            </a:xfrm>
          </p:grpSpPr>
          <p:sp>
            <p:nvSpPr>
              <p:cNvPr id="22" name="文本框 21">
                <a:extLst>
                  <a:ext uri="{FF2B5EF4-FFF2-40B4-BE49-F238E27FC236}">
                    <a16:creationId xmlns:a16="http://schemas.microsoft.com/office/drawing/2014/main" id="{FF7483E1-FBAC-48A5-B59C-BFF15281AF30}"/>
                  </a:ext>
                </a:extLst>
              </p:cNvPr>
              <p:cNvSpPr txBox="1"/>
              <p:nvPr/>
            </p:nvSpPr>
            <p:spPr>
              <a:xfrm>
                <a:off x="4961466" y="1414755"/>
                <a:ext cx="1005403" cy="338554"/>
              </a:xfrm>
              <a:prstGeom prst="rect">
                <a:avLst/>
              </a:prstGeom>
              <a:noFill/>
            </p:spPr>
            <p:txBody>
              <a:bodyPr wrap="none" rtlCol="0">
                <a:spAutoFit/>
              </a:bodyPr>
              <a:lstStyle/>
              <a:p>
                <a:r>
                  <a:rPr lang="zh-CN" altLang="en-US" sz="1600" dirty="0">
                    <a:latin typeface="HarmonyOS Sans SC" panose="00000500000000000000" pitchFamily="2" charset="-122"/>
                    <a:ea typeface="HarmonyOS Sans SC" panose="00000500000000000000" pitchFamily="2" charset="-122"/>
                  </a:rPr>
                  <a:t>（万人）</a:t>
                </a:r>
              </a:p>
            </p:txBody>
          </p:sp>
          <p:sp>
            <p:nvSpPr>
              <p:cNvPr id="23" name="文本框 22">
                <a:extLst>
                  <a:ext uri="{FF2B5EF4-FFF2-40B4-BE49-F238E27FC236}">
                    <a16:creationId xmlns:a16="http://schemas.microsoft.com/office/drawing/2014/main" id="{D79AD1F0-3F3A-45C1-AD16-9CEC5F1C727D}"/>
                  </a:ext>
                </a:extLst>
              </p:cNvPr>
              <p:cNvSpPr txBox="1"/>
              <p:nvPr/>
            </p:nvSpPr>
            <p:spPr>
              <a:xfrm>
                <a:off x="6891851" y="3948865"/>
                <a:ext cx="1257075" cy="338554"/>
              </a:xfrm>
              <a:prstGeom prst="rect">
                <a:avLst/>
              </a:prstGeom>
              <a:noFill/>
            </p:spPr>
            <p:txBody>
              <a:bodyPr wrap="none" rtlCol="0">
                <a:spAutoFit/>
              </a:bodyPr>
              <a:lstStyle/>
              <a:p>
                <a:r>
                  <a:rPr lang="zh-CN" altLang="en-US" sz="1600" dirty="0">
                    <a:latin typeface="HarmonyOS Sans SC" panose="00000500000000000000" pitchFamily="2" charset="-122"/>
                    <a:ea typeface="HarmonyOS Sans SC" panose="00000500000000000000" pitchFamily="2" charset="-122"/>
                  </a:rPr>
                  <a:t>时间（年）</a:t>
                </a:r>
              </a:p>
            </p:txBody>
          </p:sp>
          <p:sp>
            <p:nvSpPr>
              <p:cNvPr id="24" name="文本框 23">
                <a:extLst>
                  <a:ext uri="{FF2B5EF4-FFF2-40B4-BE49-F238E27FC236}">
                    <a16:creationId xmlns:a16="http://schemas.microsoft.com/office/drawing/2014/main" id="{6FFCFD09-16BB-4EE5-9F92-88DEB4B6783D}"/>
                  </a:ext>
                </a:extLst>
              </p:cNvPr>
              <p:cNvSpPr txBox="1"/>
              <p:nvPr/>
            </p:nvSpPr>
            <p:spPr>
              <a:xfrm>
                <a:off x="6461744" y="1426012"/>
                <a:ext cx="2236510" cy="338554"/>
              </a:xfrm>
              <a:prstGeom prst="rect">
                <a:avLst/>
              </a:prstGeom>
              <a:noFill/>
            </p:spPr>
            <p:txBody>
              <a:bodyPr wrap="none" rtlCol="0">
                <a:spAutoFit/>
              </a:bodyPr>
              <a:lstStyle/>
              <a:p>
                <a:r>
                  <a:rPr lang="zh-CN" altLang="en-US" sz="1600" dirty="0">
                    <a:latin typeface="HarmonyOS Sans SC" panose="00000500000000000000" pitchFamily="2" charset="-122"/>
                    <a:ea typeface="HarmonyOS Sans SC" panose="00000500000000000000" pitchFamily="2" charset="-122"/>
                  </a:rPr>
                  <a:t>孕妇数量及阴道炎比例</a:t>
                </a:r>
              </a:p>
            </p:txBody>
          </p:sp>
          <p:pic>
            <p:nvPicPr>
              <p:cNvPr id="25" name="图片 24">
                <a:extLst>
                  <a:ext uri="{FF2B5EF4-FFF2-40B4-BE49-F238E27FC236}">
                    <a16:creationId xmlns:a16="http://schemas.microsoft.com/office/drawing/2014/main" id="{E96F7585-86DE-415E-A34E-68EEC8BA5863}"/>
                  </a:ext>
                </a:extLst>
              </p:cNvPr>
              <p:cNvPicPr>
                <a:picLocks noChangeAspect="1"/>
              </p:cNvPicPr>
              <p:nvPr/>
            </p:nvPicPr>
            <p:blipFill>
              <a:blip r:embed="rId6"/>
              <a:stretch>
                <a:fillRect/>
              </a:stretch>
            </p:blipFill>
            <p:spPr>
              <a:xfrm>
                <a:off x="5333978" y="1822834"/>
                <a:ext cx="3755881" cy="2126031"/>
              </a:xfrm>
              <a:prstGeom prst="rect">
                <a:avLst/>
              </a:prstGeom>
            </p:spPr>
          </p:pic>
        </p:grpSp>
      </p:grpSp>
      <p:sp>
        <p:nvSpPr>
          <p:cNvPr id="27" name="文本框 26">
            <a:extLst>
              <a:ext uri="{FF2B5EF4-FFF2-40B4-BE49-F238E27FC236}">
                <a16:creationId xmlns:a16="http://schemas.microsoft.com/office/drawing/2014/main" id="{D0437601-234F-498D-A27C-F497FB357D58}"/>
              </a:ext>
            </a:extLst>
          </p:cNvPr>
          <p:cNvSpPr txBox="1"/>
          <p:nvPr/>
        </p:nvSpPr>
        <p:spPr>
          <a:xfrm>
            <a:off x="5481954" y="548511"/>
            <a:ext cx="2676326" cy="400110"/>
          </a:xfrm>
          <a:prstGeom prst="rect">
            <a:avLst/>
          </a:prstGeom>
          <a:noFill/>
        </p:spPr>
        <p:txBody>
          <a:bodyPr wrap="square">
            <a:spAutoFit/>
          </a:bodyPr>
          <a:lstStyle/>
          <a:p>
            <a:r>
              <a:rPr lang="en-US" altLang="zh-CN" sz="2000" b="1" dirty="0">
                <a:latin typeface="HarmonyOS Sans SC" panose="00000500000000000000" pitchFamily="2" charset="-122"/>
                <a:ea typeface="HarmonyOS Sans SC" panose="00000500000000000000" pitchFamily="2" charset="-122"/>
              </a:rPr>
              <a:t>—</a:t>
            </a:r>
            <a:r>
              <a:rPr lang="zh-CN" altLang="en-US" sz="2000" b="1" dirty="0">
                <a:latin typeface="HarmonyOS Sans SC" panose="00000500000000000000" pitchFamily="2" charset="-122"/>
                <a:ea typeface="HarmonyOS Sans SC" panose="00000500000000000000" pitchFamily="2" charset="-122"/>
              </a:rPr>
              <a:t>以孕妇阴道炎为例</a:t>
            </a:r>
          </a:p>
        </p:txBody>
      </p:sp>
      <p:grpSp>
        <p:nvGrpSpPr>
          <p:cNvPr id="2" name="组合 1">
            <a:extLst>
              <a:ext uri="{FF2B5EF4-FFF2-40B4-BE49-F238E27FC236}">
                <a16:creationId xmlns:a16="http://schemas.microsoft.com/office/drawing/2014/main" id="{C5EF34AB-0476-4896-8247-9BC19070A953}"/>
              </a:ext>
            </a:extLst>
          </p:cNvPr>
          <p:cNvGrpSpPr/>
          <p:nvPr/>
        </p:nvGrpSpPr>
        <p:grpSpPr>
          <a:xfrm>
            <a:off x="7912068" y="4504547"/>
            <a:ext cx="4119376" cy="1851803"/>
            <a:chOff x="7976034" y="4224255"/>
            <a:chExt cx="4119376" cy="1851803"/>
          </a:xfrm>
        </p:grpSpPr>
        <p:sp>
          <p:nvSpPr>
            <p:cNvPr id="16" name="文本框 15">
              <a:extLst>
                <a:ext uri="{FF2B5EF4-FFF2-40B4-BE49-F238E27FC236}">
                  <a16:creationId xmlns:a16="http://schemas.microsoft.com/office/drawing/2014/main" id="{F3C87A58-C5B7-4C7A-80CE-C987B0AB72FE}"/>
                </a:ext>
              </a:extLst>
            </p:cNvPr>
            <p:cNvSpPr txBox="1"/>
            <p:nvPr/>
          </p:nvSpPr>
          <p:spPr>
            <a:xfrm>
              <a:off x="7976034" y="4224255"/>
              <a:ext cx="3639138" cy="1200329"/>
            </a:xfrm>
            <a:prstGeom prst="rect">
              <a:avLst/>
            </a:prstGeom>
            <a:noFill/>
          </p:spPr>
          <p:txBody>
            <a:bodyPr wrap="none" rtlCol="0">
              <a:spAutoFit/>
            </a:bodyPr>
            <a:lstStyle/>
            <a:p>
              <a:r>
                <a:rPr lang="zh-CN" altLang="en-US" sz="1600" dirty="0">
                  <a:latin typeface="HarmonyOS Sans SC" panose="00000500000000000000" pitchFamily="2" charset="-122"/>
                  <a:ea typeface="HarmonyOS Sans SC" panose="00000500000000000000" pitchFamily="2" charset="-122"/>
                </a:rPr>
                <a:t>细菌性阴道炎：</a:t>
              </a:r>
              <a:r>
                <a:rPr lang="en-US" altLang="zh-CN" sz="2400" dirty="0">
                  <a:solidFill>
                    <a:srgbClr val="F95B3D"/>
                  </a:solidFill>
                  <a:latin typeface="HarmonyOS Sans SC" panose="00000500000000000000" pitchFamily="2" charset="-122"/>
                  <a:ea typeface="HarmonyOS Sans SC" panose="00000500000000000000" pitchFamily="2" charset="-122"/>
                </a:rPr>
                <a:t>12.5</a:t>
              </a:r>
              <a:r>
                <a:rPr lang="en-US" altLang="zh-CN" sz="1600" dirty="0">
                  <a:latin typeface="HarmonyOS Sans SC" panose="00000500000000000000" pitchFamily="2" charset="-122"/>
                  <a:ea typeface="HarmonyOS Sans SC" panose="00000500000000000000" pitchFamily="2" charset="-122"/>
                </a:rPr>
                <a:t>%</a:t>
              </a:r>
            </a:p>
            <a:p>
              <a:r>
                <a:rPr lang="zh-CN" altLang="en-US" sz="1600" dirty="0">
                  <a:latin typeface="HarmonyOS Sans SC" panose="00000500000000000000" pitchFamily="2" charset="-122"/>
                  <a:ea typeface="HarmonyOS Sans SC" panose="00000500000000000000" pitchFamily="2" charset="-122"/>
                </a:rPr>
                <a:t>霉菌性阴道炎： </a:t>
              </a:r>
              <a:r>
                <a:rPr lang="en-US" altLang="zh-CN" sz="2400" dirty="0">
                  <a:solidFill>
                    <a:srgbClr val="F95B3D"/>
                  </a:solidFill>
                  <a:latin typeface="HarmonyOS Sans SC" panose="00000500000000000000" pitchFamily="2" charset="-122"/>
                  <a:ea typeface="HarmonyOS Sans SC" panose="00000500000000000000" pitchFamily="2" charset="-122"/>
                </a:rPr>
                <a:t>15</a:t>
              </a:r>
              <a:r>
                <a:rPr lang="en-US" altLang="zh-CN" sz="1600" dirty="0">
                  <a:latin typeface="HarmonyOS Sans SC" panose="00000500000000000000" pitchFamily="2" charset="-122"/>
                  <a:ea typeface="HarmonyOS Sans SC" panose="00000500000000000000" pitchFamily="2" charset="-122"/>
                </a:rPr>
                <a:t>%</a:t>
              </a:r>
            </a:p>
            <a:p>
              <a:r>
                <a:rPr lang="en-US" altLang="zh-CN" sz="1600" dirty="0">
                  <a:latin typeface="HarmonyOS Sans SC" panose="00000500000000000000" pitchFamily="2" charset="-122"/>
                  <a:ea typeface="HarmonyOS Sans SC" panose="00000500000000000000" pitchFamily="2" charset="-122"/>
                </a:rPr>
                <a:t>2020</a:t>
              </a:r>
              <a:r>
                <a:rPr lang="zh-CN" altLang="en-US" sz="1600" dirty="0">
                  <a:latin typeface="HarmonyOS Sans SC" panose="00000500000000000000" pitchFamily="2" charset="-122"/>
                  <a:ea typeface="HarmonyOS Sans SC" panose="00000500000000000000" pitchFamily="2" charset="-122"/>
                </a:rPr>
                <a:t>年约</a:t>
              </a:r>
              <a:r>
                <a:rPr lang="en-US" altLang="zh-CN" sz="2400" dirty="0">
                  <a:solidFill>
                    <a:srgbClr val="F95B3D"/>
                  </a:solidFill>
                  <a:latin typeface="HarmonyOS Sans SC" panose="00000500000000000000" pitchFamily="2" charset="-122"/>
                  <a:ea typeface="HarmonyOS Sans SC" panose="00000500000000000000" pitchFamily="2" charset="-122"/>
                </a:rPr>
                <a:t>420</a:t>
              </a:r>
              <a:r>
                <a:rPr lang="zh-CN" altLang="en-US" sz="1600" dirty="0">
                  <a:latin typeface="HarmonyOS Sans SC" panose="00000500000000000000" pitchFamily="2" charset="-122"/>
                  <a:ea typeface="HarmonyOS Sans SC" panose="00000500000000000000" pitchFamily="2" charset="-122"/>
                </a:rPr>
                <a:t>万孕妇受到阴道炎困扰</a:t>
              </a:r>
            </a:p>
          </p:txBody>
        </p:sp>
        <p:sp>
          <p:nvSpPr>
            <p:cNvPr id="17" name="文本框 16">
              <a:extLst>
                <a:ext uri="{FF2B5EF4-FFF2-40B4-BE49-F238E27FC236}">
                  <a16:creationId xmlns:a16="http://schemas.microsoft.com/office/drawing/2014/main" id="{AD6303D4-C739-435B-821C-F54B836A607B}"/>
                </a:ext>
              </a:extLst>
            </p:cNvPr>
            <p:cNvSpPr txBox="1"/>
            <p:nvPr/>
          </p:nvSpPr>
          <p:spPr>
            <a:xfrm>
              <a:off x="7981676" y="5347522"/>
              <a:ext cx="2980303" cy="707886"/>
            </a:xfrm>
            <a:prstGeom prst="rect">
              <a:avLst/>
            </a:prstGeom>
            <a:noFill/>
          </p:spPr>
          <p:txBody>
            <a:bodyPr wrap="none" rtlCol="0">
              <a:spAutoFit/>
            </a:bodyPr>
            <a:lstStyle/>
            <a:p>
              <a:r>
                <a:rPr lang="zh-CN" altLang="en-US" sz="1600" dirty="0">
                  <a:latin typeface="HarmonyOS Sans SC" panose="00000500000000000000" pitchFamily="2" charset="-122"/>
                  <a:ea typeface="HarmonyOS Sans SC" panose="00000500000000000000" pitchFamily="2" charset="-122"/>
                </a:rPr>
                <a:t>孕妇对治疗风险的接受度：</a:t>
              </a:r>
              <a:r>
                <a:rPr lang="en-US" altLang="zh-CN" sz="2400" dirty="0">
                  <a:solidFill>
                    <a:srgbClr val="F95B3D"/>
                  </a:solidFill>
                  <a:latin typeface="HarmonyOS Sans SC" panose="00000500000000000000" pitchFamily="2" charset="-122"/>
                  <a:ea typeface="HarmonyOS Sans SC" panose="00000500000000000000" pitchFamily="2" charset="-122"/>
                </a:rPr>
                <a:t>0</a:t>
              </a:r>
              <a:r>
                <a:rPr lang="en-US" altLang="zh-CN" sz="1600" dirty="0">
                  <a:latin typeface="HarmonyOS Sans SC" panose="00000500000000000000" pitchFamily="2" charset="-122"/>
                  <a:ea typeface="HarmonyOS Sans SC" panose="00000500000000000000" pitchFamily="2" charset="-122"/>
                </a:rPr>
                <a:t>%</a:t>
              </a:r>
            </a:p>
            <a:p>
              <a:r>
                <a:rPr lang="zh-CN" altLang="en-US" sz="1600" dirty="0">
                  <a:latin typeface="HarmonyOS Sans SC" panose="00000500000000000000" pitchFamily="2" charset="-122"/>
                  <a:ea typeface="HarmonyOS Sans SC" panose="00000500000000000000" pitchFamily="2" charset="-122"/>
                </a:rPr>
                <a:t>（暂无竞争产品）</a:t>
              </a:r>
            </a:p>
          </p:txBody>
        </p:sp>
        <p:sp>
          <p:nvSpPr>
            <p:cNvPr id="28" name="文本框 27">
              <a:extLst>
                <a:ext uri="{FF2B5EF4-FFF2-40B4-BE49-F238E27FC236}">
                  <a16:creationId xmlns:a16="http://schemas.microsoft.com/office/drawing/2014/main" id="{86444DBD-DC3A-4E22-9974-5530E0185269}"/>
                </a:ext>
              </a:extLst>
            </p:cNvPr>
            <p:cNvSpPr txBox="1"/>
            <p:nvPr/>
          </p:nvSpPr>
          <p:spPr>
            <a:xfrm>
              <a:off x="9632876" y="5656456"/>
              <a:ext cx="2462534" cy="419602"/>
            </a:xfrm>
            <a:prstGeom prst="rect">
              <a:avLst/>
            </a:prstGeom>
            <a:noFill/>
          </p:spPr>
          <p:txBody>
            <a:bodyPr wrap="none" rtlCol="0">
              <a:spAutoFit/>
            </a:bodyPr>
            <a:lstStyle/>
            <a:p>
              <a:pPr>
                <a:lnSpc>
                  <a:spcPct val="150000"/>
                </a:lnSpc>
              </a:pPr>
              <a:r>
                <a:rPr lang="zh-CN" altLang="en-US" sz="1600" dirty="0">
                  <a:latin typeface="HarmonyOS Sans SC" panose="00000500000000000000" pitchFamily="2" charset="-122"/>
                  <a:ea typeface="HarmonyOS Sans SC" panose="00000500000000000000" pitchFamily="2" charset="-122"/>
                </a:rPr>
                <a:t>平均治疗费用：</a:t>
              </a:r>
              <a:r>
                <a:rPr lang="en-US" altLang="zh-CN" sz="1600" dirty="0">
                  <a:latin typeface="HarmonyOS Sans SC" panose="00000500000000000000" pitchFamily="2" charset="-122"/>
                  <a:ea typeface="HarmonyOS Sans SC" panose="00000500000000000000" pitchFamily="2" charset="-122"/>
                </a:rPr>
                <a:t>450</a:t>
              </a:r>
              <a:r>
                <a:rPr lang="zh-CN" altLang="en-US" sz="1600" dirty="0">
                  <a:latin typeface="HarmonyOS Sans SC" panose="00000500000000000000" pitchFamily="2" charset="-122"/>
                  <a:ea typeface="HarmonyOS Sans SC" panose="00000500000000000000" pitchFamily="2" charset="-122"/>
                </a:rPr>
                <a:t>元</a:t>
              </a:r>
              <a:r>
                <a:rPr lang="en-US" altLang="zh-CN" sz="1600" dirty="0">
                  <a:latin typeface="HarmonyOS Sans SC" panose="00000500000000000000" pitchFamily="2" charset="-122"/>
                  <a:ea typeface="HarmonyOS Sans SC" panose="00000500000000000000" pitchFamily="2" charset="-122"/>
                </a:rPr>
                <a:t>/</a:t>
              </a:r>
              <a:r>
                <a:rPr lang="zh-CN" altLang="en-US" sz="1600" dirty="0">
                  <a:latin typeface="HarmonyOS Sans SC" panose="00000500000000000000" pitchFamily="2" charset="-122"/>
                  <a:ea typeface="HarmonyOS Sans SC" panose="00000500000000000000" pitchFamily="2" charset="-122"/>
                </a:rPr>
                <a:t>人</a:t>
              </a:r>
            </a:p>
          </p:txBody>
        </p:sp>
      </p:grpSp>
      <p:sp>
        <p:nvSpPr>
          <p:cNvPr id="29" name="文本框 28">
            <a:extLst>
              <a:ext uri="{FF2B5EF4-FFF2-40B4-BE49-F238E27FC236}">
                <a16:creationId xmlns:a16="http://schemas.microsoft.com/office/drawing/2014/main" id="{87ED2E3E-29C3-4EC5-A092-D1B5A9B52626}"/>
              </a:ext>
            </a:extLst>
          </p:cNvPr>
          <p:cNvSpPr txBox="1"/>
          <p:nvPr/>
        </p:nvSpPr>
        <p:spPr>
          <a:xfrm>
            <a:off x="7858074" y="777952"/>
            <a:ext cx="4185962" cy="746871"/>
          </a:xfrm>
          <a:prstGeom prst="rect">
            <a:avLst/>
          </a:prstGeom>
          <a:solidFill>
            <a:srgbClr val="FFFFFF">
              <a:alpha val="78824"/>
            </a:srgbClr>
          </a:solidFill>
        </p:spPr>
        <p:txBody>
          <a:bodyPr wrap="square" rtlCol="0" anchor="ctr">
            <a:spAutoFit/>
          </a:bodyPr>
          <a:lstStyle/>
          <a:p>
            <a:pPr algn="ctr">
              <a:lnSpc>
                <a:spcPct val="150000"/>
              </a:lnSpc>
            </a:pPr>
            <a:r>
              <a:rPr lang="zh-CN" altLang="en-US" dirty="0">
                <a:latin typeface="HarmonyOS Sans SC" panose="00000500000000000000" pitchFamily="2" charset="-122"/>
                <a:ea typeface="HarmonyOS Sans SC" panose="00000500000000000000" pitchFamily="2" charset="-122"/>
              </a:rPr>
              <a:t>市场空缺：</a:t>
            </a:r>
            <a:r>
              <a:rPr lang="en-US" altLang="zh-CN" sz="3200" dirty="0">
                <a:solidFill>
                  <a:srgbClr val="E56B5C"/>
                </a:solidFill>
                <a:latin typeface="HarmonyOS Sans SC" panose="00000500000000000000" pitchFamily="2" charset="-122"/>
                <a:ea typeface="HarmonyOS Sans SC" panose="00000500000000000000" pitchFamily="2" charset="-122"/>
              </a:rPr>
              <a:t>12</a:t>
            </a:r>
            <a:r>
              <a:rPr lang="zh-CN" altLang="en-US" dirty="0">
                <a:latin typeface="HarmonyOS Sans SC" panose="00000500000000000000" pitchFamily="2" charset="-122"/>
                <a:ea typeface="HarmonyOS Sans SC" panose="00000500000000000000" pitchFamily="2" charset="-122"/>
              </a:rPr>
              <a:t>亿</a:t>
            </a:r>
            <a:r>
              <a:rPr lang="en-US" altLang="zh-CN" dirty="0">
                <a:latin typeface="HarmonyOS Sans SC" panose="00000500000000000000" pitchFamily="2" charset="-122"/>
                <a:ea typeface="HarmonyOS Sans SC" panose="00000500000000000000" pitchFamily="2" charset="-122"/>
              </a:rPr>
              <a:t>/</a:t>
            </a:r>
            <a:r>
              <a:rPr lang="zh-CN" altLang="en-US" dirty="0">
                <a:latin typeface="HarmonyOS Sans SC" panose="00000500000000000000" pitchFamily="2" charset="-122"/>
                <a:ea typeface="HarmonyOS Sans SC" panose="00000500000000000000" pitchFamily="2" charset="-122"/>
              </a:rPr>
              <a:t>年</a:t>
            </a:r>
          </a:p>
        </p:txBody>
      </p:sp>
      <p:sp>
        <p:nvSpPr>
          <p:cNvPr id="33" name="文本框 32">
            <a:extLst>
              <a:ext uri="{FF2B5EF4-FFF2-40B4-BE49-F238E27FC236}">
                <a16:creationId xmlns:a16="http://schemas.microsoft.com/office/drawing/2014/main" id="{FE833CAD-9639-42E4-A6F0-97FC19EEB696}"/>
              </a:ext>
            </a:extLst>
          </p:cNvPr>
          <p:cNvSpPr txBox="1"/>
          <p:nvPr/>
        </p:nvSpPr>
        <p:spPr>
          <a:xfrm>
            <a:off x="4217056" y="1878274"/>
            <a:ext cx="3210588" cy="646331"/>
          </a:xfrm>
          <a:prstGeom prst="rect">
            <a:avLst/>
          </a:prstGeom>
          <a:noFill/>
        </p:spPr>
        <p:txBody>
          <a:bodyPr wrap="square">
            <a:spAutoFit/>
          </a:bodyPr>
          <a:lstStyle/>
          <a:p>
            <a:pPr marL="285750" indent="-285750">
              <a:buFont typeface="思源黑体 CN Normal" panose="020B0400000000000000" pitchFamily="34" charset="-122"/>
              <a:buChar char="–"/>
            </a:pPr>
            <a:r>
              <a:rPr lang="zh-CN" altLang="en-US" sz="1800" dirty="0">
                <a:solidFill>
                  <a:schemeClr val="bg1"/>
                </a:solidFill>
                <a:latin typeface="HarmonyOS Sans SC" panose="00000500000000000000" pitchFamily="2" charset="-122"/>
                <a:ea typeface="HarmonyOS Sans SC" panose="00000500000000000000" pitchFamily="2" charset="-122"/>
              </a:rPr>
              <a:t>细菌、霉菌感染</a:t>
            </a:r>
            <a:endParaRPr lang="en-US" altLang="zh-CN" sz="1800" dirty="0">
              <a:solidFill>
                <a:schemeClr val="bg1"/>
              </a:solidFill>
              <a:latin typeface="HarmonyOS Sans SC" panose="00000500000000000000" pitchFamily="2" charset="-122"/>
              <a:ea typeface="HarmonyOS Sans SC" panose="00000500000000000000" pitchFamily="2" charset="-122"/>
            </a:endParaRPr>
          </a:p>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孕妇感染率为普通人</a:t>
            </a:r>
            <a:r>
              <a:rPr lang="en-US" altLang="zh-CN" dirty="0">
                <a:solidFill>
                  <a:schemeClr val="bg1"/>
                </a:solidFill>
                <a:latin typeface="HarmonyOS Sans SC" panose="00000500000000000000" pitchFamily="2" charset="-122"/>
                <a:ea typeface="HarmonyOS Sans SC" panose="00000500000000000000" pitchFamily="2" charset="-122"/>
              </a:rPr>
              <a:t>20</a:t>
            </a:r>
            <a:r>
              <a:rPr lang="zh-CN" altLang="en-US" dirty="0">
                <a:solidFill>
                  <a:schemeClr val="bg1"/>
                </a:solidFill>
                <a:latin typeface="HarmonyOS Sans SC" panose="00000500000000000000" pitchFamily="2" charset="-122"/>
                <a:ea typeface="HarmonyOS Sans SC" panose="00000500000000000000" pitchFamily="2" charset="-122"/>
              </a:rPr>
              <a:t>倍</a:t>
            </a:r>
          </a:p>
        </p:txBody>
      </p:sp>
      <p:sp>
        <p:nvSpPr>
          <p:cNvPr id="34" name="文本框 33">
            <a:extLst>
              <a:ext uri="{FF2B5EF4-FFF2-40B4-BE49-F238E27FC236}">
                <a16:creationId xmlns:a16="http://schemas.microsoft.com/office/drawing/2014/main" id="{AD162C93-8A9D-4E8A-9AF3-D35FA8DE76E1}"/>
              </a:ext>
            </a:extLst>
          </p:cNvPr>
          <p:cNvSpPr txBox="1"/>
          <p:nvPr/>
        </p:nvSpPr>
        <p:spPr>
          <a:xfrm>
            <a:off x="4217056" y="3264503"/>
            <a:ext cx="2888695" cy="923330"/>
          </a:xfrm>
          <a:prstGeom prst="rect">
            <a:avLst/>
          </a:prstGeom>
          <a:noFill/>
        </p:spPr>
        <p:txBody>
          <a:bodyPr wrap="square">
            <a:spAutoFit/>
          </a:bodyPr>
          <a:lstStyle/>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上行感染</a:t>
            </a:r>
            <a:r>
              <a:rPr lang="en-US" altLang="zh-CN" dirty="0">
                <a:solidFill>
                  <a:schemeClr val="bg1"/>
                </a:solidFill>
                <a:latin typeface="HarmonyOS Sans SC" panose="00000500000000000000" pitchFamily="2" charset="-122"/>
                <a:ea typeface="HarmonyOS Sans SC" panose="00000500000000000000" pitchFamily="2" charset="-122"/>
              </a:rPr>
              <a:t>, </a:t>
            </a:r>
            <a:r>
              <a:rPr lang="zh-CN" altLang="en-US" dirty="0">
                <a:solidFill>
                  <a:schemeClr val="bg1"/>
                </a:solidFill>
                <a:latin typeface="HarmonyOS Sans SC" panose="00000500000000000000" pitchFamily="2" charset="-122"/>
                <a:ea typeface="HarmonyOS Sans SC" panose="00000500000000000000" pitchFamily="2" charset="-122"/>
              </a:rPr>
              <a:t>流产、早产、宫内感染</a:t>
            </a:r>
            <a:endParaRPr lang="en-US" altLang="zh-CN" dirty="0">
              <a:solidFill>
                <a:schemeClr val="bg1"/>
              </a:solidFill>
              <a:latin typeface="HarmonyOS Sans SC" panose="00000500000000000000" pitchFamily="2" charset="-122"/>
              <a:ea typeface="HarmonyOS Sans SC" panose="00000500000000000000" pitchFamily="2" charset="-122"/>
            </a:endParaRPr>
          </a:p>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绒毛膜羊膜炎</a:t>
            </a:r>
          </a:p>
        </p:txBody>
      </p:sp>
      <p:sp>
        <p:nvSpPr>
          <p:cNvPr id="37" name="文本框 36">
            <a:extLst>
              <a:ext uri="{FF2B5EF4-FFF2-40B4-BE49-F238E27FC236}">
                <a16:creationId xmlns:a16="http://schemas.microsoft.com/office/drawing/2014/main" id="{396DF115-2483-41CF-8BEF-7ECAB6016B07}"/>
              </a:ext>
            </a:extLst>
          </p:cNvPr>
          <p:cNvSpPr txBox="1"/>
          <p:nvPr/>
        </p:nvSpPr>
        <p:spPr>
          <a:xfrm>
            <a:off x="5093131" y="1312238"/>
            <a:ext cx="1452047" cy="461665"/>
          </a:xfrm>
          <a:prstGeom prst="rect">
            <a:avLst/>
          </a:prstGeom>
          <a:noFill/>
        </p:spPr>
        <p:txBody>
          <a:bodyPr wrap="square">
            <a:spAutoFit/>
          </a:bodyPr>
          <a:lstStyle/>
          <a:p>
            <a:r>
              <a:rPr lang="zh-CN" altLang="en-US" sz="2400" dirty="0">
                <a:solidFill>
                  <a:schemeClr val="accent4">
                    <a:lumMod val="60000"/>
                    <a:lumOff val="40000"/>
                  </a:schemeClr>
                </a:solidFill>
                <a:latin typeface="HarmonyOS Sans SC" panose="00000500000000000000" pitchFamily="2" charset="-122"/>
                <a:ea typeface="HarmonyOS Sans SC" panose="00000500000000000000" pitchFamily="2" charset="-122"/>
              </a:rPr>
              <a:t>感染率高</a:t>
            </a:r>
          </a:p>
        </p:txBody>
      </p:sp>
      <p:sp>
        <p:nvSpPr>
          <p:cNvPr id="38" name="文本框 37">
            <a:extLst>
              <a:ext uri="{FF2B5EF4-FFF2-40B4-BE49-F238E27FC236}">
                <a16:creationId xmlns:a16="http://schemas.microsoft.com/office/drawing/2014/main" id="{EB33FB1F-55BA-4FB9-9103-3D3144EA8E8A}"/>
              </a:ext>
            </a:extLst>
          </p:cNvPr>
          <p:cNvSpPr txBox="1"/>
          <p:nvPr/>
        </p:nvSpPr>
        <p:spPr>
          <a:xfrm>
            <a:off x="5093131" y="2713493"/>
            <a:ext cx="1452047" cy="461665"/>
          </a:xfrm>
          <a:prstGeom prst="rect">
            <a:avLst/>
          </a:prstGeom>
          <a:noFill/>
        </p:spPr>
        <p:txBody>
          <a:bodyPr wrap="square">
            <a:spAutoFit/>
          </a:bodyPr>
          <a:lstStyle/>
          <a:p>
            <a:r>
              <a:rPr lang="zh-CN" altLang="en-US" sz="2400" dirty="0">
                <a:solidFill>
                  <a:schemeClr val="accent4">
                    <a:lumMod val="60000"/>
                    <a:lumOff val="40000"/>
                  </a:schemeClr>
                </a:solidFill>
                <a:latin typeface="HarmonyOS Sans SC" panose="00000500000000000000" pitchFamily="2" charset="-122"/>
                <a:ea typeface="HarmonyOS Sans SC" panose="00000500000000000000" pitchFamily="2" charset="-122"/>
              </a:rPr>
              <a:t>后果严重</a:t>
            </a:r>
          </a:p>
        </p:txBody>
      </p:sp>
      <p:sp>
        <p:nvSpPr>
          <p:cNvPr id="39" name="文本框 38">
            <a:extLst>
              <a:ext uri="{FF2B5EF4-FFF2-40B4-BE49-F238E27FC236}">
                <a16:creationId xmlns:a16="http://schemas.microsoft.com/office/drawing/2014/main" id="{C81FAC82-D7CD-44EF-99A3-D5671C0C35F1}"/>
              </a:ext>
            </a:extLst>
          </p:cNvPr>
          <p:cNvSpPr txBox="1"/>
          <p:nvPr/>
        </p:nvSpPr>
        <p:spPr>
          <a:xfrm>
            <a:off x="5093131" y="4397559"/>
            <a:ext cx="1452048" cy="461665"/>
          </a:xfrm>
          <a:prstGeom prst="rect">
            <a:avLst/>
          </a:prstGeom>
          <a:noFill/>
        </p:spPr>
        <p:txBody>
          <a:bodyPr wrap="square">
            <a:spAutoFit/>
          </a:bodyPr>
          <a:lstStyle/>
          <a:p>
            <a:r>
              <a:rPr lang="zh-CN" altLang="en-US" sz="2400" dirty="0">
                <a:solidFill>
                  <a:schemeClr val="accent4">
                    <a:lumMod val="60000"/>
                    <a:lumOff val="40000"/>
                  </a:schemeClr>
                </a:solidFill>
                <a:latin typeface="HarmonyOS Sans SC" panose="00000500000000000000" pitchFamily="2" charset="-122"/>
                <a:ea typeface="HarmonyOS Sans SC" panose="00000500000000000000" pitchFamily="2" charset="-122"/>
              </a:rPr>
              <a:t>治疗棘手</a:t>
            </a:r>
          </a:p>
        </p:txBody>
      </p:sp>
      <p:sp>
        <p:nvSpPr>
          <p:cNvPr id="40" name="文本框 39">
            <a:extLst>
              <a:ext uri="{FF2B5EF4-FFF2-40B4-BE49-F238E27FC236}">
                <a16:creationId xmlns:a16="http://schemas.microsoft.com/office/drawing/2014/main" id="{665D9095-7F78-4669-B6CE-14D5B446DB6A}"/>
              </a:ext>
            </a:extLst>
          </p:cNvPr>
          <p:cNvSpPr txBox="1"/>
          <p:nvPr/>
        </p:nvSpPr>
        <p:spPr>
          <a:xfrm>
            <a:off x="4217056" y="4843185"/>
            <a:ext cx="3230841" cy="923330"/>
          </a:xfrm>
          <a:prstGeom prst="rect">
            <a:avLst/>
          </a:prstGeom>
          <a:noFill/>
        </p:spPr>
        <p:txBody>
          <a:bodyPr wrap="square">
            <a:spAutoFit/>
          </a:bodyPr>
          <a:lstStyle/>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抗生素引发菌群微生态紊乱</a:t>
            </a:r>
            <a:endParaRPr lang="en-US" altLang="zh-CN" dirty="0">
              <a:solidFill>
                <a:schemeClr val="bg1"/>
              </a:solidFill>
              <a:latin typeface="HarmonyOS Sans SC" panose="00000500000000000000" pitchFamily="2" charset="-122"/>
              <a:ea typeface="HarmonyOS Sans SC" panose="00000500000000000000" pitchFamily="2" charset="-122"/>
            </a:endParaRPr>
          </a:p>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治疗时间长</a:t>
            </a:r>
            <a:endParaRPr lang="en-US" altLang="zh-CN" dirty="0">
              <a:solidFill>
                <a:schemeClr val="bg1"/>
              </a:solidFill>
              <a:latin typeface="HarmonyOS Sans SC" panose="00000500000000000000" pitchFamily="2" charset="-122"/>
              <a:ea typeface="HarmonyOS Sans SC" panose="00000500000000000000" pitchFamily="2" charset="-122"/>
            </a:endParaRPr>
          </a:p>
          <a:p>
            <a:pPr marL="285750" indent="-285750">
              <a:buFont typeface="思源黑体 CN Normal" panose="020B0400000000000000" pitchFamily="34" charset="-122"/>
              <a:buChar char="–"/>
            </a:pPr>
            <a:r>
              <a:rPr lang="zh-CN" altLang="en-US" dirty="0">
                <a:solidFill>
                  <a:schemeClr val="bg1"/>
                </a:solidFill>
                <a:latin typeface="HarmonyOS Sans SC" panose="00000500000000000000" pitchFamily="2" charset="-122"/>
                <a:ea typeface="HarmonyOS Sans SC" panose="00000500000000000000" pitchFamily="2" charset="-122"/>
              </a:rPr>
              <a:t>药物致畸风险</a:t>
            </a:r>
          </a:p>
        </p:txBody>
      </p:sp>
    </p:spTree>
    <p:extLst>
      <p:ext uri="{BB962C8B-B14F-4D97-AF65-F5344CB8AC3E}">
        <p14:creationId xmlns:p14="http://schemas.microsoft.com/office/powerpoint/2010/main" val="3312185888"/>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6" name="TextBox 1">
            <a:extLst>
              <a:ext uri="{FF2B5EF4-FFF2-40B4-BE49-F238E27FC236}">
                <a16:creationId xmlns:a16="http://schemas.microsoft.com/office/drawing/2014/main" id="{1CFE47A4-2F8F-428F-9C24-1E2938675D4B}"/>
              </a:ext>
            </a:extLst>
          </p:cNvPr>
          <p:cNvSpPr txBox="1">
            <a:spLocks noChangeArrowheads="1"/>
          </p:cNvSpPr>
          <p:nvPr/>
        </p:nvSpPr>
        <p:spPr bwMode="auto">
          <a:xfrm>
            <a:off x="1041596" y="479690"/>
            <a:ext cx="14184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2400" b="1" dirty="0">
                <a:latin typeface="HarmonyOS Sans SC" panose="00000500000000000000" pitchFamily="2" charset="-122"/>
                <a:ea typeface="HarmonyOS Sans SC" panose="00000500000000000000" pitchFamily="2" charset="-122"/>
                <a:cs typeface="Arial" panose="020B0604020202020204" pitchFamily="34" charset="0"/>
              </a:rPr>
              <a:t>产品介绍</a:t>
            </a:r>
            <a:endParaRPr lang="en-US" altLang="zh-CN" sz="2400" b="1" baseline="30000" dirty="0">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18" name="灯片编号占位符 2">
            <a:extLst>
              <a:ext uri="{FF2B5EF4-FFF2-40B4-BE49-F238E27FC236}">
                <a16:creationId xmlns:a16="http://schemas.microsoft.com/office/drawing/2014/main" id="{5829ED9D-EB99-4AD7-BFBC-18DAE2910461}"/>
              </a:ext>
            </a:extLst>
          </p:cNvPr>
          <p:cNvSpPr txBox="1">
            <a:spLocks/>
          </p:cNvSpPr>
          <p:nvPr/>
        </p:nvSpPr>
        <p:spPr>
          <a:xfrm>
            <a:off x="8739666" y="6313209"/>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1</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23" name="图片 22">
            <a:extLst>
              <a:ext uri="{FF2B5EF4-FFF2-40B4-BE49-F238E27FC236}">
                <a16:creationId xmlns:a16="http://schemas.microsoft.com/office/drawing/2014/main" id="{D2077AEE-EA77-4BFC-91F1-0437C4D23D69}"/>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896770" y="5932891"/>
            <a:ext cx="2980571" cy="760637"/>
          </a:xfrm>
          <a:prstGeom prst="rect">
            <a:avLst/>
          </a:prstGeom>
        </p:spPr>
      </p:pic>
      <p:sp>
        <p:nvSpPr>
          <p:cNvPr id="25" name="Rectangle 11">
            <a:extLst>
              <a:ext uri="{FF2B5EF4-FFF2-40B4-BE49-F238E27FC236}">
                <a16:creationId xmlns:a16="http://schemas.microsoft.com/office/drawing/2014/main" id="{9294AF85-CC03-4BAB-A5A3-ED18D34F3BED}"/>
              </a:ext>
            </a:extLst>
          </p:cNvPr>
          <p:cNvSpPr>
            <a:spLocks noChangeArrowheads="1"/>
          </p:cNvSpPr>
          <p:nvPr/>
        </p:nvSpPr>
        <p:spPr bwMode="auto">
          <a:xfrm>
            <a:off x="2329706" y="6090061"/>
            <a:ext cx="4411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b="1" dirty="0">
                <a:latin typeface="HarmonyOS Sans SC" panose="00000500000000000000" pitchFamily="2" charset="-122"/>
                <a:ea typeface="HarmonyOS Sans SC" panose="00000500000000000000" pitchFamily="2" charset="-122"/>
                <a:cs typeface="Exo 2 Semi"/>
              </a:rPr>
              <a:t>X</a:t>
            </a:r>
            <a:endParaRPr lang="zh-CN" altLang="en-US" b="1" dirty="0">
              <a:latin typeface="HarmonyOS Sans SC" panose="00000500000000000000" pitchFamily="2" charset="-122"/>
              <a:ea typeface="HarmonyOS Sans SC" panose="00000500000000000000" pitchFamily="2" charset="-122"/>
              <a:cs typeface="Exo 2 Semi"/>
            </a:endParaRPr>
          </a:p>
        </p:txBody>
      </p:sp>
      <p:sp>
        <p:nvSpPr>
          <p:cNvPr id="42" name="Rectangle 26">
            <a:extLst>
              <a:ext uri="{FF2B5EF4-FFF2-40B4-BE49-F238E27FC236}">
                <a16:creationId xmlns:a16="http://schemas.microsoft.com/office/drawing/2014/main" id="{5602BE44-A07D-467B-A728-A72AD452A159}"/>
              </a:ext>
            </a:extLst>
          </p:cNvPr>
          <p:cNvSpPr>
            <a:spLocks noChangeArrowheads="1"/>
          </p:cNvSpPr>
          <p:nvPr/>
        </p:nvSpPr>
        <p:spPr bwMode="auto">
          <a:xfrm>
            <a:off x="3369343" y="1659052"/>
            <a:ext cx="2268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eaLnBrk="1" hangingPunct="1">
              <a:lnSpc>
                <a:spcPct val="100000"/>
              </a:lnSpc>
              <a:spcBef>
                <a:spcPct val="0"/>
              </a:spcBef>
            </a:pP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植物基纳米喷雾</a:t>
            </a:r>
          </a:p>
        </p:txBody>
      </p:sp>
      <p:sp>
        <p:nvSpPr>
          <p:cNvPr id="43" name="Rectangle 26">
            <a:extLst>
              <a:ext uri="{FF2B5EF4-FFF2-40B4-BE49-F238E27FC236}">
                <a16:creationId xmlns:a16="http://schemas.microsoft.com/office/drawing/2014/main" id="{726DA5A6-7F35-4C44-B7C4-4639062AE9E3}"/>
              </a:ext>
            </a:extLst>
          </p:cNvPr>
          <p:cNvSpPr>
            <a:spLocks noChangeArrowheads="1"/>
          </p:cNvSpPr>
          <p:nvPr/>
        </p:nvSpPr>
        <p:spPr bwMode="auto">
          <a:xfrm>
            <a:off x="3202698" y="2975623"/>
            <a:ext cx="3294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eaLnBrk="1" hangingPunct="1">
              <a:lnSpc>
                <a:spcPct val="100000"/>
              </a:lnSpc>
              <a:spcBef>
                <a:spcPct val="0"/>
              </a:spcBef>
            </a:pP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高效持久杀灭致病微生物</a:t>
            </a:r>
          </a:p>
        </p:txBody>
      </p:sp>
      <p:sp>
        <p:nvSpPr>
          <p:cNvPr id="44" name="文本框 43">
            <a:extLst>
              <a:ext uri="{FF2B5EF4-FFF2-40B4-BE49-F238E27FC236}">
                <a16:creationId xmlns:a16="http://schemas.microsoft.com/office/drawing/2014/main" id="{8CC079D0-E131-4860-866B-14ECEEEF13E9}"/>
              </a:ext>
            </a:extLst>
          </p:cNvPr>
          <p:cNvSpPr txBox="1"/>
          <p:nvPr/>
        </p:nvSpPr>
        <p:spPr>
          <a:xfrm>
            <a:off x="3654363" y="3217810"/>
            <a:ext cx="3583761" cy="7668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br>
              <a:rPr lang="en-US" altLang="zh-CN" sz="1400" b="1" dirty="0">
                <a:latin typeface="HarmonyOS Sans SC" panose="00000500000000000000" pitchFamily="2" charset="-122"/>
                <a:ea typeface="HarmonyOS Sans SC" panose="00000500000000000000" pitchFamily="2" charset="-122"/>
              </a:rPr>
            </a:b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新冠病毒，</a:t>
            </a:r>
            <a:r>
              <a:rPr lang="en-US" altLang="zh-CN" sz="1400" dirty="0">
                <a:latin typeface="HarmonyOS Sans SC" panose="00000500000000000000" pitchFamily="2" charset="-122"/>
                <a:ea typeface="HarmonyOS Sans SC" panose="00000500000000000000" pitchFamily="2" charset="-122"/>
              </a:rPr>
              <a:t>SARS</a:t>
            </a:r>
            <a:r>
              <a:rPr lang="zh-CN" altLang="en-US" sz="1400" dirty="0">
                <a:latin typeface="HarmonyOS Sans SC" panose="00000500000000000000" pitchFamily="2" charset="-122"/>
                <a:ea typeface="HarmonyOS Sans SC" panose="00000500000000000000" pitchFamily="2" charset="-122"/>
              </a:rPr>
              <a:t>病毒，</a:t>
            </a:r>
            <a:r>
              <a:rPr lang="en-US" altLang="zh-CN" sz="1400" dirty="0">
                <a:latin typeface="HarmonyOS Sans SC" panose="00000500000000000000" pitchFamily="2" charset="-122"/>
                <a:ea typeface="HarmonyOS Sans SC" panose="00000500000000000000" pitchFamily="2" charset="-122"/>
              </a:rPr>
              <a:t>HIV</a:t>
            </a:r>
            <a:r>
              <a:rPr lang="zh-CN" altLang="en-US" sz="1400" dirty="0">
                <a:latin typeface="HarmonyOS Sans SC" panose="00000500000000000000" pitchFamily="2" charset="-122"/>
                <a:ea typeface="HarmonyOS Sans SC" panose="00000500000000000000" pitchFamily="2" charset="-122"/>
              </a:rPr>
              <a:t>，流感病毒等</a:t>
            </a:r>
            <a:endParaRPr lang="en-US" altLang="zh-CN" sz="1400" dirty="0">
              <a:latin typeface="HarmonyOS Sans SC" panose="00000500000000000000" pitchFamily="2" charset="-122"/>
              <a:ea typeface="HarmonyOS Sans SC" panose="00000500000000000000" pitchFamily="2" charset="-122"/>
            </a:endParaRPr>
          </a:p>
          <a:p>
            <a:pPr eaLnBrk="1" hangingPunct="1">
              <a:lnSpc>
                <a:spcPct val="89000"/>
              </a:lnSpc>
              <a:spcBef>
                <a:spcPct val="0"/>
              </a:spcBef>
              <a:buFontTx/>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大肠杆菌、金黄色葡萄球菌等</a:t>
            </a:r>
            <a:endParaRPr lang="en-US" altLang="zh-CN" sz="1400" dirty="0">
              <a:latin typeface="HarmonyOS Sans SC" panose="00000500000000000000" pitchFamily="2" charset="-122"/>
              <a:ea typeface="HarmonyOS Sans SC" panose="00000500000000000000" pitchFamily="2" charset="-122"/>
            </a:endParaRPr>
          </a:p>
          <a:p>
            <a:pPr>
              <a:lnSpc>
                <a:spcPct val="89000"/>
              </a:lnSpc>
              <a:spcBef>
                <a:spcPct val="0"/>
              </a:spcBef>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区别与酒精与</a:t>
            </a:r>
            <a:r>
              <a:rPr lang="en-US" altLang="zh-CN" sz="1400" dirty="0">
                <a:latin typeface="HarmonyOS Sans SC" panose="00000500000000000000" pitchFamily="2" charset="-122"/>
                <a:ea typeface="HarmonyOS Sans SC" panose="00000500000000000000" pitchFamily="2" charset="-122"/>
              </a:rPr>
              <a:t>84</a:t>
            </a:r>
            <a:r>
              <a:rPr lang="zh-CN" altLang="en-US" sz="1400" dirty="0">
                <a:latin typeface="HarmonyOS Sans SC" panose="00000500000000000000" pitchFamily="2" charset="-122"/>
                <a:ea typeface="HarmonyOS Sans SC" panose="00000500000000000000" pitchFamily="2" charset="-122"/>
              </a:rPr>
              <a:t>消毒液的一次性作用</a:t>
            </a:r>
            <a:endParaRPr lang="en-US" altLang="zh-CN" sz="1400" dirty="0">
              <a:latin typeface="HarmonyOS Sans SC" panose="00000500000000000000" pitchFamily="2" charset="-122"/>
              <a:ea typeface="HarmonyOS Sans SC" panose="00000500000000000000" pitchFamily="2" charset="-122"/>
            </a:endParaRPr>
          </a:p>
        </p:txBody>
      </p:sp>
      <p:sp>
        <p:nvSpPr>
          <p:cNvPr id="47" name="Rectangle 26">
            <a:extLst>
              <a:ext uri="{FF2B5EF4-FFF2-40B4-BE49-F238E27FC236}">
                <a16:creationId xmlns:a16="http://schemas.microsoft.com/office/drawing/2014/main" id="{7C126ED7-05C7-4752-8C81-D8DD5B936F11}"/>
              </a:ext>
            </a:extLst>
          </p:cNvPr>
          <p:cNvSpPr>
            <a:spLocks noChangeArrowheads="1"/>
          </p:cNvSpPr>
          <p:nvPr/>
        </p:nvSpPr>
        <p:spPr bwMode="auto">
          <a:xfrm>
            <a:off x="3223605" y="4107889"/>
            <a:ext cx="35509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eaLnBrk="1" hangingPunct="1">
              <a:lnSpc>
                <a:spcPct val="100000"/>
              </a:lnSpc>
              <a:spcBef>
                <a:spcPct val="0"/>
              </a:spcBef>
            </a:pP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权威医学机构验证产品效果</a:t>
            </a:r>
          </a:p>
        </p:txBody>
      </p:sp>
      <p:sp>
        <p:nvSpPr>
          <p:cNvPr id="49" name="文本框 48">
            <a:extLst>
              <a:ext uri="{FF2B5EF4-FFF2-40B4-BE49-F238E27FC236}">
                <a16:creationId xmlns:a16="http://schemas.microsoft.com/office/drawing/2014/main" id="{63A6327D-62BC-4B24-AC88-B6385532B2AA}"/>
              </a:ext>
            </a:extLst>
          </p:cNvPr>
          <p:cNvSpPr txBox="1"/>
          <p:nvPr/>
        </p:nvSpPr>
        <p:spPr>
          <a:xfrm>
            <a:off x="3585998" y="2002126"/>
            <a:ext cx="3470118" cy="766877"/>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br>
              <a:rPr lang="en-US" altLang="zh-CN" sz="1400" b="1" dirty="0">
                <a:solidFill>
                  <a:srgbClr val="002060"/>
                </a:solidFill>
                <a:latin typeface="HarmonyOS Sans SC" panose="00000500000000000000" pitchFamily="2" charset="-122"/>
                <a:ea typeface="HarmonyOS Sans SC" panose="00000500000000000000" pitchFamily="2" charset="-122"/>
              </a:rPr>
            </a:b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核心成分：植物提取物</a:t>
            </a:r>
            <a:endParaRPr lang="en-US" altLang="zh-CN" sz="1400" dirty="0">
              <a:latin typeface="HarmonyOS Sans SC" panose="00000500000000000000" pitchFamily="2" charset="-122"/>
              <a:ea typeface="HarmonyOS Sans SC" panose="00000500000000000000" pitchFamily="2" charset="-122"/>
            </a:endParaRPr>
          </a:p>
          <a:p>
            <a:pPr eaLnBrk="1" hangingPunct="1">
              <a:lnSpc>
                <a:spcPct val="89000"/>
              </a:lnSpc>
              <a:spcBef>
                <a:spcPct val="0"/>
              </a:spcBef>
              <a:buFontTx/>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核心技术：</a:t>
            </a:r>
            <a:r>
              <a:rPr lang="en-US" altLang="zh-CN" sz="1400" dirty="0" err="1">
                <a:latin typeface="HarmonyOS Sans SC" panose="00000500000000000000" pitchFamily="2" charset="-122"/>
                <a:ea typeface="HarmonyOS Sans SC" panose="00000500000000000000" pitchFamily="2" charset="-122"/>
              </a:rPr>
              <a:t>Antibiomax</a:t>
            </a:r>
            <a:r>
              <a:rPr lang="en-US" altLang="zh-CN" sz="1400" baseline="30000" dirty="0" err="1">
                <a:latin typeface="HarmonyOS Sans SC" panose="00000500000000000000" pitchFamily="2" charset="-122"/>
                <a:ea typeface="HarmonyOS Sans SC" panose="00000500000000000000" pitchFamily="2" charset="-122"/>
              </a:rPr>
              <a:t>TM</a:t>
            </a:r>
            <a:endParaRPr lang="en-US" altLang="zh-CN" sz="1400" baseline="30000" dirty="0">
              <a:latin typeface="HarmonyOS Sans SC" panose="00000500000000000000" pitchFamily="2" charset="-122"/>
              <a:ea typeface="HarmonyOS Sans SC" panose="00000500000000000000" pitchFamily="2" charset="-122"/>
            </a:endParaRPr>
          </a:p>
          <a:p>
            <a:pPr>
              <a:lnSpc>
                <a:spcPct val="89000"/>
              </a:lnSpc>
              <a:spcBef>
                <a:spcPct val="0"/>
              </a:spcBef>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安全无毒无刺激</a:t>
            </a:r>
            <a:endParaRPr lang="en-US" altLang="zh-CN" sz="1400" dirty="0">
              <a:latin typeface="HarmonyOS Sans SC" panose="00000500000000000000" pitchFamily="2" charset="-122"/>
              <a:ea typeface="HarmonyOS Sans SC" panose="00000500000000000000" pitchFamily="2" charset="-122"/>
            </a:endParaRPr>
          </a:p>
        </p:txBody>
      </p:sp>
      <p:sp>
        <p:nvSpPr>
          <p:cNvPr id="35" name="文本框 34">
            <a:extLst>
              <a:ext uri="{FF2B5EF4-FFF2-40B4-BE49-F238E27FC236}">
                <a16:creationId xmlns:a16="http://schemas.microsoft.com/office/drawing/2014/main" id="{7C549D4D-5B88-4457-B539-15BE8B9010C1}"/>
              </a:ext>
            </a:extLst>
          </p:cNvPr>
          <p:cNvSpPr txBox="1"/>
          <p:nvPr/>
        </p:nvSpPr>
        <p:spPr>
          <a:xfrm>
            <a:off x="3604115" y="4602373"/>
            <a:ext cx="4085861" cy="383438"/>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四川大学 </a:t>
            </a:r>
            <a:r>
              <a:rPr lang="en-US" altLang="zh-CN" sz="1400" dirty="0">
                <a:latin typeface="HarmonyOS Sans SC" panose="00000500000000000000" pitchFamily="2" charset="-122"/>
                <a:ea typeface="HarmonyOS Sans SC" panose="00000500000000000000" pitchFamily="2" charset="-122"/>
              </a:rPr>
              <a:t>X </a:t>
            </a:r>
            <a:r>
              <a:rPr lang="zh-CN" altLang="en-US" sz="1400" dirty="0">
                <a:latin typeface="HarmonyOS Sans SC" panose="00000500000000000000" pitchFamily="2" charset="-122"/>
                <a:ea typeface="HarmonyOS Sans SC" panose="00000500000000000000" pitchFamily="2" charset="-122"/>
              </a:rPr>
              <a:t>湖北省疾控中心病毒研究所</a:t>
            </a:r>
            <a:endParaRPr lang="en-US" altLang="zh-CN" sz="1400" dirty="0">
              <a:latin typeface="HarmonyOS Sans SC" panose="00000500000000000000" pitchFamily="2" charset="-122"/>
              <a:ea typeface="HarmonyOS Sans SC" panose="00000500000000000000" pitchFamily="2" charset="-122"/>
            </a:endParaRPr>
          </a:p>
          <a:p>
            <a:pPr eaLnBrk="1" hangingPunct="1">
              <a:lnSpc>
                <a:spcPct val="89000"/>
              </a:lnSpc>
              <a:spcBef>
                <a:spcPct val="0"/>
              </a:spcBef>
              <a:buFontTx/>
              <a:buNone/>
              <a:defRPr/>
            </a:pPr>
            <a:endParaRPr lang="en-US" altLang="zh-CN" sz="1400" dirty="0">
              <a:latin typeface="HarmonyOS Sans SC" panose="00000500000000000000" pitchFamily="2" charset="-122"/>
              <a:ea typeface="HarmonyOS Sans SC" panose="00000500000000000000" pitchFamily="2" charset="-122"/>
            </a:endParaRPr>
          </a:p>
        </p:txBody>
      </p:sp>
      <p:sp>
        <p:nvSpPr>
          <p:cNvPr id="36" name="Rectangle 26">
            <a:extLst>
              <a:ext uri="{FF2B5EF4-FFF2-40B4-BE49-F238E27FC236}">
                <a16:creationId xmlns:a16="http://schemas.microsoft.com/office/drawing/2014/main" id="{2C20E020-E267-4F99-9D0B-61A0BC6E5EB1}"/>
              </a:ext>
            </a:extLst>
          </p:cNvPr>
          <p:cNvSpPr>
            <a:spLocks noChangeArrowheads="1"/>
          </p:cNvSpPr>
          <p:nvPr/>
        </p:nvSpPr>
        <p:spPr bwMode="auto">
          <a:xfrm>
            <a:off x="3237092" y="4923995"/>
            <a:ext cx="53415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285750" indent="-285750" eaLnBrk="1" hangingPunct="1">
              <a:lnSpc>
                <a:spcPct val="100000"/>
              </a:lnSpc>
              <a:spcBef>
                <a:spcPct val="0"/>
              </a:spcBef>
            </a:pP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国际同行严格评议</a:t>
            </a:r>
            <a:r>
              <a:rPr lang="en-US" altLang="zh-CN" sz="2000" b="1" dirty="0" err="1">
                <a:latin typeface="HarmonyOS Sans SC" panose="00000500000000000000" pitchFamily="2" charset="-122"/>
                <a:ea typeface="HarmonyOS Sans SC" panose="00000500000000000000" pitchFamily="2" charset="-122"/>
                <a:cs typeface="Arial" panose="020B0604020202020204" pitchFamily="34" charset="0"/>
              </a:rPr>
              <a:t>Antibiomax</a:t>
            </a:r>
            <a:r>
              <a:rPr lang="en-US" altLang="zh-CN" sz="2000" b="1" baseline="30000" dirty="0" err="1">
                <a:latin typeface="HarmonyOS Sans SC" panose="00000500000000000000" pitchFamily="2" charset="-122"/>
                <a:ea typeface="HarmonyOS Sans SC" panose="00000500000000000000" pitchFamily="2" charset="-122"/>
                <a:cs typeface="Arial" panose="020B0604020202020204" pitchFamily="34" charset="0"/>
              </a:rPr>
              <a:t>TM</a:t>
            </a: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核心技术</a:t>
            </a:r>
          </a:p>
        </p:txBody>
      </p:sp>
      <p:sp>
        <p:nvSpPr>
          <p:cNvPr id="40" name="文本框 39">
            <a:extLst>
              <a:ext uri="{FF2B5EF4-FFF2-40B4-BE49-F238E27FC236}">
                <a16:creationId xmlns:a16="http://schemas.microsoft.com/office/drawing/2014/main" id="{A1510519-BADE-4FE6-93C4-B154E3510525}"/>
              </a:ext>
            </a:extLst>
          </p:cNvPr>
          <p:cNvSpPr txBox="1"/>
          <p:nvPr/>
        </p:nvSpPr>
        <p:spPr>
          <a:xfrm>
            <a:off x="3589643" y="5432987"/>
            <a:ext cx="6469001" cy="191719"/>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相关研究成果发表在环境科学国际顶级期刊</a:t>
            </a:r>
            <a:r>
              <a:rPr lang="en-US" altLang="zh-CN" sz="1400" dirty="0">
                <a:latin typeface="HarmonyOS Sans SC" panose="00000500000000000000" pitchFamily="2" charset="-122"/>
                <a:ea typeface="HarmonyOS Sans SC" panose="00000500000000000000" pitchFamily="2" charset="-122"/>
              </a:rPr>
              <a:t>《</a:t>
            </a:r>
            <a:r>
              <a:rPr lang="en-US" altLang="zh-CN" sz="1400" i="1" dirty="0">
                <a:latin typeface="HarmonyOS Sans SC" panose="00000500000000000000" pitchFamily="2" charset="-122"/>
                <a:ea typeface="HarmonyOS Sans SC" panose="00000500000000000000" pitchFamily="2" charset="-122"/>
              </a:rPr>
              <a:t>Journal of Hazardous Materials</a:t>
            </a:r>
            <a:r>
              <a:rPr lang="en-US" altLang="zh-CN" sz="1400" dirty="0">
                <a:latin typeface="HarmonyOS Sans SC" panose="00000500000000000000" pitchFamily="2" charset="-122"/>
                <a:ea typeface="HarmonyOS Sans SC" panose="00000500000000000000" pitchFamily="2" charset="-122"/>
              </a:rPr>
              <a:t>》</a:t>
            </a:r>
          </a:p>
        </p:txBody>
      </p:sp>
      <p:pic>
        <p:nvPicPr>
          <p:cNvPr id="1026" name="Picture 2" descr="Journal of Hazardous Materials">
            <a:extLst>
              <a:ext uri="{FF2B5EF4-FFF2-40B4-BE49-F238E27FC236}">
                <a16:creationId xmlns:a16="http://schemas.microsoft.com/office/drawing/2014/main" id="{E62B3028-0131-4684-80A0-A58AB487CE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536" y="62490"/>
            <a:ext cx="1528580" cy="2029088"/>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5480A141-912A-4D28-9345-51FED87E18B8}"/>
              </a:ext>
            </a:extLst>
          </p:cNvPr>
          <p:cNvSpPr txBox="1"/>
          <p:nvPr/>
        </p:nvSpPr>
        <p:spPr>
          <a:xfrm>
            <a:off x="6155008" y="6397360"/>
            <a:ext cx="4737110" cy="307777"/>
          </a:xfrm>
          <a:prstGeom prst="rect">
            <a:avLst/>
          </a:prstGeom>
          <a:noFill/>
        </p:spPr>
        <p:txBody>
          <a:bodyPr wrap="square">
            <a:spAutoFit/>
          </a:bodyPr>
          <a:lstStyle/>
          <a:p>
            <a:r>
              <a:rPr lang="en-US" altLang="zh-CN" sz="1400" i="1" dirty="0">
                <a:solidFill>
                  <a:schemeClr val="bg1">
                    <a:lumMod val="50000"/>
                  </a:schemeClr>
                </a:solidFill>
                <a:latin typeface="HarmonyOS Sans SC" panose="00000500000000000000" pitchFamily="2" charset="-122"/>
                <a:ea typeface="HarmonyOS Sans SC" panose="00000500000000000000" pitchFamily="2" charset="-122"/>
              </a:rPr>
              <a:t>Journal of Hazardous Materials </a:t>
            </a:r>
            <a:r>
              <a:rPr lang="en-US" altLang="zh-CN" sz="1400" b="1" dirty="0">
                <a:solidFill>
                  <a:schemeClr val="bg1">
                    <a:lumMod val="50000"/>
                  </a:schemeClr>
                </a:solidFill>
                <a:latin typeface="HarmonyOS Sans SC" panose="00000500000000000000" pitchFamily="2" charset="-122"/>
                <a:ea typeface="HarmonyOS Sans SC" panose="00000500000000000000" pitchFamily="2" charset="-122"/>
              </a:rPr>
              <a:t>2022</a:t>
            </a:r>
            <a:r>
              <a:rPr lang="en-US" altLang="zh-CN" sz="1400"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400" i="1" dirty="0">
                <a:solidFill>
                  <a:schemeClr val="bg1">
                    <a:lumMod val="50000"/>
                  </a:schemeClr>
                </a:solidFill>
                <a:latin typeface="HarmonyOS Sans SC" panose="00000500000000000000" pitchFamily="2" charset="-122"/>
                <a:ea typeface="HarmonyOS Sans SC" panose="00000500000000000000" pitchFamily="2" charset="-122"/>
              </a:rPr>
              <a:t>431</a:t>
            </a:r>
            <a:r>
              <a:rPr lang="en-US" altLang="zh-CN" sz="1400" dirty="0">
                <a:solidFill>
                  <a:schemeClr val="bg1">
                    <a:lumMod val="50000"/>
                  </a:schemeClr>
                </a:solidFill>
                <a:latin typeface="HarmonyOS Sans SC" panose="00000500000000000000" pitchFamily="2" charset="-122"/>
                <a:ea typeface="HarmonyOS Sans SC" panose="00000500000000000000" pitchFamily="2" charset="-122"/>
              </a:rPr>
              <a:t>, 128441.</a:t>
            </a:r>
            <a:endParaRPr lang="zh-CN" altLang="en-US" sz="1400" dirty="0">
              <a:solidFill>
                <a:schemeClr val="bg1">
                  <a:lumMod val="50000"/>
                </a:schemeClr>
              </a:solidFill>
              <a:latin typeface="HarmonyOS Sans SC" panose="00000500000000000000" pitchFamily="2" charset="-122"/>
              <a:ea typeface="HarmonyOS Sans SC" panose="00000500000000000000" pitchFamily="2" charset="-122"/>
            </a:endParaRPr>
          </a:p>
        </p:txBody>
      </p:sp>
      <p:pic>
        <p:nvPicPr>
          <p:cNvPr id="2" name="图片 1">
            <a:extLst>
              <a:ext uri="{FF2B5EF4-FFF2-40B4-BE49-F238E27FC236}">
                <a16:creationId xmlns:a16="http://schemas.microsoft.com/office/drawing/2014/main" id="{C2FE628C-6A8D-4189-90FD-16A20766F124}"/>
              </a:ext>
            </a:extLst>
          </p:cNvPr>
          <p:cNvPicPr>
            <a:picLocks noChangeAspect="1"/>
          </p:cNvPicPr>
          <p:nvPr/>
        </p:nvPicPr>
        <p:blipFill>
          <a:blip r:embed="rId5"/>
          <a:stretch>
            <a:fillRect/>
          </a:stretch>
        </p:blipFill>
        <p:spPr>
          <a:xfrm>
            <a:off x="160569" y="5965415"/>
            <a:ext cx="2169137" cy="695588"/>
          </a:xfrm>
          <a:prstGeom prst="rect">
            <a:avLst/>
          </a:prstGeom>
        </p:spPr>
      </p:pic>
      <p:sp>
        <p:nvSpPr>
          <p:cNvPr id="20" name="文本框 19">
            <a:extLst>
              <a:ext uri="{FF2B5EF4-FFF2-40B4-BE49-F238E27FC236}">
                <a16:creationId xmlns:a16="http://schemas.microsoft.com/office/drawing/2014/main" id="{6A4B79F0-361C-4903-88E8-310097D7CC85}"/>
              </a:ext>
            </a:extLst>
          </p:cNvPr>
          <p:cNvSpPr txBox="1"/>
          <p:nvPr/>
        </p:nvSpPr>
        <p:spPr>
          <a:xfrm>
            <a:off x="3589643" y="5716189"/>
            <a:ext cx="1375505" cy="191719"/>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r>
              <a:rPr lang="en-US" altLang="zh-CN" sz="1400" dirty="0">
                <a:latin typeface="HarmonyOS Sans SC" panose="00000500000000000000" pitchFamily="2" charset="-122"/>
                <a:ea typeface="HarmonyOS Sans SC" panose="00000500000000000000" pitchFamily="2" charset="-122"/>
              </a:rPr>
              <a:t>-</a:t>
            </a:r>
            <a:r>
              <a:rPr lang="zh-CN" altLang="en-US" sz="1400" dirty="0">
                <a:latin typeface="HarmonyOS Sans SC" panose="00000500000000000000" pitchFamily="2" charset="-122"/>
                <a:ea typeface="HarmonyOS Sans SC" panose="00000500000000000000" pitchFamily="2" charset="-122"/>
              </a:rPr>
              <a:t>相关专利布局</a:t>
            </a:r>
            <a:endParaRPr lang="en-US" altLang="zh-CN" sz="1400" dirty="0">
              <a:latin typeface="HarmonyOS Sans SC" panose="00000500000000000000" pitchFamily="2" charset="-122"/>
              <a:ea typeface="HarmonyOS Sans SC" panose="00000500000000000000" pitchFamily="2" charset="-122"/>
            </a:endParaRPr>
          </a:p>
        </p:txBody>
      </p:sp>
      <p:sp>
        <p:nvSpPr>
          <p:cNvPr id="21" name="文本框 20">
            <a:extLst>
              <a:ext uri="{FF2B5EF4-FFF2-40B4-BE49-F238E27FC236}">
                <a16:creationId xmlns:a16="http://schemas.microsoft.com/office/drawing/2014/main" id="{657158A6-3B8F-4C79-A159-ECF85B5D6910}"/>
              </a:ext>
            </a:extLst>
          </p:cNvPr>
          <p:cNvSpPr txBox="1"/>
          <p:nvPr/>
        </p:nvSpPr>
        <p:spPr>
          <a:xfrm>
            <a:off x="178796" y="4764939"/>
            <a:ext cx="2337395" cy="461665"/>
          </a:xfrm>
          <a:prstGeom prst="rect">
            <a:avLst/>
          </a:prstGeom>
          <a:noFill/>
        </p:spPr>
        <p:txBody>
          <a:bodyPr wrap="square">
            <a:spAutoFit/>
          </a:bodyPr>
          <a:lstStyle/>
          <a:p>
            <a:pPr algn="ctr"/>
            <a:r>
              <a:rPr lang="en-US" altLang="zh-CN" sz="1800" b="0" i="0" kern="1200" dirty="0">
                <a:solidFill>
                  <a:schemeClr val="tx1"/>
                </a:solidFill>
                <a:effectLst/>
                <a:latin typeface="HarmonyOS Sans SC" panose="00000500000000000000" pitchFamily="2" charset="-122"/>
                <a:ea typeface="HarmonyOS Sans SC" panose="00000500000000000000" pitchFamily="2" charset="-122"/>
              </a:rPr>
              <a:t>2021</a:t>
            </a:r>
            <a:r>
              <a:rPr lang="en-US" altLang="zh-CN" sz="2400" b="1" kern="1200" dirty="0">
                <a:solidFill>
                  <a:srgbClr val="E96E5C"/>
                </a:solidFill>
                <a:latin typeface="HarmonyOS Sans SC" panose="00000500000000000000" pitchFamily="2" charset="-122"/>
                <a:ea typeface="HarmonyOS Sans SC" panose="00000500000000000000" pitchFamily="2" charset="-122"/>
              </a:rPr>
              <a:t>1</a:t>
            </a:r>
            <a:r>
              <a:rPr lang="en-US" altLang="zh-CN" sz="1800" b="0" i="0" kern="1200" dirty="0">
                <a:solidFill>
                  <a:schemeClr val="tx1"/>
                </a:solidFill>
                <a:effectLst/>
                <a:latin typeface="HarmonyOS Sans SC" panose="00000500000000000000" pitchFamily="2" charset="-122"/>
                <a:ea typeface="HarmonyOS Sans SC" panose="00000500000000000000" pitchFamily="2" charset="-122"/>
              </a:rPr>
              <a:t>0770726.3</a:t>
            </a:r>
            <a:endParaRPr lang="zh-CN" altLang="en-US" sz="1800" b="0" dirty="0">
              <a:solidFill>
                <a:schemeClr val="tx1"/>
              </a:solidFill>
              <a:latin typeface="HarmonyOS Sans SC" panose="00000500000000000000" pitchFamily="2" charset="-122"/>
              <a:ea typeface="HarmonyOS Sans SC" panose="00000500000000000000" pitchFamily="2" charset="-122"/>
            </a:endParaRPr>
          </a:p>
        </p:txBody>
      </p:sp>
      <p:sp>
        <p:nvSpPr>
          <p:cNvPr id="24" name="文本框 23">
            <a:extLst>
              <a:ext uri="{FF2B5EF4-FFF2-40B4-BE49-F238E27FC236}">
                <a16:creationId xmlns:a16="http://schemas.microsoft.com/office/drawing/2014/main" id="{7EDA89AF-338C-495E-B662-C4AEC635C3FD}"/>
              </a:ext>
            </a:extLst>
          </p:cNvPr>
          <p:cNvSpPr txBox="1"/>
          <p:nvPr/>
        </p:nvSpPr>
        <p:spPr>
          <a:xfrm>
            <a:off x="281898" y="4413223"/>
            <a:ext cx="2178144" cy="461665"/>
          </a:xfrm>
          <a:prstGeom prst="rect">
            <a:avLst/>
          </a:prstGeom>
          <a:noFill/>
        </p:spPr>
        <p:txBody>
          <a:bodyPr wrap="square">
            <a:spAutoFit/>
          </a:bodyPr>
          <a:lstStyle/>
          <a:p>
            <a:pPr algn="ctr"/>
            <a:r>
              <a:rPr lang="en-US" altLang="zh-CN" sz="1800" b="0" dirty="0">
                <a:solidFill>
                  <a:schemeClr val="tx1"/>
                </a:solidFill>
                <a:latin typeface="HarmonyOS Sans SC" panose="00000500000000000000" pitchFamily="2" charset="-122"/>
                <a:ea typeface="HarmonyOS Sans SC" panose="00000500000000000000" pitchFamily="2" charset="-122"/>
              </a:rPr>
              <a:t>2021</a:t>
            </a:r>
            <a:r>
              <a:rPr lang="en-US" altLang="zh-CN" sz="2400" b="1" dirty="0">
                <a:solidFill>
                  <a:srgbClr val="E96E5C"/>
                </a:solidFill>
                <a:latin typeface="HarmonyOS Sans SC" panose="00000500000000000000" pitchFamily="2" charset="-122"/>
                <a:ea typeface="HarmonyOS Sans SC" panose="00000500000000000000" pitchFamily="2" charset="-122"/>
              </a:rPr>
              <a:t>1</a:t>
            </a:r>
            <a:r>
              <a:rPr lang="en-US" altLang="zh-CN" sz="1800" b="0" dirty="0">
                <a:solidFill>
                  <a:schemeClr val="tx1"/>
                </a:solidFill>
                <a:latin typeface="HarmonyOS Sans SC" panose="00000500000000000000" pitchFamily="2" charset="-122"/>
                <a:ea typeface="HarmonyOS Sans SC" panose="00000500000000000000" pitchFamily="2" charset="-122"/>
              </a:rPr>
              <a:t>0054742.2 </a:t>
            </a:r>
          </a:p>
        </p:txBody>
      </p:sp>
      <p:sp>
        <p:nvSpPr>
          <p:cNvPr id="28" name="文本框 27">
            <a:extLst>
              <a:ext uri="{FF2B5EF4-FFF2-40B4-BE49-F238E27FC236}">
                <a16:creationId xmlns:a16="http://schemas.microsoft.com/office/drawing/2014/main" id="{BF43DD72-5888-4923-8C42-ECC2C4ECB908}"/>
              </a:ext>
            </a:extLst>
          </p:cNvPr>
          <p:cNvSpPr txBox="1"/>
          <p:nvPr/>
        </p:nvSpPr>
        <p:spPr>
          <a:xfrm>
            <a:off x="239263" y="5120417"/>
            <a:ext cx="2203732" cy="461665"/>
          </a:xfrm>
          <a:prstGeom prst="rect">
            <a:avLst/>
          </a:prstGeom>
          <a:noFill/>
        </p:spPr>
        <p:txBody>
          <a:bodyPr wrap="square">
            <a:spAutoFit/>
          </a:bodyPr>
          <a:lstStyle/>
          <a:p>
            <a:pPr algn="ctr"/>
            <a:r>
              <a:rPr lang="en-US" altLang="zh-CN" sz="1800" b="0" dirty="0">
                <a:solidFill>
                  <a:schemeClr val="tx1"/>
                </a:solidFill>
                <a:latin typeface="HarmonyOS Sans SC" panose="00000500000000000000" pitchFamily="2" charset="-122"/>
                <a:ea typeface="HarmonyOS Sans SC" panose="00000500000000000000" pitchFamily="2" charset="-122"/>
              </a:rPr>
              <a:t>2021</a:t>
            </a:r>
            <a:r>
              <a:rPr lang="en-US" altLang="zh-CN" sz="2400" b="1" kern="1200" dirty="0">
                <a:solidFill>
                  <a:srgbClr val="E96E5C"/>
                </a:solidFill>
                <a:latin typeface="HarmonyOS Sans SC" panose="00000500000000000000" pitchFamily="2" charset="-122"/>
                <a:ea typeface="HarmonyOS Sans SC" panose="00000500000000000000" pitchFamily="2" charset="-122"/>
              </a:rPr>
              <a:t>1</a:t>
            </a:r>
            <a:r>
              <a:rPr lang="en-US" altLang="zh-CN" sz="1800" b="0" dirty="0">
                <a:solidFill>
                  <a:schemeClr val="tx1"/>
                </a:solidFill>
                <a:latin typeface="HarmonyOS Sans SC" panose="00000500000000000000" pitchFamily="2" charset="-122"/>
                <a:ea typeface="HarmonyOS Sans SC" panose="00000500000000000000" pitchFamily="2" charset="-122"/>
              </a:rPr>
              <a:t>1133739.6</a:t>
            </a:r>
            <a:endParaRPr lang="zh-CN" altLang="en-US" sz="1800" b="0" dirty="0">
              <a:solidFill>
                <a:schemeClr val="tx1"/>
              </a:solidFill>
              <a:latin typeface="HarmonyOS Sans SC" panose="00000500000000000000" pitchFamily="2" charset="-122"/>
              <a:ea typeface="HarmonyOS Sans SC" panose="00000500000000000000" pitchFamily="2" charset="-122"/>
            </a:endParaRPr>
          </a:p>
        </p:txBody>
      </p:sp>
      <p:sp>
        <p:nvSpPr>
          <p:cNvPr id="29" name="文本框 28">
            <a:extLst>
              <a:ext uri="{FF2B5EF4-FFF2-40B4-BE49-F238E27FC236}">
                <a16:creationId xmlns:a16="http://schemas.microsoft.com/office/drawing/2014/main" id="{3649191D-B9F7-4D42-9DB9-7FCD3A57346A}"/>
              </a:ext>
            </a:extLst>
          </p:cNvPr>
          <p:cNvSpPr txBox="1"/>
          <p:nvPr/>
        </p:nvSpPr>
        <p:spPr>
          <a:xfrm>
            <a:off x="222127" y="5427500"/>
            <a:ext cx="2203732"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dirty="0">
                <a:solidFill>
                  <a:schemeClr val="tx1"/>
                </a:solidFill>
                <a:latin typeface="HarmonyOS Sans SC" panose="00000500000000000000" pitchFamily="2" charset="-122"/>
                <a:ea typeface="HarmonyOS Sans SC" panose="00000500000000000000" pitchFamily="2" charset="-122"/>
              </a:rPr>
              <a:t>2021</a:t>
            </a:r>
            <a:r>
              <a:rPr lang="en-US" altLang="zh-CN" sz="2400" b="1" kern="1200" dirty="0">
                <a:solidFill>
                  <a:srgbClr val="E96E5C"/>
                </a:solidFill>
                <a:latin typeface="HarmonyOS Sans SC" panose="00000500000000000000" pitchFamily="2" charset="-122"/>
                <a:ea typeface="HarmonyOS Sans SC" panose="00000500000000000000" pitchFamily="2" charset="-122"/>
              </a:rPr>
              <a:t>1</a:t>
            </a:r>
            <a:r>
              <a:rPr lang="en-US" altLang="zh-CN" sz="1800" b="0" dirty="0">
                <a:solidFill>
                  <a:schemeClr val="tx1"/>
                </a:solidFill>
                <a:latin typeface="HarmonyOS Sans SC" panose="00000500000000000000" pitchFamily="2" charset="-122"/>
                <a:ea typeface="HarmonyOS Sans SC" panose="00000500000000000000" pitchFamily="2" charset="-122"/>
              </a:rPr>
              <a:t>1134045.4</a:t>
            </a:r>
            <a:endParaRPr lang="zh-CN" altLang="en-US" sz="1800" b="0" dirty="0">
              <a:solidFill>
                <a:schemeClr val="tx1"/>
              </a:solidFill>
              <a:latin typeface="HarmonyOS Sans SC" panose="00000500000000000000" pitchFamily="2" charset="-122"/>
              <a:ea typeface="HarmonyOS Sans SC" panose="00000500000000000000" pitchFamily="2" charset="-122"/>
            </a:endParaRPr>
          </a:p>
        </p:txBody>
      </p:sp>
      <p:sp>
        <p:nvSpPr>
          <p:cNvPr id="30" name="TextBox 23">
            <a:extLst>
              <a:ext uri="{FF2B5EF4-FFF2-40B4-BE49-F238E27FC236}">
                <a16:creationId xmlns:a16="http://schemas.microsoft.com/office/drawing/2014/main" id="{E1675183-0D11-45A8-BF25-C945761B7382}"/>
              </a:ext>
            </a:extLst>
          </p:cNvPr>
          <p:cNvSpPr txBox="1">
            <a:spLocks noChangeArrowheads="1"/>
          </p:cNvSpPr>
          <p:nvPr/>
        </p:nvSpPr>
        <p:spPr bwMode="auto">
          <a:xfrm>
            <a:off x="3321372" y="510467"/>
            <a:ext cx="978882" cy="400110"/>
          </a:xfrm>
          <a:prstGeom prst="rect">
            <a:avLst/>
          </a:prstGeom>
          <a:solidFill>
            <a:schemeClr val="accent5">
              <a:lumMod val="20000"/>
              <a:lumOff val="80000"/>
            </a:scheme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产品</a:t>
            </a:r>
            <a:r>
              <a:rPr lang="en-US" altLang="zh-CN"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2</a:t>
            </a:r>
            <a:r>
              <a:rPr lang="zh-CN" altLang="en-US" sz="2000" dirty="0">
                <a:solidFill>
                  <a:schemeClr val="accent5">
                    <a:lumMod val="75000"/>
                  </a:schemeClr>
                </a:solidFill>
                <a:latin typeface="HarmonyOS Sans SC" panose="00000500000000000000" pitchFamily="2" charset="-122"/>
                <a:ea typeface="HarmonyOS Sans SC" panose="00000500000000000000" pitchFamily="2" charset="-122"/>
                <a:cs typeface="Arial" panose="020B0604020202020204" pitchFamily="34" charset="0"/>
              </a:rPr>
              <a:t>  </a:t>
            </a:r>
          </a:p>
        </p:txBody>
      </p:sp>
      <p:pic>
        <p:nvPicPr>
          <p:cNvPr id="31" name="图片 30" descr="图片包含 游戏机, 食物&#10;&#10;描述已自动生成">
            <a:extLst>
              <a:ext uri="{FF2B5EF4-FFF2-40B4-BE49-F238E27FC236}">
                <a16:creationId xmlns:a16="http://schemas.microsoft.com/office/drawing/2014/main" id="{DDFDDCBC-5848-4AA8-BE64-DB5D74F69FBE}"/>
              </a:ext>
            </a:extLst>
          </p:cNvPr>
          <p:cNvPicPr>
            <a:picLocks noChangeAspect="1"/>
          </p:cNvPicPr>
          <p:nvPr/>
        </p:nvPicPr>
        <p:blipFill>
          <a:blip r:embed="rId6"/>
          <a:stretch>
            <a:fillRect/>
          </a:stretch>
        </p:blipFill>
        <p:spPr>
          <a:xfrm>
            <a:off x="416218" y="2061438"/>
            <a:ext cx="2668640" cy="1779094"/>
          </a:xfrm>
          <a:prstGeom prst="rect">
            <a:avLst/>
          </a:prstGeom>
        </p:spPr>
      </p:pic>
      <p:sp>
        <p:nvSpPr>
          <p:cNvPr id="32" name="Rectangle 7">
            <a:extLst>
              <a:ext uri="{FF2B5EF4-FFF2-40B4-BE49-F238E27FC236}">
                <a16:creationId xmlns:a16="http://schemas.microsoft.com/office/drawing/2014/main" id="{6450C48F-1A85-49EC-B551-84F61859F72D}"/>
              </a:ext>
            </a:extLst>
          </p:cNvPr>
          <p:cNvSpPr>
            <a:spLocks noChangeArrowheads="1"/>
          </p:cNvSpPr>
          <p:nvPr/>
        </p:nvSpPr>
        <p:spPr bwMode="auto">
          <a:xfrm>
            <a:off x="269542" y="1068569"/>
            <a:ext cx="29805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邦家消毒喷雾剂</a:t>
            </a:r>
            <a:endParaRPr lang="en-US" altLang="zh-CN" sz="2000" dirty="0">
              <a:latin typeface="HarmonyOS Sans SC" panose="00000500000000000000" pitchFamily="2" charset="-122"/>
              <a:ea typeface="HarmonyOS Sans SC" panose="00000500000000000000" pitchFamily="2" charset="-122"/>
              <a:cs typeface="Arial" panose="020B0604020202020204" pitchFamily="34" charset="0"/>
            </a:endParaRPr>
          </a:p>
          <a:p>
            <a:pPr algn="ctr" eaLnBrk="1" hangingPunct="1"/>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消” 字号、“械” 字号）</a:t>
            </a:r>
          </a:p>
        </p:txBody>
      </p:sp>
      <p:pic>
        <p:nvPicPr>
          <p:cNvPr id="33" name="图片 32">
            <a:extLst>
              <a:ext uri="{FF2B5EF4-FFF2-40B4-BE49-F238E27FC236}">
                <a16:creationId xmlns:a16="http://schemas.microsoft.com/office/drawing/2014/main" id="{4DC9A653-31BC-455D-BFEE-E43FA66022B6}"/>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0294261" y="2061438"/>
            <a:ext cx="1642244" cy="648254"/>
          </a:xfrm>
          <a:prstGeom prst="rect">
            <a:avLst/>
          </a:prstGeom>
        </p:spPr>
      </p:pic>
      <p:pic>
        <p:nvPicPr>
          <p:cNvPr id="34" name="Picture 4" descr="See the source image">
            <a:extLst>
              <a:ext uri="{FF2B5EF4-FFF2-40B4-BE49-F238E27FC236}">
                <a16:creationId xmlns:a16="http://schemas.microsoft.com/office/drawing/2014/main" id="{8234AF51-2E72-436F-8CD0-E06F70E74550}"/>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7896" b="25847"/>
          <a:stretch/>
        </p:blipFill>
        <p:spPr bwMode="auto">
          <a:xfrm>
            <a:off x="7333148" y="2123523"/>
            <a:ext cx="2308679" cy="755939"/>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8" descr="查看源图像">
            <a:extLst>
              <a:ext uri="{FF2B5EF4-FFF2-40B4-BE49-F238E27FC236}">
                <a16:creationId xmlns:a16="http://schemas.microsoft.com/office/drawing/2014/main" id="{E42E95E3-28ED-49DB-8129-5840298591D4}"/>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6837" t="18429" r="6837" b="20226"/>
          <a:stretch/>
        </p:blipFill>
        <p:spPr bwMode="auto">
          <a:xfrm>
            <a:off x="9869606" y="3896592"/>
            <a:ext cx="1986372" cy="705781"/>
          </a:xfrm>
          <a:prstGeom prst="rect">
            <a:avLst/>
          </a:prstGeom>
          <a:noFill/>
          <a:extLst>
            <a:ext uri="{909E8E84-426E-40DD-AFC4-6F175D3DCCD1}">
              <a14:hiddenFill xmlns:a14="http://schemas.microsoft.com/office/drawing/2010/main">
                <a:solidFill>
                  <a:srgbClr val="FFFFFF"/>
                </a:solidFill>
              </a14:hiddenFill>
            </a:ext>
          </a:extLst>
        </p:spPr>
      </p:pic>
      <p:pic>
        <p:nvPicPr>
          <p:cNvPr id="38" name="图片 37" descr="图片包含 文本&#10;&#10;描述已自动生成">
            <a:extLst>
              <a:ext uri="{FF2B5EF4-FFF2-40B4-BE49-F238E27FC236}">
                <a16:creationId xmlns:a16="http://schemas.microsoft.com/office/drawing/2014/main" id="{B2943485-88E8-4ADC-BDDB-B2B82D7A4EC0}"/>
              </a:ext>
            </a:extLst>
          </p:cNvPr>
          <p:cNvPicPr>
            <a:picLocks noChangeAspect="1"/>
          </p:cNvPicPr>
          <p:nvPr/>
        </p:nvPicPr>
        <p:blipFill>
          <a:blip r:embed="rId10"/>
          <a:stretch>
            <a:fillRect/>
          </a:stretch>
        </p:blipFill>
        <p:spPr>
          <a:xfrm>
            <a:off x="10138093" y="2968188"/>
            <a:ext cx="1717885" cy="596996"/>
          </a:xfrm>
          <a:prstGeom prst="rect">
            <a:avLst/>
          </a:prstGeom>
        </p:spPr>
      </p:pic>
      <p:pic>
        <p:nvPicPr>
          <p:cNvPr id="39" name="图片 38">
            <a:extLst>
              <a:ext uri="{FF2B5EF4-FFF2-40B4-BE49-F238E27FC236}">
                <a16:creationId xmlns:a16="http://schemas.microsoft.com/office/drawing/2014/main" id="{48A277A0-7D4A-477E-8AB6-37F64D10FDA0}"/>
              </a:ext>
            </a:extLst>
          </p:cNvPr>
          <p:cNvPicPr>
            <a:picLocks noChangeAspect="1"/>
          </p:cNvPicPr>
          <p:nvPr/>
        </p:nvPicPr>
        <p:blipFill>
          <a:blip r:embed="rId11"/>
          <a:stretch>
            <a:fillRect/>
          </a:stretch>
        </p:blipFill>
        <p:spPr>
          <a:xfrm>
            <a:off x="7689789" y="3004293"/>
            <a:ext cx="2227621" cy="705781"/>
          </a:xfrm>
          <a:prstGeom prst="rect">
            <a:avLst/>
          </a:prstGeom>
        </p:spPr>
      </p:pic>
      <p:pic>
        <p:nvPicPr>
          <p:cNvPr id="41" name="Picture 2">
            <a:extLst>
              <a:ext uri="{FF2B5EF4-FFF2-40B4-BE49-F238E27FC236}">
                <a16:creationId xmlns:a16="http://schemas.microsoft.com/office/drawing/2014/main" id="{41F7B7CA-DEC8-4D27-B56A-2ED787B7B5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35485" y="5006614"/>
            <a:ext cx="2034388" cy="803159"/>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descr="文本">
            <a:extLst>
              <a:ext uri="{FF2B5EF4-FFF2-40B4-BE49-F238E27FC236}">
                <a16:creationId xmlns:a16="http://schemas.microsoft.com/office/drawing/2014/main" id="{1D1BF7EF-F621-1E8D-68F3-44F0E2E42AFC}"/>
              </a:ext>
            </a:extLst>
          </p:cNvPr>
          <p:cNvPicPr>
            <a:picLocks noChangeAspect="1"/>
          </p:cNvPicPr>
          <p:nvPr/>
        </p:nvPicPr>
        <p:blipFill rotWithShape="1">
          <a:blip r:embed="rId13"/>
          <a:srcRect l="31584"/>
          <a:stretch/>
        </p:blipFill>
        <p:spPr>
          <a:xfrm>
            <a:off x="7112384" y="31912"/>
            <a:ext cx="5058887" cy="1955251"/>
          </a:xfrm>
          <a:prstGeom prst="rect">
            <a:avLst/>
          </a:prstGeom>
        </p:spPr>
      </p:pic>
    </p:spTree>
    <p:extLst>
      <p:ext uri="{BB962C8B-B14F-4D97-AF65-F5344CB8AC3E}">
        <p14:creationId xmlns:p14="http://schemas.microsoft.com/office/powerpoint/2010/main" val="1149554374"/>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1">
            <a:extLst>
              <a:ext uri="{FF2B5EF4-FFF2-40B4-BE49-F238E27FC236}">
                <a16:creationId xmlns:a16="http://schemas.microsoft.com/office/drawing/2014/main" id="{D96A67D7-1FAA-41EF-BE0A-AAEB0F72338E}"/>
              </a:ext>
            </a:extLst>
          </p:cNvPr>
          <p:cNvSpPr txBox="1">
            <a:spLocks noChangeArrowheads="1"/>
          </p:cNvSpPr>
          <p:nvPr/>
        </p:nvSpPr>
        <p:spPr bwMode="auto">
          <a:xfrm>
            <a:off x="4793859" y="350237"/>
            <a:ext cx="26042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t>纳米喷雾适用场景</a:t>
            </a:r>
            <a:endParaRPr lang="en-US" altLang="zh-CN" sz="2000" b="1" baseline="30000" dirty="0">
              <a:latin typeface="HarmonyOS Sans SC" panose="00000500000000000000" pitchFamily="2" charset="-122"/>
              <a:ea typeface="HarmonyOS Sans SC" panose="00000500000000000000" pitchFamily="2" charset="-122"/>
              <a:cs typeface="Arial" panose="020B0604020202020204" pitchFamily="34" charset="0"/>
            </a:endParaRPr>
          </a:p>
        </p:txBody>
      </p:sp>
      <p:grpSp>
        <p:nvGrpSpPr>
          <p:cNvPr id="9" name="组合 8">
            <a:extLst>
              <a:ext uri="{FF2B5EF4-FFF2-40B4-BE49-F238E27FC236}">
                <a16:creationId xmlns:a16="http://schemas.microsoft.com/office/drawing/2014/main" id="{76900032-4279-4660-8E98-B56B201D7B1A}"/>
              </a:ext>
            </a:extLst>
          </p:cNvPr>
          <p:cNvGrpSpPr/>
          <p:nvPr/>
        </p:nvGrpSpPr>
        <p:grpSpPr>
          <a:xfrm>
            <a:off x="6258194" y="2031693"/>
            <a:ext cx="5251984" cy="3846369"/>
            <a:chOff x="5989675" y="2041814"/>
            <a:chExt cx="5514443" cy="4038585"/>
          </a:xfrm>
        </p:grpSpPr>
        <p:pic>
          <p:nvPicPr>
            <p:cNvPr id="74" name="图片 73">
              <a:extLst>
                <a:ext uri="{FF2B5EF4-FFF2-40B4-BE49-F238E27FC236}">
                  <a16:creationId xmlns:a16="http://schemas.microsoft.com/office/drawing/2014/main" id="{E4EC6C05-2F48-4446-B719-E12994B26E1F}"/>
                </a:ext>
              </a:extLst>
            </p:cNvPr>
            <p:cNvPicPr>
              <a:picLocks noChangeAspect="1"/>
            </p:cNvPicPr>
            <p:nvPr/>
          </p:nvPicPr>
          <p:blipFill rotWithShape="1">
            <a:blip r:embed="rId2"/>
            <a:srcRect t="2409" r="63715" b="48735"/>
            <a:stretch/>
          </p:blipFill>
          <p:spPr>
            <a:xfrm>
              <a:off x="6063267" y="2087998"/>
              <a:ext cx="2347086" cy="1839465"/>
            </a:xfrm>
            <a:prstGeom prst="rect">
              <a:avLst/>
            </a:prstGeom>
          </p:spPr>
        </p:pic>
        <p:pic>
          <p:nvPicPr>
            <p:cNvPr id="75" name="图片 74">
              <a:extLst>
                <a:ext uri="{FF2B5EF4-FFF2-40B4-BE49-F238E27FC236}">
                  <a16:creationId xmlns:a16="http://schemas.microsoft.com/office/drawing/2014/main" id="{DFD0A6FD-017A-439D-BFDE-EA129DD36BC7}"/>
                </a:ext>
              </a:extLst>
            </p:cNvPr>
            <p:cNvPicPr>
              <a:picLocks noChangeAspect="1"/>
            </p:cNvPicPr>
            <p:nvPr/>
          </p:nvPicPr>
          <p:blipFill rotWithShape="1">
            <a:blip r:embed="rId2"/>
            <a:srcRect l="252" t="56781" r="63463" b="-3435"/>
            <a:stretch/>
          </p:blipFill>
          <p:spPr>
            <a:xfrm>
              <a:off x="8528926" y="2041814"/>
              <a:ext cx="2975192" cy="2050201"/>
            </a:xfrm>
            <a:prstGeom prst="rect">
              <a:avLst/>
            </a:prstGeom>
          </p:spPr>
        </p:pic>
        <p:pic>
          <p:nvPicPr>
            <p:cNvPr id="76" name="图片 75">
              <a:extLst>
                <a:ext uri="{FF2B5EF4-FFF2-40B4-BE49-F238E27FC236}">
                  <a16:creationId xmlns:a16="http://schemas.microsoft.com/office/drawing/2014/main" id="{D817B075-C194-4EE6-9C09-4BD755F07D29}"/>
                </a:ext>
              </a:extLst>
            </p:cNvPr>
            <p:cNvPicPr>
              <a:picLocks noChangeAspect="1"/>
            </p:cNvPicPr>
            <p:nvPr/>
          </p:nvPicPr>
          <p:blipFill rotWithShape="1">
            <a:blip r:embed="rId2"/>
            <a:srcRect l="37754" t="59022" r="33521" b="-723"/>
            <a:stretch/>
          </p:blipFill>
          <p:spPr>
            <a:xfrm>
              <a:off x="5989675" y="4029458"/>
              <a:ext cx="2636082" cy="2050941"/>
            </a:xfrm>
            <a:prstGeom prst="rect">
              <a:avLst/>
            </a:prstGeom>
          </p:spPr>
        </p:pic>
        <p:pic>
          <p:nvPicPr>
            <p:cNvPr id="77" name="图片 76">
              <a:extLst>
                <a:ext uri="{FF2B5EF4-FFF2-40B4-BE49-F238E27FC236}">
                  <a16:creationId xmlns:a16="http://schemas.microsoft.com/office/drawing/2014/main" id="{FB2FEC79-EB66-4D1C-A816-782691D5C34C}"/>
                </a:ext>
              </a:extLst>
            </p:cNvPr>
            <p:cNvPicPr>
              <a:picLocks noChangeAspect="1"/>
            </p:cNvPicPr>
            <p:nvPr/>
          </p:nvPicPr>
          <p:blipFill rotWithShape="1">
            <a:blip r:embed="rId2"/>
            <a:srcRect l="67944" t="60059" r="3331" b="1061"/>
            <a:stretch/>
          </p:blipFill>
          <p:spPr>
            <a:xfrm>
              <a:off x="8723967" y="4073880"/>
              <a:ext cx="2704862" cy="1962098"/>
            </a:xfrm>
            <a:prstGeom prst="rect">
              <a:avLst/>
            </a:prstGeom>
          </p:spPr>
        </p:pic>
      </p:grpSp>
      <p:sp>
        <p:nvSpPr>
          <p:cNvPr id="78" name="TextBox 1">
            <a:extLst>
              <a:ext uri="{FF2B5EF4-FFF2-40B4-BE49-F238E27FC236}">
                <a16:creationId xmlns:a16="http://schemas.microsoft.com/office/drawing/2014/main" id="{7CD8C725-C0D6-4358-B726-61540389CDE9}"/>
              </a:ext>
            </a:extLst>
          </p:cNvPr>
          <p:cNvSpPr txBox="1">
            <a:spLocks noChangeArrowheads="1"/>
          </p:cNvSpPr>
          <p:nvPr/>
        </p:nvSpPr>
        <p:spPr bwMode="auto">
          <a:xfrm>
            <a:off x="6388828" y="1662361"/>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医院</a:t>
            </a:r>
            <a:endParaRPr lang="en-US" altLang="zh-CN" dirty="0"/>
          </a:p>
        </p:txBody>
      </p:sp>
      <p:sp>
        <p:nvSpPr>
          <p:cNvPr id="79" name="TextBox 1">
            <a:extLst>
              <a:ext uri="{FF2B5EF4-FFF2-40B4-BE49-F238E27FC236}">
                <a16:creationId xmlns:a16="http://schemas.microsoft.com/office/drawing/2014/main" id="{FC75FB4F-81FC-4576-8EFC-0B08382BD2C9}"/>
              </a:ext>
            </a:extLst>
          </p:cNvPr>
          <p:cNvSpPr txBox="1">
            <a:spLocks noChangeArrowheads="1"/>
          </p:cNvSpPr>
          <p:nvPr/>
        </p:nvSpPr>
        <p:spPr bwMode="auto">
          <a:xfrm>
            <a:off x="7643914" y="1662361"/>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学校</a:t>
            </a:r>
            <a:endParaRPr lang="en-US" altLang="zh-CN" dirty="0"/>
          </a:p>
        </p:txBody>
      </p:sp>
      <p:sp>
        <p:nvSpPr>
          <p:cNvPr id="80" name="TextBox 1">
            <a:extLst>
              <a:ext uri="{FF2B5EF4-FFF2-40B4-BE49-F238E27FC236}">
                <a16:creationId xmlns:a16="http://schemas.microsoft.com/office/drawing/2014/main" id="{81D7F465-5860-4940-B831-9A20D91FC583}"/>
              </a:ext>
            </a:extLst>
          </p:cNvPr>
          <p:cNvSpPr txBox="1">
            <a:spLocks noChangeArrowheads="1"/>
          </p:cNvSpPr>
          <p:nvPr/>
        </p:nvSpPr>
        <p:spPr bwMode="auto">
          <a:xfrm>
            <a:off x="8899000" y="1662361"/>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植物工厂</a:t>
            </a:r>
            <a:endParaRPr lang="en-US" altLang="zh-CN" dirty="0"/>
          </a:p>
        </p:txBody>
      </p:sp>
      <p:sp>
        <p:nvSpPr>
          <p:cNvPr id="81" name="TextBox 1">
            <a:extLst>
              <a:ext uri="{FF2B5EF4-FFF2-40B4-BE49-F238E27FC236}">
                <a16:creationId xmlns:a16="http://schemas.microsoft.com/office/drawing/2014/main" id="{0DB1094E-24A2-44E0-B57D-F0BF204D806B}"/>
              </a:ext>
            </a:extLst>
          </p:cNvPr>
          <p:cNvSpPr txBox="1">
            <a:spLocks noChangeArrowheads="1"/>
          </p:cNvSpPr>
          <p:nvPr/>
        </p:nvSpPr>
        <p:spPr bwMode="auto">
          <a:xfrm>
            <a:off x="10615752" y="1662361"/>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养殖场</a:t>
            </a:r>
            <a:endParaRPr lang="en-US" altLang="zh-CN" dirty="0"/>
          </a:p>
        </p:txBody>
      </p:sp>
      <p:sp>
        <p:nvSpPr>
          <p:cNvPr id="82" name="TextBox 1">
            <a:extLst>
              <a:ext uri="{FF2B5EF4-FFF2-40B4-BE49-F238E27FC236}">
                <a16:creationId xmlns:a16="http://schemas.microsoft.com/office/drawing/2014/main" id="{468A5ACD-5954-4EBB-9FF0-9FE5F0CAA01D}"/>
              </a:ext>
            </a:extLst>
          </p:cNvPr>
          <p:cNvSpPr txBox="1">
            <a:spLocks noChangeArrowheads="1"/>
          </p:cNvSpPr>
          <p:nvPr/>
        </p:nvSpPr>
        <p:spPr bwMode="auto">
          <a:xfrm>
            <a:off x="7234991" y="1019063"/>
            <a:ext cx="2781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sz="2000" b="1" dirty="0"/>
              <a:t>大型公共场所的消杀</a:t>
            </a:r>
            <a:endParaRPr lang="en-US" altLang="zh-CN" sz="2000" b="1" dirty="0"/>
          </a:p>
        </p:txBody>
      </p:sp>
      <p:sp>
        <p:nvSpPr>
          <p:cNvPr id="57" name="TextBox 1">
            <a:extLst>
              <a:ext uri="{FF2B5EF4-FFF2-40B4-BE49-F238E27FC236}">
                <a16:creationId xmlns:a16="http://schemas.microsoft.com/office/drawing/2014/main" id="{75342CE8-3862-45BD-B9BC-4711182B9C0F}"/>
              </a:ext>
            </a:extLst>
          </p:cNvPr>
          <p:cNvSpPr txBox="1">
            <a:spLocks noChangeArrowheads="1"/>
          </p:cNvSpPr>
          <p:nvPr/>
        </p:nvSpPr>
        <p:spPr bwMode="auto">
          <a:xfrm>
            <a:off x="2009788" y="1019063"/>
            <a:ext cx="27815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sz="2000" b="1" dirty="0"/>
              <a:t>不同接触界面的消杀</a:t>
            </a:r>
            <a:endParaRPr lang="en-US" altLang="zh-CN" sz="2000" b="1" dirty="0"/>
          </a:p>
        </p:txBody>
      </p:sp>
      <p:grpSp>
        <p:nvGrpSpPr>
          <p:cNvPr id="8" name="组合 7">
            <a:extLst>
              <a:ext uri="{FF2B5EF4-FFF2-40B4-BE49-F238E27FC236}">
                <a16:creationId xmlns:a16="http://schemas.microsoft.com/office/drawing/2014/main" id="{19E04DD5-9710-430A-89E1-ABBF59586486}"/>
              </a:ext>
            </a:extLst>
          </p:cNvPr>
          <p:cNvGrpSpPr/>
          <p:nvPr/>
        </p:nvGrpSpPr>
        <p:grpSpPr>
          <a:xfrm>
            <a:off x="1060266" y="2041814"/>
            <a:ext cx="4589172" cy="3797123"/>
            <a:chOff x="485019" y="2041814"/>
            <a:chExt cx="4098846" cy="3391423"/>
          </a:xfrm>
        </p:grpSpPr>
        <p:pic>
          <p:nvPicPr>
            <p:cNvPr id="5" name="图片 4">
              <a:extLst>
                <a:ext uri="{FF2B5EF4-FFF2-40B4-BE49-F238E27FC236}">
                  <a16:creationId xmlns:a16="http://schemas.microsoft.com/office/drawing/2014/main" id="{9ED5196F-4C97-44FF-9409-1D37E8E4516D}"/>
                </a:ext>
              </a:extLst>
            </p:cNvPr>
            <p:cNvPicPr>
              <a:picLocks noChangeAspect="1"/>
            </p:cNvPicPr>
            <p:nvPr/>
          </p:nvPicPr>
          <p:blipFill>
            <a:blip r:embed="rId3"/>
            <a:stretch>
              <a:fillRect/>
            </a:stretch>
          </p:blipFill>
          <p:spPr>
            <a:xfrm>
              <a:off x="2038228" y="2041814"/>
              <a:ext cx="2545637" cy="1700846"/>
            </a:xfrm>
            <a:prstGeom prst="rect">
              <a:avLst/>
            </a:prstGeom>
          </p:spPr>
        </p:pic>
        <p:pic>
          <p:nvPicPr>
            <p:cNvPr id="6" name="图片 5">
              <a:extLst>
                <a:ext uri="{FF2B5EF4-FFF2-40B4-BE49-F238E27FC236}">
                  <a16:creationId xmlns:a16="http://schemas.microsoft.com/office/drawing/2014/main" id="{131744EB-9C69-489C-B42F-3E8304FBE2B9}"/>
                </a:ext>
              </a:extLst>
            </p:cNvPr>
            <p:cNvPicPr>
              <a:picLocks noChangeAspect="1"/>
            </p:cNvPicPr>
            <p:nvPr/>
          </p:nvPicPr>
          <p:blipFill>
            <a:blip r:embed="rId4"/>
            <a:stretch>
              <a:fillRect/>
            </a:stretch>
          </p:blipFill>
          <p:spPr>
            <a:xfrm>
              <a:off x="485019" y="2050784"/>
              <a:ext cx="1361856" cy="1691876"/>
            </a:xfrm>
            <a:prstGeom prst="rect">
              <a:avLst/>
            </a:prstGeom>
          </p:spPr>
        </p:pic>
        <p:pic>
          <p:nvPicPr>
            <p:cNvPr id="5122" name="Picture 2" descr="See the source image">
              <a:extLst>
                <a:ext uri="{FF2B5EF4-FFF2-40B4-BE49-F238E27FC236}">
                  <a16:creationId xmlns:a16="http://schemas.microsoft.com/office/drawing/2014/main" id="{88524F37-3ACC-463E-B439-48C95FD0A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007" y="3857567"/>
              <a:ext cx="2364983" cy="1575670"/>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3A5DE754-DE35-45CC-A027-1C085F035A18}"/>
                </a:ext>
              </a:extLst>
            </p:cNvPr>
            <p:cNvPicPr>
              <a:picLocks noChangeAspect="1"/>
            </p:cNvPicPr>
            <p:nvPr/>
          </p:nvPicPr>
          <p:blipFill rotWithShape="1">
            <a:blip r:embed="rId6"/>
            <a:srcRect b="4900"/>
            <a:stretch/>
          </p:blipFill>
          <p:spPr>
            <a:xfrm>
              <a:off x="485020" y="3857567"/>
              <a:ext cx="1656844" cy="1575670"/>
            </a:xfrm>
            <a:prstGeom prst="rect">
              <a:avLst/>
            </a:prstGeom>
          </p:spPr>
        </p:pic>
      </p:grpSp>
      <p:sp>
        <p:nvSpPr>
          <p:cNvPr id="67" name="TextBox 1">
            <a:extLst>
              <a:ext uri="{FF2B5EF4-FFF2-40B4-BE49-F238E27FC236}">
                <a16:creationId xmlns:a16="http://schemas.microsoft.com/office/drawing/2014/main" id="{44E1CAC7-D5F9-4CCF-9987-C2A1040EE87D}"/>
              </a:ext>
            </a:extLst>
          </p:cNvPr>
          <p:cNvSpPr txBox="1">
            <a:spLocks noChangeArrowheads="1"/>
          </p:cNvSpPr>
          <p:nvPr/>
        </p:nvSpPr>
        <p:spPr bwMode="auto">
          <a:xfrm>
            <a:off x="980713" y="167248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电梯按键</a:t>
            </a:r>
            <a:endParaRPr lang="en-US" altLang="zh-CN" dirty="0"/>
          </a:p>
        </p:txBody>
      </p:sp>
      <p:sp>
        <p:nvSpPr>
          <p:cNvPr id="72" name="TextBox 1">
            <a:extLst>
              <a:ext uri="{FF2B5EF4-FFF2-40B4-BE49-F238E27FC236}">
                <a16:creationId xmlns:a16="http://schemas.microsoft.com/office/drawing/2014/main" id="{991099CC-1FD8-4806-A321-65576E8820F6}"/>
              </a:ext>
            </a:extLst>
          </p:cNvPr>
          <p:cNvSpPr txBox="1">
            <a:spLocks noChangeArrowheads="1"/>
          </p:cNvSpPr>
          <p:nvPr/>
        </p:nvSpPr>
        <p:spPr bwMode="auto">
          <a:xfrm>
            <a:off x="2228593" y="1662361"/>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门把手</a:t>
            </a:r>
            <a:endParaRPr lang="en-US" altLang="zh-CN" dirty="0"/>
          </a:p>
        </p:txBody>
      </p:sp>
      <p:sp>
        <p:nvSpPr>
          <p:cNvPr id="83" name="TextBox 1">
            <a:extLst>
              <a:ext uri="{FF2B5EF4-FFF2-40B4-BE49-F238E27FC236}">
                <a16:creationId xmlns:a16="http://schemas.microsoft.com/office/drawing/2014/main" id="{DEA6A7F3-3A02-4FE1-B3C9-17A201393D57}"/>
              </a:ext>
            </a:extLst>
          </p:cNvPr>
          <p:cNvSpPr txBox="1">
            <a:spLocks noChangeArrowheads="1"/>
          </p:cNvSpPr>
          <p:nvPr/>
        </p:nvSpPr>
        <p:spPr bwMode="auto">
          <a:xfrm>
            <a:off x="3275931" y="167248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电梯扶手</a:t>
            </a:r>
            <a:endParaRPr lang="en-US" altLang="zh-CN" dirty="0"/>
          </a:p>
        </p:txBody>
      </p:sp>
      <p:sp>
        <p:nvSpPr>
          <p:cNvPr id="84" name="TextBox 1">
            <a:extLst>
              <a:ext uri="{FF2B5EF4-FFF2-40B4-BE49-F238E27FC236}">
                <a16:creationId xmlns:a16="http://schemas.microsoft.com/office/drawing/2014/main" id="{74AEF614-37F1-474B-AB6E-61C019207553}"/>
              </a:ext>
            </a:extLst>
          </p:cNvPr>
          <p:cNvSpPr txBox="1">
            <a:spLocks noChangeArrowheads="1"/>
          </p:cNvSpPr>
          <p:nvPr/>
        </p:nvSpPr>
        <p:spPr bwMode="auto">
          <a:xfrm>
            <a:off x="4609554" y="1662361"/>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marL="285750" indent="-285750">
              <a:lnSpc>
                <a:spcPct val="100000"/>
              </a:lnSpc>
              <a:spcBef>
                <a:spcPct val="0"/>
              </a:spcBef>
              <a:buFont typeface="Arial" panose="020B0604020202020204" pitchFamily="34" charset="0"/>
              <a:buChar char="•"/>
              <a:defRPr>
                <a:latin typeface="HarmonyOS Sans SC" panose="00000500000000000000" pitchFamily="2" charset="-122"/>
                <a:ea typeface="HarmonyOS Sans SC" panose="00000500000000000000" pitchFamily="2" charset="-122"/>
                <a:cs typeface="Arial" panose="020B0604020202020204" pitchFamily="34" charset="0"/>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pPr marL="0" indent="0">
              <a:buNone/>
            </a:pPr>
            <a:r>
              <a:rPr lang="zh-CN" altLang="en-US" dirty="0"/>
              <a:t>办公桌面</a:t>
            </a:r>
            <a:endParaRPr lang="en-US" altLang="zh-CN" dirty="0"/>
          </a:p>
        </p:txBody>
      </p:sp>
      <p:sp>
        <p:nvSpPr>
          <p:cNvPr id="85" name="灯片编号占位符 2">
            <a:extLst>
              <a:ext uri="{FF2B5EF4-FFF2-40B4-BE49-F238E27FC236}">
                <a16:creationId xmlns:a16="http://schemas.microsoft.com/office/drawing/2014/main" id="{C61BA891-C7AB-4EA3-B7D8-D8CCD63BFA12}"/>
              </a:ext>
            </a:extLst>
          </p:cNvPr>
          <p:cNvSpPr txBox="1">
            <a:spLocks/>
          </p:cNvSpPr>
          <p:nvPr/>
        </p:nvSpPr>
        <p:spPr>
          <a:xfrm>
            <a:off x="8739666" y="6313209"/>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2</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spTree>
    <p:extLst>
      <p:ext uri="{BB962C8B-B14F-4D97-AF65-F5344CB8AC3E}">
        <p14:creationId xmlns:p14="http://schemas.microsoft.com/office/powerpoint/2010/main" val="24800837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E5D6248-4D71-48B6-9E73-74E57A898489}"/>
              </a:ext>
            </a:extLst>
          </p:cNvPr>
          <p:cNvSpPr txBox="1"/>
          <p:nvPr/>
        </p:nvSpPr>
        <p:spPr>
          <a:xfrm>
            <a:off x="3934833" y="570306"/>
            <a:ext cx="4288353" cy="400110"/>
          </a:xfrm>
          <a:prstGeom prst="rect">
            <a:avLst/>
          </a:prstGeom>
          <a:noFill/>
        </p:spPr>
        <p:txBody>
          <a:bodyPr wrap="none" rtlCol="0">
            <a:spAutoFit/>
          </a:bodyPr>
          <a:lstStyle/>
          <a:p>
            <a:r>
              <a:rPr lang="zh-CN" altLang="en-US" sz="2000" b="1" dirty="0">
                <a:latin typeface="HarmonyOS Sans SC" panose="00000500000000000000" pitchFamily="2" charset="-122"/>
                <a:ea typeface="HarmonyOS Sans SC" panose="00000500000000000000" pitchFamily="2" charset="-122"/>
              </a:rPr>
              <a:t>纳米喷雾对新冠病毒的高效消杀作用</a:t>
            </a:r>
          </a:p>
        </p:txBody>
      </p:sp>
      <p:sp>
        <p:nvSpPr>
          <p:cNvPr id="37" name="文本框 36">
            <a:extLst>
              <a:ext uri="{FF2B5EF4-FFF2-40B4-BE49-F238E27FC236}">
                <a16:creationId xmlns:a16="http://schemas.microsoft.com/office/drawing/2014/main" id="{45AD144D-9C02-4814-A942-7F486EA9887E}"/>
              </a:ext>
            </a:extLst>
          </p:cNvPr>
          <p:cNvSpPr txBox="1"/>
          <p:nvPr/>
        </p:nvSpPr>
        <p:spPr>
          <a:xfrm>
            <a:off x="1133050" y="1251095"/>
            <a:ext cx="2582758" cy="400110"/>
          </a:xfrm>
          <a:prstGeom prst="rect">
            <a:avLst/>
          </a:prstGeom>
          <a:solidFill>
            <a:schemeClr val="bg1">
              <a:lumMod val="95000"/>
            </a:schemeClr>
          </a:solidFill>
        </p:spPr>
        <p:txBody>
          <a:bodyPr wrap="none" rtlCol="0">
            <a:spAutoFit/>
          </a:bodyPr>
          <a:lstStyle/>
          <a:p>
            <a:pPr marL="342900" indent="-342900">
              <a:buFont typeface="Arial" panose="020B0604020202020204" pitchFamily="34" charset="0"/>
              <a:buChar char="•"/>
            </a:pPr>
            <a:r>
              <a:rPr lang="zh-CN" altLang="en-US" sz="2000" dirty="0">
                <a:latin typeface="HarmonyOS Sans SC" panose="00000500000000000000" pitchFamily="2" charset="-122"/>
                <a:ea typeface="HarmonyOS Sans SC" panose="00000500000000000000" pitchFamily="2" charset="-122"/>
              </a:rPr>
              <a:t>对</a:t>
            </a:r>
            <a:r>
              <a:rPr lang="zh-CN" altLang="en-US" sz="2000" dirty="0">
                <a:solidFill>
                  <a:srgbClr val="E96E5C"/>
                </a:solidFill>
                <a:latin typeface="HarmonyOS Sans SC" panose="00000500000000000000" pitchFamily="2" charset="-122"/>
                <a:ea typeface="HarmonyOS Sans SC" panose="00000500000000000000" pitchFamily="2" charset="-122"/>
              </a:rPr>
              <a:t>新冠病毒</a:t>
            </a:r>
            <a:r>
              <a:rPr lang="zh-CN" altLang="en-US" sz="2000" dirty="0">
                <a:latin typeface="HarmonyOS Sans SC" panose="00000500000000000000" pitchFamily="2" charset="-122"/>
                <a:ea typeface="HarmonyOS Sans SC" panose="00000500000000000000" pitchFamily="2" charset="-122"/>
              </a:rPr>
              <a:t>的抑制</a:t>
            </a:r>
          </a:p>
        </p:txBody>
      </p:sp>
      <p:sp>
        <p:nvSpPr>
          <p:cNvPr id="50" name="文本框 49">
            <a:extLst>
              <a:ext uri="{FF2B5EF4-FFF2-40B4-BE49-F238E27FC236}">
                <a16:creationId xmlns:a16="http://schemas.microsoft.com/office/drawing/2014/main" id="{5CC56C75-7A92-4728-9451-C48E9593E15E}"/>
              </a:ext>
            </a:extLst>
          </p:cNvPr>
          <p:cNvSpPr txBox="1"/>
          <p:nvPr/>
        </p:nvSpPr>
        <p:spPr>
          <a:xfrm>
            <a:off x="5882296" y="5001760"/>
            <a:ext cx="4736174" cy="1106841"/>
          </a:xfrm>
          <a:prstGeom prst="rect">
            <a:avLst/>
          </a:prstGeom>
          <a:noFill/>
        </p:spPr>
        <p:txBody>
          <a:bodyPr wrap="square" rtlCol="0">
            <a:spAutoFit/>
          </a:bodyPr>
          <a:lstStyle/>
          <a:p>
            <a:pPr>
              <a:lnSpc>
                <a:spcPct val="150000"/>
              </a:lnSpc>
            </a:pPr>
            <a:r>
              <a:rPr lang="zh-CN" altLang="en-US" dirty="0">
                <a:latin typeface="HarmonyOS Sans SC" panose="00000500000000000000" pitchFamily="2" charset="-122"/>
                <a:ea typeface="HarmonyOS Sans SC" panose="00000500000000000000" pitchFamily="2" charset="-122"/>
              </a:rPr>
              <a:t>纳米喷雾具有</a:t>
            </a:r>
            <a:r>
              <a:rPr lang="zh-CN" altLang="en-US" sz="2800" dirty="0">
                <a:solidFill>
                  <a:srgbClr val="E96E5C"/>
                </a:solidFill>
                <a:latin typeface="HarmonyOS Sans SC" panose="00000500000000000000" pitchFamily="2" charset="-122"/>
                <a:ea typeface="HarmonyOS Sans SC" panose="00000500000000000000" pitchFamily="2" charset="-122"/>
              </a:rPr>
              <a:t>抗新冠病毒</a:t>
            </a:r>
            <a:r>
              <a:rPr lang="zh-CN" altLang="en-US" dirty="0">
                <a:latin typeface="HarmonyOS Sans SC" panose="00000500000000000000" pitchFamily="2" charset="-122"/>
                <a:ea typeface="HarmonyOS Sans SC" panose="00000500000000000000" pitchFamily="2" charset="-122"/>
              </a:rPr>
              <a:t>功能</a:t>
            </a:r>
            <a:endParaRPr lang="en-US" altLang="zh-CN" dirty="0">
              <a:latin typeface="HarmonyOS Sans SC" panose="00000500000000000000" pitchFamily="2" charset="-122"/>
              <a:ea typeface="HarmonyOS Sans SC" panose="00000500000000000000" pitchFamily="2" charset="-122"/>
            </a:endParaRPr>
          </a:p>
          <a:p>
            <a:pPr>
              <a:lnSpc>
                <a:spcPct val="150000"/>
              </a:lnSpc>
            </a:pPr>
            <a:r>
              <a:rPr lang="zh-CN" altLang="en-US" dirty="0">
                <a:latin typeface="HarmonyOS Sans SC" panose="00000500000000000000" pitchFamily="2" charset="-122"/>
                <a:ea typeface="HarmonyOS Sans SC" panose="00000500000000000000" pitchFamily="2" charset="-122"/>
              </a:rPr>
              <a:t>对病毒、细菌等致病微生物实现高效抑制</a:t>
            </a:r>
            <a:endParaRPr lang="en-US" altLang="zh-CN" dirty="0">
              <a:latin typeface="HarmonyOS Sans SC" panose="00000500000000000000" pitchFamily="2" charset="-122"/>
              <a:ea typeface="HarmonyOS Sans SC" panose="00000500000000000000" pitchFamily="2" charset="-122"/>
            </a:endParaRPr>
          </a:p>
        </p:txBody>
      </p:sp>
      <p:grpSp>
        <p:nvGrpSpPr>
          <p:cNvPr id="11" name="组合 10">
            <a:extLst>
              <a:ext uri="{FF2B5EF4-FFF2-40B4-BE49-F238E27FC236}">
                <a16:creationId xmlns:a16="http://schemas.microsoft.com/office/drawing/2014/main" id="{AC548D6F-4B4A-4EA9-9878-C7718EB7AC5D}"/>
              </a:ext>
            </a:extLst>
          </p:cNvPr>
          <p:cNvGrpSpPr/>
          <p:nvPr/>
        </p:nvGrpSpPr>
        <p:grpSpPr>
          <a:xfrm>
            <a:off x="491354" y="1779705"/>
            <a:ext cx="3806609" cy="4939537"/>
            <a:chOff x="3252561" y="1726850"/>
            <a:chExt cx="3806609" cy="4939537"/>
          </a:xfrm>
        </p:grpSpPr>
        <p:grpSp>
          <p:nvGrpSpPr>
            <p:cNvPr id="9" name="组合 8">
              <a:extLst>
                <a:ext uri="{FF2B5EF4-FFF2-40B4-BE49-F238E27FC236}">
                  <a16:creationId xmlns:a16="http://schemas.microsoft.com/office/drawing/2014/main" id="{6D9C48F2-EA4F-44C0-81B4-EAA3054E6A53}"/>
                </a:ext>
              </a:extLst>
            </p:cNvPr>
            <p:cNvGrpSpPr/>
            <p:nvPr/>
          </p:nvGrpSpPr>
          <p:grpSpPr>
            <a:xfrm>
              <a:off x="3252561" y="1726850"/>
              <a:ext cx="3806609" cy="4793800"/>
              <a:chOff x="3252561" y="1726850"/>
              <a:chExt cx="3806609" cy="4793800"/>
            </a:xfrm>
          </p:grpSpPr>
          <p:grpSp>
            <p:nvGrpSpPr>
              <p:cNvPr id="7" name="组合 6">
                <a:extLst>
                  <a:ext uri="{FF2B5EF4-FFF2-40B4-BE49-F238E27FC236}">
                    <a16:creationId xmlns:a16="http://schemas.microsoft.com/office/drawing/2014/main" id="{560034C3-5B73-4E78-9278-3C905FDE447E}"/>
                  </a:ext>
                </a:extLst>
              </p:cNvPr>
              <p:cNvGrpSpPr/>
              <p:nvPr/>
            </p:nvGrpSpPr>
            <p:grpSpPr>
              <a:xfrm>
                <a:off x="3252561" y="4819441"/>
                <a:ext cx="3806609" cy="1701209"/>
                <a:chOff x="3252561" y="4819441"/>
                <a:chExt cx="3806609" cy="1701209"/>
              </a:xfrm>
            </p:grpSpPr>
            <p:pic>
              <p:nvPicPr>
                <p:cNvPr id="18" name="图片 17" descr="Fig">
                  <a:extLst>
                    <a:ext uri="{FF2B5EF4-FFF2-40B4-BE49-F238E27FC236}">
                      <a16:creationId xmlns:a16="http://schemas.microsoft.com/office/drawing/2014/main" id="{3BDB7F77-5535-4B07-869E-80B35A7466DE}"/>
                    </a:ext>
                  </a:extLst>
                </p:cNvPr>
                <p:cNvPicPr>
                  <a:picLocks/>
                </p:cNvPicPr>
                <p:nvPr/>
              </p:nvPicPr>
              <p:blipFill rotWithShape="1">
                <a:blip r:embed="rId2" cstate="print">
                  <a:extLst>
                    <a:ext uri="{28A0092B-C50C-407E-A947-70E740481C1C}">
                      <a14:useLocalDpi xmlns:a14="http://schemas.microsoft.com/office/drawing/2010/main" val="0"/>
                    </a:ext>
                  </a:extLst>
                </a:blip>
                <a:srcRect l="56930" t="31211" b="50294"/>
                <a:stretch/>
              </p:blipFill>
              <p:spPr bwMode="auto">
                <a:xfrm>
                  <a:off x="3252561" y="4819441"/>
                  <a:ext cx="3608540" cy="1701209"/>
                </a:xfrm>
                <a:prstGeom prst="rect">
                  <a:avLst/>
                </a:prstGeom>
                <a:noFill/>
                <a:ln>
                  <a:noFill/>
                </a:ln>
              </p:spPr>
            </p:pic>
            <p:sp>
              <p:nvSpPr>
                <p:cNvPr id="2" name="矩形 1">
                  <a:extLst>
                    <a:ext uri="{FF2B5EF4-FFF2-40B4-BE49-F238E27FC236}">
                      <a16:creationId xmlns:a16="http://schemas.microsoft.com/office/drawing/2014/main" id="{877C9BC6-8065-468C-BDFC-76E2F0DF41B5}"/>
                    </a:ext>
                  </a:extLst>
                </p:cNvPr>
                <p:cNvSpPr/>
                <p:nvPr/>
              </p:nvSpPr>
              <p:spPr>
                <a:xfrm>
                  <a:off x="5854700" y="5012959"/>
                  <a:ext cx="935262" cy="3377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5E841FD4-F220-4040-8BAA-977D582EBFB5}"/>
                    </a:ext>
                  </a:extLst>
                </p:cNvPr>
                <p:cNvSpPr txBox="1"/>
                <p:nvPr/>
              </p:nvSpPr>
              <p:spPr>
                <a:xfrm>
                  <a:off x="5742490" y="4920830"/>
                  <a:ext cx="1316680" cy="317331"/>
                </a:xfrm>
                <a:prstGeom prst="rect">
                  <a:avLst/>
                </a:prstGeom>
                <a:noFill/>
              </p:spPr>
              <p:txBody>
                <a:bodyPr wrap="square" rtlCol="0">
                  <a:spAutoFit/>
                </a:bodyPr>
                <a:lstStyle/>
                <a:p>
                  <a:pPr>
                    <a:lnSpc>
                      <a:spcPct val="150000"/>
                    </a:lnSpc>
                  </a:pPr>
                  <a:r>
                    <a:rPr lang="zh-CN" altLang="en-US" sz="1100" dirty="0">
                      <a:latin typeface="HarmonyOS Sans SC" panose="00000500000000000000" pitchFamily="2" charset="-122"/>
                      <a:ea typeface="HarmonyOS Sans SC" panose="00000500000000000000" pitchFamily="2" charset="-122"/>
                    </a:rPr>
                    <a:t>抗新冠纳米喷雾</a:t>
                  </a:r>
                  <a:endParaRPr lang="en-US" altLang="zh-CN" sz="1100" dirty="0">
                    <a:latin typeface="HarmonyOS Sans SC" panose="00000500000000000000" pitchFamily="2" charset="-122"/>
                    <a:ea typeface="HarmonyOS Sans SC" panose="00000500000000000000" pitchFamily="2" charset="-122"/>
                  </a:endParaRPr>
                </a:p>
              </p:txBody>
            </p:sp>
            <p:sp>
              <p:nvSpPr>
                <p:cNvPr id="26" name="文本框 25">
                  <a:extLst>
                    <a:ext uri="{FF2B5EF4-FFF2-40B4-BE49-F238E27FC236}">
                      <a16:creationId xmlns:a16="http://schemas.microsoft.com/office/drawing/2014/main" id="{E487DA73-EB4A-4EEC-8225-81C4C64A18A8}"/>
                    </a:ext>
                  </a:extLst>
                </p:cNvPr>
                <p:cNvSpPr txBox="1"/>
                <p:nvPr/>
              </p:nvSpPr>
              <p:spPr>
                <a:xfrm>
                  <a:off x="5757105" y="5110199"/>
                  <a:ext cx="766260" cy="317331"/>
                </a:xfrm>
                <a:prstGeom prst="rect">
                  <a:avLst/>
                </a:prstGeom>
                <a:noFill/>
              </p:spPr>
              <p:txBody>
                <a:bodyPr wrap="square" rtlCol="0">
                  <a:spAutoFit/>
                </a:bodyPr>
                <a:lstStyle/>
                <a:p>
                  <a:pPr>
                    <a:lnSpc>
                      <a:spcPct val="150000"/>
                    </a:lnSpc>
                  </a:pPr>
                  <a:r>
                    <a:rPr lang="zh-CN" altLang="en-US" sz="1100" dirty="0">
                      <a:latin typeface="HarmonyOS Sans SC" panose="00000500000000000000" pitchFamily="2" charset="-122"/>
                      <a:ea typeface="HarmonyOS Sans SC" panose="00000500000000000000" pitchFamily="2" charset="-122"/>
                    </a:rPr>
                    <a:t>对照实验</a:t>
                  </a:r>
                  <a:endParaRPr lang="en-US" altLang="zh-CN" sz="1100" dirty="0">
                    <a:latin typeface="HarmonyOS Sans SC" panose="00000500000000000000" pitchFamily="2" charset="-122"/>
                    <a:ea typeface="HarmonyOS Sans SC" panose="00000500000000000000" pitchFamily="2" charset="-122"/>
                  </a:endParaRPr>
                </a:p>
              </p:txBody>
            </p:sp>
          </p:grpSp>
          <p:pic>
            <p:nvPicPr>
              <p:cNvPr id="29" name="图片 28" descr="Fig">
                <a:extLst>
                  <a:ext uri="{FF2B5EF4-FFF2-40B4-BE49-F238E27FC236}">
                    <a16:creationId xmlns:a16="http://schemas.microsoft.com/office/drawing/2014/main" id="{9209C121-5C73-4D74-B681-A3D202EA38F1}"/>
                  </a:ext>
                </a:extLst>
              </p:cNvPr>
              <p:cNvPicPr>
                <a:picLocks/>
              </p:cNvPicPr>
              <p:nvPr/>
            </p:nvPicPr>
            <p:blipFill rotWithShape="1">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l="64975" t="4047" r="28404" b="70776"/>
              <a:stretch/>
            </p:blipFill>
            <p:spPr bwMode="auto">
              <a:xfrm>
                <a:off x="4720419" y="2030015"/>
                <a:ext cx="765841" cy="2758722"/>
              </a:xfrm>
              <a:prstGeom prst="rect">
                <a:avLst/>
              </a:prstGeom>
              <a:noFill/>
              <a:ln>
                <a:noFill/>
              </a:ln>
            </p:spPr>
          </p:pic>
          <p:sp>
            <p:nvSpPr>
              <p:cNvPr id="34" name="文本框 33">
                <a:extLst>
                  <a:ext uri="{FF2B5EF4-FFF2-40B4-BE49-F238E27FC236}">
                    <a16:creationId xmlns:a16="http://schemas.microsoft.com/office/drawing/2014/main" id="{C403BE54-A20B-4282-B329-CC247499F2E6}"/>
                  </a:ext>
                </a:extLst>
              </p:cNvPr>
              <p:cNvSpPr txBox="1"/>
              <p:nvPr/>
            </p:nvSpPr>
            <p:spPr>
              <a:xfrm>
                <a:off x="4626705" y="1748323"/>
                <a:ext cx="902811" cy="307777"/>
              </a:xfrm>
              <a:prstGeom prst="rect">
                <a:avLst/>
              </a:prstGeom>
              <a:noFill/>
            </p:spPr>
            <p:txBody>
              <a:bodyPr wrap="none" rtlCol="0">
                <a:spAutoFit/>
              </a:bodyPr>
              <a:lstStyle/>
              <a:p>
                <a:r>
                  <a:rPr lang="zh-CN" altLang="en-US" sz="1400" dirty="0">
                    <a:latin typeface="HarmonyOS Sans SC" panose="00000500000000000000" pitchFamily="2" charset="-122"/>
                    <a:ea typeface="HarmonyOS Sans SC" panose="00000500000000000000" pitchFamily="2" charset="-122"/>
                  </a:rPr>
                  <a:t>纳米喷雾</a:t>
                </a:r>
              </a:p>
            </p:txBody>
          </p:sp>
          <p:sp>
            <p:nvSpPr>
              <p:cNvPr id="35" name="文本框 34">
                <a:extLst>
                  <a:ext uri="{FF2B5EF4-FFF2-40B4-BE49-F238E27FC236}">
                    <a16:creationId xmlns:a16="http://schemas.microsoft.com/office/drawing/2014/main" id="{1370F623-B562-49EC-ACD1-8BCE41EC95FD}"/>
                  </a:ext>
                </a:extLst>
              </p:cNvPr>
              <p:cNvSpPr txBox="1"/>
              <p:nvPr/>
            </p:nvSpPr>
            <p:spPr>
              <a:xfrm>
                <a:off x="5666551" y="1726850"/>
                <a:ext cx="902811" cy="307777"/>
              </a:xfrm>
              <a:prstGeom prst="rect">
                <a:avLst/>
              </a:prstGeom>
              <a:noFill/>
            </p:spPr>
            <p:txBody>
              <a:bodyPr wrap="none" rtlCol="0">
                <a:spAutoFit/>
              </a:bodyPr>
              <a:lstStyle/>
              <a:p>
                <a:r>
                  <a:rPr lang="zh-CN" altLang="en-US" sz="1400" dirty="0">
                    <a:latin typeface="HarmonyOS Sans SC" panose="00000500000000000000" pitchFamily="2" charset="-122"/>
                    <a:ea typeface="HarmonyOS Sans SC" panose="00000500000000000000" pitchFamily="2" charset="-122"/>
                  </a:rPr>
                  <a:t>实验对照</a:t>
                </a:r>
              </a:p>
            </p:txBody>
          </p:sp>
          <p:pic>
            <p:nvPicPr>
              <p:cNvPr id="36" name="图片 35" descr="Fig">
                <a:extLst>
                  <a:ext uri="{FF2B5EF4-FFF2-40B4-BE49-F238E27FC236}">
                    <a16:creationId xmlns:a16="http://schemas.microsoft.com/office/drawing/2014/main" id="{EA1D0CFE-F8CA-4C86-A774-EB3F272AD2A1}"/>
                  </a:ext>
                </a:extLst>
              </p:cNvPr>
              <p:cNvPicPr>
                <a:picLocks/>
              </p:cNvPicPr>
              <p:nvPr/>
            </p:nvPicPr>
            <p:blipFill rotWithShape="1">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l="93861" t="4023" r="-57" b="70608"/>
              <a:stretch/>
            </p:blipFill>
            <p:spPr bwMode="auto">
              <a:xfrm>
                <a:off x="5760330" y="2032031"/>
                <a:ext cx="716685" cy="2779944"/>
              </a:xfrm>
              <a:prstGeom prst="rect">
                <a:avLst/>
              </a:prstGeom>
              <a:noFill/>
              <a:ln>
                <a:noFill/>
              </a:ln>
            </p:spPr>
          </p:pic>
          <p:sp>
            <p:nvSpPr>
              <p:cNvPr id="38" name="文本框 37">
                <a:extLst>
                  <a:ext uri="{FF2B5EF4-FFF2-40B4-BE49-F238E27FC236}">
                    <a16:creationId xmlns:a16="http://schemas.microsoft.com/office/drawing/2014/main" id="{99745FF2-4171-4D9B-978C-73C0D6747325}"/>
                  </a:ext>
                </a:extLst>
              </p:cNvPr>
              <p:cNvSpPr txBox="1"/>
              <p:nvPr/>
            </p:nvSpPr>
            <p:spPr>
              <a:xfrm>
                <a:off x="4200929" y="2174729"/>
                <a:ext cx="490840" cy="307777"/>
              </a:xfrm>
              <a:prstGeom prst="rect">
                <a:avLst/>
              </a:prstGeom>
              <a:noFill/>
            </p:spPr>
            <p:txBody>
              <a:bodyPr wrap="none" rtlCol="0">
                <a:spAutoFit/>
              </a:bodyPr>
              <a:lstStyle/>
              <a:p>
                <a:r>
                  <a:rPr lang="en-US" altLang="zh-CN" sz="1400" dirty="0"/>
                  <a:t>10</a:t>
                </a:r>
                <a:r>
                  <a:rPr lang="en-US" altLang="zh-CN" sz="1400" baseline="30000" dirty="0"/>
                  <a:t>-1</a:t>
                </a:r>
                <a:endParaRPr lang="zh-CN" altLang="en-US" sz="1400" baseline="30000" dirty="0"/>
              </a:p>
            </p:txBody>
          </p:sp>
          <p:sp>
            <p:nvSpPr>
              <p:cNvPr id="39" name="文本框 38">
                <a:extLst>
                  <a:ext uri="{FF2B5EF4-FFF2-40B4-BE49-F238E27FC236}">
                    <a16:creationId xmlns:a16="http://schemas.microsoft.com/office/drawing/2014/main" id="{D327D9B2-455C-45BB-BB3C-1BCD7AF06ABA}"/>
                  </a:ext>
                </a:extLst>
              </p:cNvPr>
              <p:cNvSpPr txBox="1"/>
              <p:nvPr/>
            </p:nvSpPr>
            <p:spPr>
              <a:xfrm>
                <a:off x="4200929" y="2914171"/>
                <a:ext cx="495649" cy="307777"/>
              </a:xfrm>
              <a:prstGeom prst="rect">
                <a:avLst/>
              </a:prstGeom>
              <a:noFill/>
            </p:spPr>
            <p:txBody>
              <a:bodyPr wrap="none" rtlCol="0">
                <a:spAutoFit/>
              </a:bodyPr>
              <a:lstStyle/>
              <a:p>
                <a:r>
                  <a:rPr lang="en-US" altLang="zh-CN" sz="1400" dirty="0"/>
                  <a:t>10</a:t>
                </a:r>
                <a:r>
                  <a:rPr lang="en-US" altLang="zh-CN" sz="1400" baseline="30000" dirty="0"/>
                  <a:t>-2</a:t>
                </a:r>
                <a:endParaRPr lang="zh-CN" altLang="en-US" sz="1400" baseline="30000" dirty="0"/>
              </a:p>
            </p:txBody>
          </p:sp>
          <p:sp>
            <p:nvSpPr>
              <p:cNvPr id="40" name="文本框 39">
                <a:extLst>
                  <a:ext uri="{FF2B5EF4-FFF2-40B4-BE49-F238E27FC236}">
                    <a16:creationId xmlns:a16="http://schemas.microsoft.com/office/drawing/2014/main" id="{772A5286-1A7B-4DD3-97B7-A1C8A3BA3320}"/>
                  </a:ext>
                </a:extLst>
              </p:cNvPr>
              <p:cNvSpPr txBox="1"/>
              <p:nvPr/>
            </p:nvSpPr>
            <p:spPr>
              <a:xfrm>
                <a:off x="4200929" y="3568197"/>
                <a:ext cx="495649" cy="307777"/>
              </a:xfrm>
              <a:prstGeom prst="rect">
                <a:avLst/>
              </a:prstGeom>
              <a:noFill/>
            </p:spPr>
            <p:txBody>
              <a:bodyPr wrap="none" rtlCol="0">
                <a:spAutoFit/>
              </a:bodyPr>
              <a:lstStyle/>
              <a:p>
                <a:r>
                  <a:rPr lang="en-US" altLang="zh-CN" sz="1400" dirty="0"/>
                  <a:t>10</a:t>
                </a:r>
                <a:r>
                  <a:rPr lang="en-US" altLang="zh-CN" sz="1400" baseline="30000" dirty="0"/>
                  <a:t>-3</a:t>
                </a:r>
                <a:endParaRPr lang="zh-CN" altLang="en-US" sz="1400" baseline="30000" dirty="0"/>
              </a:p>
            </p:txBody>
          </p:sp>
          <p:sp>
            <p:nvSpPr>
              <p:cNvPr id="41" name="文本框 40">
                <a:extLst>
                  <a:ext uri="{FF2B5EF4-FFF2-40B4-BE49-F238E27FC236}">
                    <a16:creationId xmlns:a16="http://schemas.microsoft.com/office/drawing/2014/main" id="{F3E0F587-D816-4AB4-8400-0883C1D87E20}"/>
                  </a:ext>
                </a:extLst>
              </p:cNvPr>
              <p:cNvSpPr txBox="1"/>
              <p:nvPr/>
            </p:nvSpPr>
            <p:spPr>
              <a:xfrm>
                <a:off x="4200929" y="4307639"/>
                <a:ext cx="495649" cy="307777"/>
              </a:xfrm>
              <a:prstGeom prst="rect">
                <a:avLst/>
              </a:prstGeom>
              <a:noFill/>
            </p:spPr>
            <p:txBody>
              <a:bodyPr wrap="none" rtlCol="0">
                <a:spAutoFit/>
              </a:bodyPr>
              <a:lstStyle/>
              <a:p>
                <a:r>
                  <a:rPr lang="en-US" altLang="zh-CN" sz="1400" dirty="0"/>
                  <a:t>10</a:t>
                </a:r>
                <a:r>
                  <a:rPr lang="en-US" altLang="zh-CN" sz="1400" baseline="30000" dirty="0"/>
                  <a:t>-4</a:t>
                </a:r>
                <a:endParaRPr lang="zh-CN" altLang="en-US" sz="1400" baseline="30000" dirty="0"/>
              </a:p>
            </p:txBody>
          </p:sp>
          <p:sp>
            <p:nvSpPr>
              <p:cNvPr id="42" name="文本框 41">
                <a:extLst>
                  <a:ext uri="{FF2B5EF4-FFF2-40B4-BE49-F238E27FC236}">
                    <a16:creationId xmlns:a16="http://schemas.microsoft.com/office/drawing/2014/main" id="{86900192-4ADD-4015-B270-B0BC06D4DBE6}"/>
                  </a:ext>
                </a:extLst>
              </p:cNvPr>
              <p:cNvSpPr txBox="1"/>
              <p:nvPr/>
            </p:nvSpPr>
            <p:spPr>
              <a:xfrm rot="16200000">
                <a:off x="3408933" y="3149544"/>
                <a:ext cx="1261884" cy="307777"/>
              </a:xfrm>
              <a:prstGeom prst="rect">
                <a:avLst/>
              </a:prstGeom>
              <a:noFill/>
            </p:spPr>
            <p:txBody>
              <a:bodyPr wrap="none" rtlCol="0">
                <a:spAutoFit/>
              </a:bodyPr>
              <a:lstStyle/>
              <a:p>
                <a:r>
                  <a:rPr lang="zh-CN" altLang="en-US" sz="1400" dirty="0">
                    <a:latin typeface="HarmonyOS Sans SC" panose="00000500000000000000" pitchFamily="2" charset="-122"/>
                    <a:ea typeface="HarmonyOS Sans SC" panose="00000500000000000000" pitchFamily="2" charset="-122"/>
                  </a:rPr>
                  <a:t>病毒浓度梯度</a:t>
                </a:r>
              </a:p>
            </p:txBody>
          </p:sp>
        </p:grpSp>
        <p:sp>
          <p:nvSpPr>
            <p:cNvPr id="52" name="文本框 51">
              <a:extLst>
                <a:ext uri="{FF2B5EF4-FFF2-40B4-BE49-F238E27FC236}">
                  <a16:creationId xmlns:a16="http://schemas.microsoft.com/office/drawing/2014/main" id="{287AE007-8CF1-4CC9-A674-394BE7D9ADA0}"/>
                </a:ext>
              </a:extLst>
            </p:cNvPr>
            <p:cNvSpPr txBox="1"/>
            <p:nvPr/>
          </p:nvSpPr>
          <p:spPr>
            <a:xfrm>
              <a:off x="4720419" y="6287694"/>
              <a:ext cx="2069543" cy="378693"/>
            </a:xfrm>
            <a:prstGeom prst="rect">
              <a:avLst/>
            </a:prstGeom>
            <a:noFill/>
          </p:spPr>
          <p:txBody>
            <a:bodyPr wrap="square" rtlCol="0">
              <a:spAutoFit/>
            </a:bodyPr>
            <a:lstStyle/>
            <a:p>
              <a:pPr>
                <a:lnSpc>
                  <a:spcPct val="150000"/>
                </a:lnSpc>
              </a:pPr>
              <a:r>
                <a:rPr lang="zh-CN" altLang="en-US" sz="1400" dirty="0">
                  <a:latin typeface="HarmonyOS Sans SC" panose="00000500000000000000" pitchFamily="2" charset="-122"/>
                  <a:ea typeface="HarmonyOS Sans SC" panose="00000500000000000000" pitchFamily="2" charset="-122"/>
                </a:rPr>
                <a:t>*白色点是新冠病毒群落</a:t>
              </a:r>
              <a:endParaRPr lang="en-US" altLang="zh-CN" sz="1400" dirty="0">
                <a:latin typeface="HarmonyOS Sans SC" panose="00000500000000000000" pitchFamily="2" charset="-122"/>
                <a:ea typeface="HarmonyOS Sans SC" panose="00000500000000000000" pitchFamily="2" charset="-122"/>
              </a:endParaRPr>
            </a:p>
          </p:txBody>
        </p:sp>
      </p:grpSp>
      <p:sp>
        <p:nvSpPr>
          <p:cNvPr id="53" name="灯片编号占位符 2">
            <a:extLst>
              <a:ext uri="{FF2B5EF4-FFF2-40B4-BE49-F238E27FC236}">
                <a16:creationId xmlns:a16="http://schemas.microsoft.com/office/drawing/2014/main" id="{30070E29-8A64-400E-93FA-5720AC712BD5}"/>
              </a:ext>
            </a:extLst>
          </p:cNvPr>
          <p:cNvSpPr txBox="1">
            <a:spLocks/>
          </p:cNvSpPr>
          <p:nvPr/>
        </p:nvSpPr>
        <p:spPr>
          <a:xfrm>
            <a:off x="8739666" y="6313209"/>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3</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grpSp>
        <p:nvGrpSpPr>
          <p:cNvPr id="31" name="组合 30">
            <a:extLst>
              <a:ext uri="{FF2B5EF4-FFF2-40B4-BE49-F238E27FC236}">
                <a16:creationId xmlns:a16="http://schemas.microsoft.com/office/drawing/2014/main" id="{7064CF39-E38A-4DBD-BFB2-EBB27A25F836}"/>
              </a:ext>
            </a:extLst>
          </p:cNvPr>
          <p:cNvGrpSpPr/>
          <p:nvPr/>
        </p:nvGrpSpPr>
        <p:grpSpPr>
          <a:xfrm>
            <a:off x="4728292" y="1672305"/>
            <a:ext cx="5464763" cy="3128298"/>
            <a:chOff x="3867092" y="3079635"/>
            <a:chExt cx="5464763" cy="3128298"/>
          </a:xfrm>
        </p:grpSpPr>
        <p:pic>
          <p:nvPicPr>
            <p:cNvPr id="32" name="图片 31" descr="图示, 日历&#10;&#10;描述已自动生成">
              <a:extLst>
                <a:ext uri="{FF2B5EF4-FFF2-40B4-BE49-F238E27FC236}">
                  <a16:creationId xmlns:a16="http://schemas.microsoft.com/office/drawing/2014/main" id="{6011DB8A-11C4-4C0C-AEA0-84D1FA678C8C}"/>
                </a:ext>
              </a:extLst>
            </p:cNvPr>
            <p:cNvPicPr>
              <a:picLocks noChangeAspect="1"/>
            </p:cNvPicPr>
            <p:nvPr/>
          </p:nvPicPr>
          <p:blipFill rotWithShape="1">
            <a:blip r:embed="rId5" cstate="email">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a:ext>
              </a:extLst>
            </a:blip>
            <a:srcRect b="-5257"/>
            <a:stretch/>
          </p:blipFill>
          <p:spPr>
            <a:xfrm>
              <a:off x="4944564" y="3505374"/>
              <a:ext cx="1460499" cy="2702559"/>
            </a:xfrm>
            <a:prstGeom prst="rect">
              <a:avLst/>
            </a:prstGeom>
          </p:spPr>
        </p:pic>
        <p:pic>
          <p:nvPicPr>
            <p:cNvPr id="33" name="图片 32" descr="图示, 日历&#10;&#10;描述已自动生成">
              <a:extLst>
                <a:ext uri="{FF2B5EF4-FFF2-40B4-BE49-F238E27FC236}">
                  <a16:creationId xmlns:a16="http://schemas.microsoft.com/office/drawing/2014/main" id="{57B3CB4C-C126-4979-8690-A1A605338BC1}"/>
                </a:ext>
              </a:extLst>
            </p:cNvPr>
            <p:cNvPicPr>
              <a:picLocks noChangeAspect="1"/>
            </p:cNvPicPr>
            <p:nvPr/>
          </p:nvPicPr>
          <p:blipFill rotWithShape="1">
            <a:blip r:embed="rId7" cstate="email">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rcRect b="-5257"/>
            <a:stretch/>
          </p:blipFill>
          <p:spPr>
            <a:xfrm>
              <a:off x="6366963" y="3504863"/>
              <a:ext cx="1501496" cy="2702559"/>
            </a:xfrm>
            <a:prstGeom prst="rect">
              <a:avLst/>
            </a:prstGeom>
          </p:spPr>
        </p:pic>
        <p:pic>
          <p:nvPicPr>
            <p:cNvPr id="43" name="图片 42" descr="图示, 日历&#10;&#10;描述已自动生成">
              <a:extLst>
                <a:ext uri="{FF2B5EF4-FFF2-40B4-BE49-F238E27FC236}">
                  <a16:creationId xmlns:a16="http://schemas.microsoft.com/office/drawing/2014/main" id="{700EDC18-8E86-4ED6-A770-A421A1D99FB6}"/>
                </a:ext>
              </a:extLst>
            </p:cNvPr>
            <p:cNvPicPr>
              <a:picLocks noChangeAspect="1"/>
            </p:cNvPicPr>
            <p:nvPr/>
          </p:nvPicPr>
          <p:blipFill rotWithShape="1">
            <a:blip r:embed="rId9" cstate="email">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a:ext>
              </a:extLst>
            </a:blip>
            <a:srcRect b="-2334"/>
            <a:stretch/>
          </p:blipFill>
          <p:spPr>
            <a:xfrm>
              <a:off x="7868459" y="3556796"/>
              <a:ext cx="1463396" cy="2581758"/>
            </a:xfrm>
            <a:prstGeom prst="rect">
              <a:avLst/>
            </a:prstGeom>
          </p:spPr>
        </p:pic>
        <p:sp>
          <p:nvSpPr>
            <p:cNvPr id="44" name="文本框 43">
              <a:extLst>
                <a:ext uri="{FF2B5EF4-FFF2-40B4-BE49-F238E27FC236}">
                  <a16:creationId xmlns:a16="http://schemas.microsoft.com/office/drawing/2014/main" id="{60951123-8F70-4A10-A81C-4A47D2A6A01A}"/>
                </a:ext>
              </a:extLst>
            </p:cNvPr>
            <p:cNvSpPr txBox="1"/>
            <p:nvPr/>
          </p:nvSpPr>
          <p:spPr>
            <a:xfrm>
              <a:off x="6412229" y="3091016"/>
              <a:ext cx="1410964" cy="523220"/>
            </a:xfrm>
            <a:prstGeom prst="rect">
              <a:avLst/>
            </a:prstGeom>
            <a:noFill/>
          </p:spPr>
          <p:txBody>
            <a:bodyPr wrap="none" rtlCol="0">
              <a:spAutoFit/>
            </a:bodyPr>
            <a:lstStyle/>
            <a:p>
              <a:pPr algn="ctr"/>
              <a:r>
                <a:rPr lang="en-US" altLang="zh-CN" sz="1400" dirty="0">
                  <a:latin typeface="HarmonyOS Sans SC" panose="00000500000000000000" pitchFamily="2" charset="-122"/>
                  <a:ea typeface="HarmonyOS Sans SC" panose="00000500000000000000" pitchFamily="2" charset="-122"/>
                </a:rPr>
                <a:t>200 </a:t>
              </a:r>
            </a:p>
            <a:p>
              <a:pPr algn="ctr"/>
              <a:r>
                <a:rPr lang="en-US" altLang="zh-CN" sz="1400" dirty="0">
                  <a:latin typeface="HarmonyOS Sans SC" panose="00000500000000000000" pitchFamily="2" charset="-122"/>
                  <a:ea typeface="HarmonyOS Sans SC" panose="00000500000000000000" pitchFamily="2" charset="-122"/>
                </a:rPr>
                <a:t>TCID50/100 </a:t>
              </a:r>
              <a:r>
                <a:rPr lang="el-GR" altLang="zh-CN" sz="1400" dirty="0">
                  <a:latin typeface="Calibri" panose="020F0502020204030204" pitchFamily="34" charset="0"/>
                  <a:ea typeface="HarmonyOS Sans SC" panose="00000500000000000000" pitchFamily="2" charset="-122"/>
                  <a:cs typeface="Calibri" panose="020F0502020204030204" pitchFamily="34" charset="0"/>
                </a:rPr>
                <a:t>μ</a:t>
              </a:r>
              <a:r>
                <a:rPr lang="en-US" altLang="zh-CN" sz="1400" dirty="0">
                  <a:latin typeface="HarmonyOS Sans SC" panose="00000500000000000000" pitchFamily="2" charset="-122"/>
                  <a:ea typeface="HarmonyOS Sans SC" panose="00000500000000000000" pitchFamily="2" charset="-122"/>
                </a:rPr>
                <a:t>L</a:t>
              </a:r>
              <a:endParaRPr lang="zh-CN" altLang="en-US" sz="1400" baseline="30000" dirty="0">
                <a:latin typeface="HarmonyOS Sans SC" panose="00000500000000000000" pitchFamily="2" charset="-122"/>
                <a:ea typeface="HarmonyOS Sans SC" panose="00000500000000000000" pitchFamily="2" charset="-122"/>
              </a:endParaRPr>
            </a:p>
          </p:txBody>
        </p:sp>
        <p:sp>
          <p:nvSpPr>
            <p:cNvPr id="45" name="文本框 44">
              <a:extLst>
                <a:ext uri="{FF2B5EF4-FFF2-40B4-BE49-F238E27FC236}">
                  <a16:creationId xmlns:a16="http://schemas.microsoft.com/office/drawing/2014/main" id="{859CC742-F1A9-4FB5-9DBE-587396787B25}"/>
                </a:ext>
              </a:extLst>
            </p:cNvPr>
            <p:cNvSpPr txBox="1"/>
            <p:nvPr/>
          </p:nvSpPr>
          <p:spPr>
            <a:xfrm>
              <a:off x="4976774" y="3091016"/>
              <a:ext cx="1410964" cy="523220"/>
            </a:xfrm>
            <a:prstGeom prst="rect">
              <a:avLst/>
            </a:prstGeom>
            <a:noFill/>
          </p:spPr>
          <p:txBody>
            <a:bodyPr wrap="none" rtlCol="0">
              <a:spAutoFit/>
            </a:bodyPr>
            <a:lstStyle/>
            <a:p>
              <a:pPr algn="ctr"/>
              <a:r>
                <a:rPr lang="en-US" altLang="zh-CN" sz="1400" dirty="0">
                  <a:latin typeface="HarmonyOS Sans SC" panose="00000500000000000000" pitchFamily="2" charset="-122"/>
                  <a:ea typeface="HarmonyOS Sans SC" panose="00000500000000000000" pitchFamily="2" charset="-122"/>
                </a:rPr>
                <a:t>5000 </a:t>
              </a:r>
            </a:p>
            <a:p>
              <a:pPr algn="ctr"/>
              <a:r>
                <a:rPr lang="en-US" altLang="zh-CN" sz="1400" dirty="0">
                  <a:latin typeface="HarmonyOS Sans SC" panose="00000500000000000000" pitchFamily="2" charset="-122"/>
                  <a:ea typeface="HarmonyOS Sans SC" panose="00000500000000000000" pitchFamily="2" charset="-122"/>
                </a:rPr>
                <a:t>TCID50/100 </a:t>
              </a:r>
              <a:r>
                <a:rPr lang="el-GR" altLang="zh-CN" sz="1400" dirty="0">
                  <a:latin typeface="Calibri" panose="020F0502020204030204" pitchFamily="34" charset="0"/>
                  <a:ea typeface="HarmonyOS Sans SC" panose="00000500000000000000" pitchFamily="2" charset="-122"/>
                  <a:cs typeface="Calibri" panose="020F0502020204030204" pitchFamily="34" charset="0"/>
                </a:rPr>
                <a:t>μ</a:t>
              </a:r>
              <a:r>
                <a:rPr lang="en-US" altLang="zh-CN" sz="1400" dirty="0">
                  <a:latin typeface="HarmonyOS Sans SC" panose="00000500000000000000" pitchFamily="2" charset="-122"/>
                  <a:ea typeface="HarmonyOS Sans SC" panose="00000500000000000000" pitchFamily="2" charset="-122"/>
                </a:rPr>
                <a:t>L</a:t>
              </a:r>
              <a:endParaRPr lang="zh-CN" altLang="en-US" sz="1400" baseline="30000" dirty="0">
                <a:latin typeface="HarmonyOS Sans SC" panose="00000500000000000000" pitchFamily="2" charset="-122"/>
                <a:ea typeface="HarmonyOS Sans SC" panose="00000500000000000000" pitchFamily="2" charset="-122"/>
              </a:endParaRPr>
            </a:p>
          </p:txBody>
        </p:sp>
        <p:sp>
          <p:nvSpPr>
            <p:cNvPr id="46" name="文本框 45">
              <a:extLst>
                <a:ext uri="{FF2B5EF4-FFF2-40B4-BE49-F238E27FC236}">
                  <a16:creationId xmlns:a16="http://schemas.microsoft.com/office/drawing/2014/main" id="{3F3BB37E-7FAF-4530-9511-1FF4507B21FA}"/>
                </a:ext>
              </a:extLst>
            </p:cNvPr>
            <p:cNvSpPr txBox="1"/>
            <p:nvPr/>
          </p:nvSpPr>
          <p:spPr>
            <a:xfrm>
              <a:off x="7913725" y="3079635"/>
              <a:ext cx="1410964" cy="523220"/>
            </a:xfrm>
            <a:prstGeom prst="rect">
              <a:avLst/>
            </a:prstGeom>
            <a:noFill/>
          </p:spPr>
          <p:txBody>
            <a:bodyPr wrap="none" rtlCol="0">
              <a:spAutoFit/>
            </a:bodyPr>
            <a:lstStyle/>
            <a:p>
              <a:pPr algn="ctr"/>
              <a:r>
                <a:rPr lang="en-US" altLang="zh-CN" sz="1400" dirty="0">
                  <a:latin typeface="HarmonyOS Sans SC" panose="00000500000000000000" pitchFamily="2" charset="-122"/>
                  <a:ea typeface="HarmonyOS Sans SC" panose="00000500000000000000" pitchFamily="2" charset="-122"/>
                </a:rPr>
                <a:t>20 </a:t>
              </a:r>
            </a:p>
            <a:p>
              <a:pPr algn="ctr"/>
              <a:r>
                <a:rPr lang="en-US" altLang="zh-CN" sz="1400" dirty="0">
                  <a:latin typeface="HarmonyOS Sans SC" panose="00000500000000000000" pitchFamily="2" charset="-122"/>
                  <a:ea typeface="HarmonyOS Sans SC" panose="00000500000000000000" pitchFamily="2" charset="-122"/>
                </a:rPr>
                <a:t>TCID50/100 </a:t>
              </a:r>
              <a:r>
                <a:rPr lang="el-GR" altLang="zh-CN" sz="1400" dirty="0">
                  <a:latin typeface="Calibri" panose="020F0502020204030204" pitchFamily="34" charset="0"/>
                  <a:ea typeface="HarmonyOS Sans SC" panose="00000500000000000000" pitchFamily="2" charset="-122"/>
                  <a:cs typeface="Calibri" panose="020F0502020204030204" pitchFamily="34" charset="0"/>
                </a:rPr>
                <a:t>μ</a:t>
              </a:r>
              <a:r>
                <a:rPr lang="en-US" altLang="zh-CN" sz="1400" dirty="0">
                  <a:latin typeface="HarmonyOS Sans SC" panose="00000500000000000000" pitchFamily="2" charset="-122"/>
                  <a:ea typeface="HarmonyOS Sans SC" panose="00000500000000000000" pitchFamily="2" charset="-122"/>
                </a:rPr>
                <a:t>L</a:t>
              </a:r>
              <a:endParaRPr lang="zh-CN" altLang="en-US" sz="1400" baseline="30000" dirty="0">
                <a:latin typeface="HarmonyOS Sans SC" panose="00000500000000000000" pitchFamily="2" charset="-122"/>
                <a:ea typeface="HarmonyOS Sans SC" panose="00000500000000000000" pitchFamily="2" charset="-122"/>
              </a:endParaRPr>
            </a:p>
          </p:txBody>
        </p:sp>
        <p:sp>
          <p:nvSpPr>
            <p:cNvPr id="48" name="矩形 9">
              <a:extLst>
                <a:ext uri="{FF2B5EF4-FFF2-40B4-BE49-F238E27FC236}">
                  <a16:creationId xmlns:a16="http://schemas.microsoft.com/office/drawing/2014/main" id="{858A2EB4-DAE4-4DB7-8AC7-6CD8190BA455}"/>
                </a:ext>
              </a:extLst>
            </p:cNvPr>
            <p:cNvSpPr>
              <a:spLocks noChangeArrowheads="1"/>
            </p:cNvSpPr>
            <p:nvPr/>
          </p:nvSpPr>
          <p:spPr bwMode="auto">
            <a:xfrm>
              <a:off x="3867092" y="4028594"/>
              <a:ext cx="12874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800" dirty="0">
                  <a:latin typeface="HarmonyOS Sans SC" panose="00000500000000000000" pitchFamily="2" charset="-122"/>
                  <a:ea typeface="HarmonyOS Sans SC" panose="00000500000000000000" pitchFamily="2" charset="-122"/>
                  <a:cs typeface="Arial" panose="020B0604020202020204" pitchFamily="34" charset="0"/>
                </a:rPr>
                <a:t>纳米喷雾</a:t>
              </a:r>
              <a:endParaRPr lang="en-US" altLang="zh-CN" sz="1800" dirty="0">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49" name="矩形 9">
              <a:extLst>
                <a:ext uri="{FF2B5EF4-FFF2-40B4-BE49-F238E27FC236}">
                  <a16:creationId xmlns:a16="http://schemas.microsoft.com/office/drawing/2014/main" id="{ED705F9E-726D-4548-ADCC-D797F8029FB0}"/>
                </a:ext>
              </a:extLst>
            </p:cNvPr>
            <p:cNvSpPr>
              <a:spLocks noChangeArrowheads="1"/>
            </p:cNvSpPr>
            <p:nvPr/>
          </p:nvSpPr>
          <p:spPr bwMode="auto">
            <a:xfrm>
              <a:off x="4118727" y="5320725"/>
              <a:ext cx="9855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800" dirty="0">
                  <a:latin typeface="HarmonyOS Sans SC" panose="00000500000000000000" pitchFamily="2" charset="-122"/>
                  <a:ea typeface="HarmonyOS Sans SC" panose="00000500000000000000" pitchFamily="2" charset="-122"/>
                  <a:cs typeface="Arial" panose="020B0604020202020204" pitchFamily="34" charset="0"/>
                </a:rPr>
                <a:t>对照</a:t>
              </a:r>
              <a:endParaRPr lang="en-US" altLang="zh-CN" sz="1800" dirty="0">
                <a:latin typeface="HarmonyOS Sans SC" panose="00000500000000000000" pitchFamily="2" charset="-122"/>
                <a:ea typeface="HarmonyOS Sans SC" panose="00000500000000000000" pitchFamily="2" charset="-122"/>
                <a:cs typeface="Arial" panose="020B0604020202020204" pitchFamily="34" charset="0"/>
              </a:endParaRPr>
            </a:p>
          </p:txBody>
        </p:sp>
      </p:grpSp>
      <p:sp>
        <p:nvSpPr>
          <p:cNvPr id="54" name="矩形 9">
            <a:extLst>
              <a:ext uri="{FF2B5EF4-FFF2-40B4-BE49-F238E27FC236}">
                <a16:creationId xmlns:a16="http://schemas.microsoft.com/office/drawing/2014/main" id="{5F6A3441-6E48-4775-BC1D-B0865ED01276}"/>
              </a:ext>
            </a:extLst>
          </p:cNvPr>
          <p:cNvSpPr>
            <a:spLocks noChangeArrowheads="1"/>
          </p:cNvSpPr>
          <p:nvPr/>
        </p:nvSpPr>
        <p:spPr bwMode="auto">
          <a:xfrm>
            <a:off x="4651305" y="1252380"/>
            <a:ext cx="3769415" cy="400110"/>
          </a:xfrm>
          <a:prstGeom prst="rect">
            <a:avLst/>
          </a:prstGeom>
          <a:solidFill>
            <a:schemeClr val="bg1">
              <a:lumMod val="95000"/>
            </a:scheme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342900" indent="-342900">
              <a:lnSpc>
                <a:spcPct val="100000"/>
              </a:lnSpc>
              <a:spcBef>
                <a:spcPct val="0"/>
              </a:spcBef>
            </a:pP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防止</a:t>
            </a:r>
            <a:r>
              <a:rPr lang="zh-CN" altLang="en-US" sz="2000" dirty="0">
                <a:solidFill>
                  <a:srgbClr val="E96E5C"/>
                </a:solidFill>
                <a:latin typeface="HarmonyOS Sans SC" panose="00000500000000000000" pitchFamily="2" charset="-122"/>
                <a:ea typeface="HarmonyOS Sans SC" panose="00000500000000000000" pitchFamily="2" charset="-122"/>
                <a:cs typeface="Arial" panose="020B0604020202020204" pitchFamily="34" charset="0"/>
              </a:rPr>
              <a:t>新冠病毒</a:t>
            </a: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感染宿主细胞</a:t>
            </a:r>
            <a:endParaRPr lang="en-US" altLang="zh-CN" sz="2000" dirty="0">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56" name="矩形 9">
            <a:extLst>
              <a:ext uri="{FF2B5EF4-FFF2-40B4-BE49-F238E27FC236}">
                <a16:creationId xmlns:a16="http://schemas.microsoft.com/office/drawing/2014/main" id="{F02E9130-C01E-4348-B0A6-0A6BA70000B2}"/>
              </a:ext>
            </a:extLst>
          </p:cNvPr>
          <p:cNvSpPr>
            <a:spLocks noChangeArrowheads="1"/>
          </p:cNvSpPr>
          <p:nvPr/>
        </p:nvSpPr>
        <p:spPr bwMode="auto">
          <a:xfrm>
            <a:off x="10130467" y="4145051"/>
            <a:ext cx="15014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latin typeface="思源黑体 CN Normal" panose="020B0400000000000000" pitchFamily="34" charset="-122"/>
                <a:ea typeface="思源黑体 CN Normal" panose="020B0400000000000000" pitchFamily="34" charset="-122"/>
                <a:cs typeface="Arial" panose="020B0604020202020204" pitchFamily="34" charset="0"/>
              </a:rPr>
              <a:t>病毒感染后</a:t>
            </a:r>
            <a:endParaRPr lang="en-US" altLang="zh-CN" sz="1400" dirty="0">
              <a:latin typeface="思源黑体 CN Normal" panose="020B0400000000000000" pitchFamily="34" charset="-122"/>
              <a:ea typeface="思源黑体 CN Normal" panose="020B0400000000000000" pitchFamily="34" charset="-122"/>
              <a:cs typeface="Arial" panose="020B0604020202020204" pitchFamily="34" charset="0"/>
            </a:endParaRPr>
          </a:p>
          <a:p>
            <a:pPr eaLnBrk="1" hangingPunct="1">
              <a:lnSpc>
                <a:spcPct val="100000"/>
              </a:lnSpc>
              <a:spcBef>
                <a:spcPct val="0"/>
              </a:spcBef>
              <a:buFontTx/>
              <a:buNone/>
            </a:pPr>
            <a:r>
              <a:rPr lang="zh-CN" altLang="en-US" sz="1400" dirty="0">
                <a:latin typeface="思源黑体 CN Normal" panose="020B0400000000000000" pitchFamily="34" charset="-122"/>
                <a:ea typeface="思源黑体 CN Normal" panose="020B0400000000000000" pitchFamily="34" charset="-122"/>
                <a:cs typeface="Arial" panose="020B0604020202020204" pitchFamily="34" charset="0"/>
              </a:rPr>
              <a:t>细胞死亡（白点）</a:t>
            </a:r>
            <a:endParaRPr lang="en-US" altLang="zh-CN" sz="1400"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
        <p:nvSpPr>
          <p:cNvPr id="57" name="矩形 9">
            <a:extLst>
              <a:ext uri="{FF2B5EF4-FFF2-40B4-BE49-F238E27FC236}">
                <a16:creationId xmlns:a16="http://schemas.microsoft.com/office/drawing/2014/main" id="{A826CCFA-B6C1-4975-AEF8-15A93F5DEC10}"/>
              </a:ext>
            </a:extLst>
          </p:cNvPr>
          <p:cNvSpPr>
            <a:spLocks noChangeArrowheads="1"/>
          </p:cNvSpPr>
          <p:nvPr/>
        </p:nvSpPr>
        <p:spPr bwMode="auto">
          <a:xfrm>
            <a:off x="10111266" y="2925592"/>
            <a:ext cx="19786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latin typeface="思源黑体 CN Normal" panose="020B0400000000000000" pitchFamily="34" charset="-122"/>
                <a:ea typeface="思源黑体 CN Normal" panose="020B0400000000000000" pitchFamily="34" charset="-122"/>
                <a:cs typeface="Arial" panose="020B0604020202020204" pitchFamily="34" charset="0"/>
              </a:rPr>
              <a:t>病毒不感染</a:t>
            </a:r>
            <a:endParaRPr lang="en-US" altLang="zh-CN" sz="1400" dirty="0">
              <a:latin typeface="思源黑体 CN Normal" panose="020B0400000000000000" pitchFamily="34" charset="-122"/>
              <a:ea typeface="思源黑体 CN Normal" panose="020B0400000000000000" pitchFamily="34" charset="-122"/>
              <a:cs typeface="Arial" panose="020B0604020202020204" pitchFamily="34" charset="0"/>
            </a:endParaRPr>
          </a:p>
          <a:p>
            <a:pPr eaLnBrk="1" hangingPunct="1">
              <a:lnSpc>
                <a:spcPct val="100000"/>
              </a:lnSpc>
              <a:spcBef>
                <a:spcPct val="0"/>
              </a:spcBef>
              <a:buFontTx/>
              <a:buNone/>
            </a:pPr>
            <a:r>
              <a:rPr lang="zh-CN" altLang="en-US" sz="1400" dirty="0">
                <a:latin typeface="思源黑体 CN Normal" panose="020B0400000000000000" pitchFamily="34" charset="-122"/>
                <a:ea typeface="思源黑体 CN Normal" panose="020B0400000000000000" pitchFamily="34" charset="-122"/>
                <a:cs typeface="Arial" panose="020B0604020202020204" pitchFamily="34" charset="0"/>
              </a:rPr>
              <a:t>细胞正常存活（透明）</a:t>
            </a:r>
            <a:endParaRPr lang="en-US" altLang="zh-CN" sz="1400" dirty="0">
              <a:latin typeface="思源黑体 CN Normal" panose="020B0400000000000000" pitchFamily="34" charset="-122"/>
              <a:ea typeface="思源黑体 CN Normal" panose="020B0400000000000000" pitchFamily="34" charset="-122"/>
              <a:cs typeface="Arial" panose="020B0604020202020204" pitchFamily="34" charset="0"/>
            </a:endParaRPr>
          </a:p>
        </p:txBody>
      </p:sp>
    </p:spTree>
    <p:extLst>
      <p:ext uri="{BB962C8B-B14F-4D97-AF65-F5344CB8AC3E}">
        <p14:creationId xmlns:p14="http://schemas.microsoft.com/office/powerpoint/2010/main" val="27116202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10">
            <a:extLst>
              <a:ext uri="{FF2B5EF4-FFF2-40B4-BE49-F238E27FC236}">
                <a16:creationId xmlns:a16="http://schemas.microsoft.com/office/drawing/2014/main" id="{79A10DE8-C99F-4D79-AFEC-4A8710DB32B0}"/>
              </a:ext>
            </a:extLst>
          </p:cNvPr>
          <p:cNvSpPr>
            <a:spLocks noChangeArrowheads="1"/>
          </p:cNvSpPr>
          <p:nvPr/>
        </p:nvSpPr>
        <p:spPr bwMode="auto">
          <a:xfrm>
            <a:off x="496436" y="1193752"/>
            <a:ext cx="11404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在喷洒物表面残留一层纳米涂层，并</a:t>
            </a:r>
            <a:r>
              <a:rPr lang="zh-CN" altLang="en-US" sz="2000" dirty="0">
                <a:solidFill>
                  <a:srgbClr val="FF0000"/>
                </a:solidFill>
                <a:latin typeface="HarmonyOS Sans SC" panose="00000500000000000000" pitchFamily="2" charset="-122"/>
                <a:ea typeface="HarmonyOS Sans SC" panose="00000500000000000000" pitchFamily="2" charset="-122"/>
                <a:cs typeface="Arial" panose="020B0604020202020204" pitchFamily="34" charset="0"/>
              </a:rPr>
              <a:t>在数天内</a:t>
            </a: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通过化学作用持续抑菌，在多种环境界面中测试有效</a:t>
            </a:r>
          </a:p>
          <a:p>
            <a:pPr eaLnBrk="1" hangingPunct="1">
              <a:lnSpc>
                <a:spcPct val="100000"/>
              </a:lnSpc>
              <a:spcBef>
                <a:spcPct val="0"/>
              </a:spcBef>
              <a:buFontTx/>
              <a:buNone/>
            </a:pPr>
            <a:endParaRPr lang="en-US" altLang="zh-CN" sz="2000" dirty="0">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6" name="矩形 9">
            <a:extLst>
              <a:ext uri="{FF2B5EF4-FFF2-40B4-BE49-F238E27FC236}">
                <a16:creationId xmlns:a16="http://schemas.microsoft.com/office/drawing/2014/main" id="{1480B75F-792D-4E27-922A-5A95D867913E}"/>
              </a:ext>
            </a:extLst>
          </p:cNvPr>
          <p:cNvSpPr>
            <a:spLocks noChangeArrowheads="1"/>
          </p:cNvSpPr>
          <p:nvPr/>
        </p:nvSpPr>
        <p:spPr bwMode="auto">
          <a:xfrm>
            <a:off x="1594314" y="1840082"/>
            <a:ext cx="40834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四种不同织物表面的抑菌实验</a:t>
            </a:r>
            <a:endParaRPr lang="en-US" altLang="zh-CN" sz="2000" dirty="0">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7" name="文本框 6">
            <a:extLst>
              <a:ext uri="{FF2B5EF4-FFF2-40B4-BE49-F238E27FC236}">
                <a16:creationId xmlns:a16="http://schemas.microsoft.com/office/drawing/2014/main" id="{D4C701C6-8F3B-48AD-B753-C67D1B53F82D}"/>
              </a:ext>
            </a:extLst>
          </p:cNvPr>
          <p:cNvSpPr txBox="1"/>
          <p:nvPr/>
        </p:nvSpPr>
        <p:spPr>
          <a:xfrm>
            <a:off x="4080063" y="521914"/>
            <a:ext cx="4031873" cy="400110"/>
          </a:xfrm>
          <a:prstGeom prst="rect">
            <a:avLst/>
          </a:prstGeom>
          <a:noFill/>
        </p:spPr>
        <p:txBody>
          <a:bodyPr wrap="none" rtlCol="0">
            <a:spAutoFit/>
          </a:bodyPr>
          <a:lstStyle/>
          <a:p>
            <a:r>
              <a:rPr lang="zh-CN" altLang="en-US" sz="2000" b="1" dirty="0">
                <a:latin typeface="HarmonyOS Sans SC" panose="00000500000000000000" pitchFamily="2" charset="-122"/>
                <a:ea typeface="HarmonyOS Sans SC" panose="00000500000000000000" pitchFamily="2" charset="-122"/>
              </a:rPr>
              <a:t>纳米喷雾对致病微生物的长效消杀</a:t>
            </a:r>
          </a:p>
        </p:txBody>
      </p:sp>
      <p:sp>
        <p:nvSpPr>
          <p:cNvPr id="9" name="矩形 9">
            <a:extLst>
              <a:ext uri="{FF2B5EF4-FFF2-40B4-BE49-F238E27FC236}">
                <a16:creationId xmlns:a16="http://schemas.microsoft.com/office/drawing/2014/main" id="{A3056CA7-EE07-43C4-A1C7-82B6A03EA715}"/>
              </a:ext>
            </a:extLst>
          </p:cNvPr>
          <p:cNvSpPr>
            <a:spLocks noChangeArrowheads="1"/>
          </p:cNvSpPr>
          <p:nvPr/>
        </p:nvSpPr>
        <p:spPr bwMode="auto">
          <a:xfrm>
            <a:off x="6709438" y="4972726"/>
            <a:ext cx="229440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dirty="0">
                <a:latin typeface="HarmonyOS Sans SC" panose="00000500000000000000" pitchFamily="2" charset="-122"/>
                <a:ea typeface="HarmonyOS Sans SC" panose="00000500000000000000" pitchFamily="2" charset="-122"/>
                <a:cs typeface="Arial" panose="020B0604020202020204" pitchFamily="34" charset="0"/>
              </a:rPr>
              <a:t>抑菌率</a:t>
            </a:r>
            <a:r>
              <a:rPr lang="en-US" altLang="zh-CN" sz="2000" dirty="0">
                <a:latin typeface="HarmonyOS Sans SC" panose="00000500000000000000" pitchFamily="2" charset="-122"/>
                <a:ea typeface="HarmonyOS Sans SC" panose="00000500000000000000" pitchFamily="2" charset="-122"/>
                <a:cs typeface="Arial" panose="020B0604020202020204" pitchFamily="34" charset="0"/>
              </a:rPr>
              <a:t> &gt; </a:t>
            </a:r>
            <a:r>
              <a:rPr lang="en-US" altLang="zh-CN" sz="3200" dirty="0">
                <a:solidFill>
                  <a:srgbClr val="E96E5C"/>
                </a:solidFill>
                <a:latin typeface="HarmonyOS Sans SC" panose="00000500000000000000" pitchFamily="2" charset="-122"/>
                <a:ea typeface="HarmonyOS Sans SC" panose="00000500000000000000" pitchFamily="2" charset="-122"/>
                <a:cs typeface="Arial" panose="020B0604020202020204" pitchFamily="34" charset="0"/>
              </a:rPr>
              <a:t>99</a:t>
            </a:r>
            <a:r>
              <a:rPr lang="en-US" altLang="zh-CN" sz="2000" dirty="0">
                <a:latin typeface="HarmonyOS Sans SC" panose="00000500000000000000" pitchFamily="2" charset="-122"/>
                <a:ea typeface="HarmonyOS Sans SC" panose="00000500000000000000" pitchFamily="2" charset="-122"/>
                <a:cs typeface="Arial" panose="020B0604020202020204" pitchFamily="34" charset="0"/>
              </a:rPr>
              <a:t>%</a:t>
            </a:r>
          </a:p>
        </p:txBody>
      </p:sp>
      <p:sp>
        <p:nvSpPr>
          <p:cNvPr id="45" name="文本框 44">
            <a:extLst>
              <a:ext uri="{FF2B5EF4-FFF2-40B4-BE49-F238E27FC236}">
                <a16:creationId xmlns:a16="http://schemas.microsoft.com/office/drawing/2014/main" id="{7A600128-466F-4A2F-A383-F7453A8DC3BE}"/>
              </a:ext>
            </a:extLst>
          </p:cNvPr>
          <p:cNvSpPr txBox="1"/>
          <p:nvPr/>
        </p:nvSpPr>
        <p:spPr>
          <a:xfrm>
            <a:off x="6709438" y="2337110"/>
            <a:ext cx="3672800" cy="665118"/>
          </a:xfrm>
          <a:prstGeom prst="rect">
            <a:avLst/>
          </a:prstGeom>
          <a:noFill/>
        </p:spPr>
        <p:txBody>
          <a:bodyPr wrap="none" rtlCol="0">
            <a:spAutoFit/>
          </a:bodyPr>
          <a:lstStyle/>
          <a:p>
            <a:pPr>
              <a:lnSpc>
                <a:spcPct val="150000"/>
              </a:lnSpc>
            </a:pPr>
            <a:r>
              <a:rPr lang="zh-CN" altLang="en-US" sz="2000" dirty="0">
                <a:latin typeface="HarmonyOS Sans SC" panose="00000500000000000000" pitchFamily="2" charset="-122"/>
                <a:ea typeface="HarmonyOS Sans SC" panose="00000500000000000000" pitchFamily="2" charset="-122"/>
              </a:rPr>
              <a:t>纳米喷雾可以</a:t>
            </a:r>
            <a:r>
              <a:rPr lang="zh-CN" altLang="en-US" sz="2800" dirty="0">
                <a:solidFill>
                  <a:srgbClr val="E96E5C"/>
                </a:solidFill>
                <a:latin typeface="HarmonyOS Sans SC" panose="00000500000000000000" pitchFamily="2" charset="-122"/>
                <a:ea typeface="HarmonyOS Sans SC" panose="00000500000000000000" pitchFamily="2" charset="-122"/>
              </a:rPr>
              <a:t>持久消杀</a:t>
            </a:r>
            <a:r>
              <a:rPr lang="zh-CN" altLang="en-US" sz="2000" dirty="0">
                <a:latin typeface="HarmonyOS Sans SC" panose="00000500000000000000" pitchFamily="2" charset="-122"/>
                <a:ea typeface="HarmonyOS Sans SC" panose="00000500000000000000" pitchFamily="2" charset="-122"/>
              </a:rPr>
              <a:t>细菌</a:t>
            </a:r>
          </a:p>
        </p:txBody>
      </p:sp>
      <p:sp>
        <p:nvSpPr>
          <p:cNvPr id="51" name="文本框 50">
            <a:extLst>
              <a:ext uri="{FF2B5EF4-FFF2-40B4-BE49-F238E27FC236}">
                <a16:creationId xmlns:a16="http://schemas.microsoft.com/office/drawing/2014/main" id="{27AE7473-1620-47C2-B20A-C5E7BB3E905A}"/>
              </a:ext>
            </a:extLst>
          </p:cNvPr>
          <p:cNvSpPr txBox="1"/>
          <p:nvPr/>
        </p:nvSpPr>
        <p:spPr>
          <a:xfrm>
            <a:off x="6709438" y="3156985"/>
            <a:ext cx="2704587" cy="584775"/>
          </a:xfrm>
          <a:prstGeom prst="rect">
            <a:avLst/>
          </a:prstGeom>
          <a:noFill/>
        </p:spPr>
        <p:txBody>
          <a:bodyPr wrap="none" rtlCol="0">
            <a:spAutoFit/>
          </a:bodyPr>
          <a:lstStyle/>
          <a:p>
            <a:r>
              <a:rPr lang="zh-CN" altLang="en-US" sz="2000" dirty="0">
                <a:latin typeface="HarmonyOS Sans SC" panose="00000500000000000000" pitchFamily="2" charset="-122"/>
                <a:ea typeface="HarmonyOS Sans SC" panose="00000500000000000000" pitchFamily="2" charset="-122"/>
              </a:rPr>
              <a:t>持续</a:t>
            </a:r>
            <a:r>
              <a:rPr lang="en-US" altLang="zh-CN" sz="3200" dirty="0">
                <a:solidFill>
                  <a:srgbClr val="E96E5C"/>
                </a:solidFill>
                <a:latin typeface="HarmonyOS Sans SC" panose="00000500000000000000" pitchFamily="2" charset="-122"/>
                <a:ea typeface="HarmonyOS Sans SC" panose="00000500000000000000" pitchFamily="2" charset="-122"/>
              </a:rPr>
              <a:t>48</a:t>
            </a:r>
            <a:r>
              <a:rPr lang="zh-CN" altLang="en-US" sz="2000" dirty="0">
                <a:latin typeface="HarmonyOS Sans SC" panose="00000500000000000000" pitchFamily="2" charset="-122"/>
                <a:ea typeface="HarmonyOS Sans SC" panose="00000500000000000000" pitchFamily="2" charset="-122"/>
              </a:rPr>
              <a:t>小时有效杀灭</a:t>
            </a:r>
          </a:p>
        </p:txBody>
      </p:sp>
      <p:sp>
        <p:nvSpPr>
          <p:cNvPr id="57" name="文本框 56">
            <a:extLst>
              <a:ext uri="{FF2B5EF4-FFF2-40B4-BE49-F238E27FC236}">
                <a16:creationId xmlns:a16="http://schemas.microsoft.com/office/drawing/2014/main" id="{E8237D6F-1B83-438D-A904-C1EC8583BDDB}"/>
              </a:ext>
            </a:extLst>
          </p:cNvPr>
          <p:cNvSpPr txBox="1"/>
          <p:nvPr/>
        </p:nvSpPr>
        <p:spPr>
          <a:xfrm>
            <a:off x="6709438" y="4191226"/>
            <a:ext cx="3005951" cy="400110"/>
          </a:xfrm>
          <a:prstGeom prst="rect">
            <a:avLst/>
          </a:prstGeom>
          <a:noFill/>
        </p:spPr>
        <p:txBody>
          <a:bodyPr wrap="none" rtlCol="0">
            <a:spAutoFit/>
          </a:bodyPr>
          <a:lstStyle/>
          <a:p>
            <a:r>
              <a:rPr lang="zh-CN" altLang="en-US" sz="2000" dirty="0">
                <a:latin typeface="HarmonyOS Sans SC" panose="00000500000000000000" pitchFamily="2" charset="-122"/>
                <a:ea typeface="HarmonyOS Sans SC" panose="00000500000000000000" pitchFamily="2" charset="-122"/>
              </a:rPr>
              <a:t>在多种物质表面持续杀菌</a:t>
            </a:r>
            <a:endParaRPr lang="en-US" altLang="zh-CN" sz="2000" dirty="0">
              <a:latin typeface="HarmonyOS Sans SC" panose="00000500000000000000" pitchFamily="2" charset="-122"/>
              <a:ea typeface="HarmonyOS Sans SC" panose="00000500000000000000" pitchFamily="2" charset="-122"/>
            </a:endParaRPr>
          </a:p>
        </p:txBody>
      </p:sp>
      <p:sp>
        <p:nvSpPr>
          <p:cNvPr id="58" name="文本框 57">
            <a:extLst>
              <a:ext uri="{FF2B5EF4-FFF2-40B4-BE49-F238E27FC236}">
                <a16:creationId xmlns:a16="http://schemas.microsoft.com/office/drawing/2014/main" id="{3AAA05CF-3B3A-4F48-8222-3F92ED0580D7}"/>
              </a:ext>
            </a:extLst>
          </p:cNvPr>
          <p:cNvSpPr txBox="1"/>
          <p:nvPr/>
        </p:nvSpPr>
        <p:spPr>
          <a:xfrm>
            <a:off x="6557744" y="4640692"/>
            <a:ext cx="5570756" cy="400110"/>
          </a:xfrm>
          <a:prstGeom prst="rect">
            <a:avLst/>
          </a:prstGeom>
          <a:noFill/>
        </p:spPr>
        <p:txBody>
          <a:bodyPr wrap="square" rtlCol="0">
            <a:spAutoFit/>
          </a:bodyPr>
          <a:lstStyle/>
          <a:p>
            <a:r>
              <a:rPr lang="zh-CN" altLang="en-US" sz="2000" dirty="0">
                <a:latin typeface="HarmonyOS Sans SC" panose="00000500000000000000" pitchFamily="2" charset="-122"/>
                <a:ea typeface="HarmonyOS Sans SC" panose="00000500000000000000" pitchFamily="2" charset="-122"/>
              </a:rPr>
              <a:t>（聚乙烯塑料、铁、纸、无纺布、皮革、玻璃）</a:t>
            </a:r>
          </a:p>
        </p:txBody>
      </p:sp>
      <p:sp>
        <p:nvSpPr>
          <p:cNvPr id="59" name="灯片编号占位符 2">
            <a:extLst>
              <a:ext uri="{FF2B5EF4-FFF2-40B4-BE49-F238E27FC236}">
                <a16:creationId xmlns:a16="http://schemas.microsoft.com/office/drawing/2014/main" id="{E157DE68-CAF9-4F61-AFC8-63F5CC5915EB}"/>
              </a:ext>
            </a:extLst>
          </p:cNvPr>
          <p:cNvSpPr txBox="1">
            <a:spLocks/>
          </p:cNvSpPr>
          <p:nvPr/>
        </p:nvSpPr>
        <p:spPr>
          <a:xfrm>
            <a:off x="8739666" y="6313209"/>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4</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3" name="图片 2">
            <a:extLst>
              <a:ext uri="{FF2B5EF4-FFF2-40B4-BE49-F238E27FC236}">
                <a16:creationId xmlns:a16="http://schemas.microsoft.com/office/drawing/2014/main" id="{F4784B47-142D-48A4-8315-72309EBCF31A}"/>
              </a:ext>
            </a:extLst>
          </p:cNvPr>
          <p:cNvPicPr>
            <a:picLocks noChangeAspect="1"/>
          </p:cNvPicPr>
          <p:nvPr/>
        </p:nvPicPr>
        <p:blipFill>
          <a:blip r:embed="rId2"/>
          <a:stretch>
            <a:fillRect/>
          </a:stretch>
        </p:blipFill>
        <p:spPr>
          <a:xfrm>
            <a:off x="108979" y="2240192"/>
            <a:ext cx="5931922" cy="4700423"/>
          </a:xfrm>
          <a:prstGeom prst="rect">
            <a:avLst/>
          </a:prstGeom>
        </p:spPr>
      </p:pic>
    </p:spTree>
    <p:extLst>
      <p:ext uri="{BB962C8B-B14F-4D97-AF65-F5344CB8AC3E}">
        <p14:creationId xmlns:p14="http://schemas.microsoft.com/office/powerpoint/2010/main" val="1793880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任意多边形: 形状 47">
            <a:extLst>
              <a:ext uri="{FF2B5EF4-FFF2-40B4-BE49-F238E27FC236}">
                <a16:creationId xmlns:a16="http://schemas.microsoft.com/office/drawing/2014/main" id="{89D3441B-F3CA-4FCC-A359-51CD0830E347}"/>
              </a:ext>
            </a:extLst>
          </p:cNvPr>
          <p:cNvSpPr/>
          <p:nvPr/>
        </p:nvSpPr>
        <p:spPr>
          <a:xfrm>
            <a:off x="8610600" y="5619154"/>
            <a:ext cx="1796485" cy="365125"/>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4956A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49" name="任意多边形: 形状 48">
            <a:extLst>
              <a:ext uri="{FF2B5EF4-FFF2-40B4-BE49-F238E27FC236}">
                <a16:creationId xmlns:a16="http://schemas.microsoft.com/office/drawing/2014/main" id="{88AA866E-3E0B-4F1B-9448-698B33555336}"/>
              </a:ext>
            </a:extLst>
          </p:cNvPr>
          <p:cNvSpPr/>
          <p:nvPr/>
        </p:nvSpPr>
        <p:spPr>
          <a:xfrm>
            <a:off x="8304505" y="5123749"/>
            <a:ext cx="2102580" cy="387300"/>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4956A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51" name="任意多边形: 形状 50">
            <a:extLst>
              <a:ext uri="{FF2B5EF4-FFF2-40B4-BE49-F238E27FC236}">
                <a16:creationId xmlns:a16="http://schemas.microsoft.com/office/drawing/2014/main" id="{7BAC22A3-76BD-435D-8E30-BF54AA6F8251}"/>
              </a:ext>
            </a:extLst>
          </p:cNvPr>
          <p:cNvSpPr/>
          <p:nvPr/>
        </p:nvSpPr>
        <p:spPr>
          <a:xfrm>
            <a:off x="8851977" y="4609001"/>
            <a:ext cx="1555108" cy="392176"/>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4956A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45" name="任意多边形: 形状 44">
            <a:extLst>
              <a:ext uri="{FF2B5EF4-FFF2-40B4-BE49-F238E27FC236}">
                <a16:creationId xmlns:a16="http://schemas.microsoft.com/office/drawing/2014/main" id="{8E27793B-99F4-4500-84F6-29D13D4D4CC7}"/>
              </a:ext>
            </a:extLst>
          </p:cNvPr>
          <p:cNvSpPr/>
          <p:nvPr/>
        </p:nvSpPr>
        <p:spPr>
          <a:xfrm flipH="1">
            <a:off x="937858" y="4614140"/>
            <a:ext cx="3793630" cy="397317"/>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FA705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46" name="任意多边形: 形状 45">
            <a:extLst>
              <a:ext uri="{FF2B5EF4-FFF2-40B4-BE49-F238E27FC236}">
                <a16:creationId xmlns:a16="http://schemas.microsoft.com/office/drawing/2014/main" id="{4B7B1429-4CA6-4F98-92CA-5C6AB98C31D0}"/>
              </a:ext>
            </a:extLst>
          </p:cNvPr>
          <p:cNvSpPr/>
          <p:nvPr/>
        </p:nvSpPr>
        <p:spPr>
          <a:xfrm flipH="1">
            <a:off x="937856" y="5162444"/>
            <a:ext cx="3874689" cy="397317"/>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FA705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137222" name="TextBox 17">
            <a:extLst>
              <a:ext uri="{FF2B5EF4-FFF2-40B4-BE49-F238E27FC236}">
                <a16:creationId xmlns:a16="http://schemas.microsoft.com/office/drawing/2014/main" id="{435D67AF-DDCF-472C-A06F-950FAA317032}"/>
              </a:ext>
            </a:extLst>
          </p:cNvPr>
          <p:cNvSpPr txBox="1">
            <a:spLocks noChangeArrowheads="1"/>
          </p:cNvSpPr>
          <p:nvPr/>
        </p:nvSpPr>
        <p:spPr bwMode="auto">
          <a:xfrm>
            <a:off x="393617" y="392930"/>
            <a:ext cx="64436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dirty="0">
                <a:latin typeface="HarmonyOS Sans SC" panose="00000500000000000000" pitchFamily="2" charset="-122"/>
                <a:ea typeface="HarmonyOS Sans SC" panose="00000500000000000000" pitchFamily="2" charset="-122"/>
                <a:cs typeface="Arial" panose="020B0604020202020204" pitchFamily="34" charset="0"/>
              </a:rPr>
              <a:t>产品 </a:t>
            </a:r>
            <a:r>
              <a:rPr lang="en-US" altLang="zh-CN" sz="1400" b="1" dirty="0">
                <a:latin typeface="HarmonyOS Sans SC" panose="00000500000000000000" pitchFamily="2" charset="-122"/>
                <a:ea typeface="HarmonyOS Sans SC" panose="00000500000000000000" pitchFamily="2" charset="-122"/>
                <a:cs typeface="Arial" panose="020B0604020202020204" pitchFamily="34" charset="0"/>
              </a:rPr>
              <a:t>–</a:t>
            </a:r>
            <a:r>
              <a:rPr lang="zh-CN" altLang="en-US" sz="1400" b="1" dirty="0">
                <a:latin typeface="HarmonyOS Sans SC" panose="00000500000000000000" pitchFamily="2" charset="-122"/>
                <a:ea typeface="HarmonyOS Sans SC" panose="00000500000000000000" pitchFamily="2" charset="-122"/>
                <a:cs typeface="Arial" panose="020B0604020202020204" pitchFamily="34" charset="0"/>
              </a:rPr>
              <a:t> 定价</a:t>
            </a:r>
          </a:p>
        </p:txBody>
      </p:sp>
      <p:pic>
        <p:nvPicPr>
          <p:cNvPr id="10" name="图片 9">
            <a:extLst>
              <a:ext uri="{FF2B5EF4-FFF2-40B4-BE49-F238E27FC236}">
                <a16:creationId xmlns:a16="http://schemas.microsoft.com/office/drawing/2014/main" id="{802D0338-100D-444C-BAF3-F5FFEC9AA8AD}"/>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421391" y="2405809"/>
            <a:ext cx="1048854" cy="863119"/>
          </a:xfrm>
          <a:prstGeom prst="rect">
            <a:avLst/>
          </a:prstGeom>
        </p:spPr>
      </p:pic>
      <p:pic>
        <p:nvPicPr>
          <p:cNvPr id="16" name="图片 15">
            <a:extLst>
              <a:ext uri="{FF2B5EF4-FFF2-40B4-BE49-F238E27FC236}">
                <a16:creationId xmlns:a16="http://schemas.microsoft.com/office/drawing/2014/main" id="{12BBCA16-00FC-4DF7-BB9B-89DD1A1AE339}"/>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774831" y="2269825"/>
            <a:ext cx="871443" cy="978559"/>
          </a:xfrm>
          <a:prstGeom prst="rect">
            <a:avLst/>
          </a:prstGeom>
        </p:spPr>
      </p:pic>
      <p:sp>
        <p:nvSpPr>
          <p:cNvPr id="18" name="灯片编号占位符 2">
            <a:extLst>
              <a:ext uri="{FF2B5EF4-FFF2-40B4-BE49-F238E27FC236}">
                <a16:creationId xmlns:a16="http://schemas.microsoft.com/office/drawing/2014/main" id="{46A643D4-120A-4B10-9CE2-3487F63514D6}"/>
              </a:ext>
            </a:extLst>
          </p:cNvPr>
          <p:cNvSpPr txBox="1">
            <a:spLocks/>
          </p:cNvSpPr>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15</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25" name="图片 24">
            <a:extLst>
              <a:ext uri="{FF2B5EF4-FFF2-40B4-BE49-F238E27FC236}">
                <a16:creationId xmlns:a16="http://schemas.microsoft.com/office/drawing/2014/main" id="{8C894B89-6903-4E55-9B53-5ECE25A0AAE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10407085" y="2267622"/>
            <a:ext cx="513989" cy="978559"/>
          </a:xfrm>
          <a:prstGeom prst="rect">
            <a:avLst/>
          </a:prstGeom>
        </p:spPr>
      </p:pic>
      <p:pic>
        <p:nvPicPr>
          <p:cNvPr id="26" name="图片 25">
            <a:extLst>
              <a:ext uri="{FF2B5EF4-FFF2-40B4-BE49-F238E27FC236}">
                <a16:creationId xmlns:a16="http://schemas.microsoft.com/office/drawing/2014/main" id="{5B0CAE0E-7CCE-4325-82D4-E9B42E63BEEB}"/>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r="-41546"/>
          <a:stretch/>
        </p:blipFill>
        <p:spPr>
          <a:xfrm>
            <a:off x="7502294" y="2382457"/>
            <a:ext cx="1048854" cy="955875"/>
          </a:xfrm>
          <a:prstGeom prst="rect">
            <a:avLst/>
          </a:prstGeom>
        </p:spPr>
      </p:pic>
      <p:sp>
        <p:nvSpPr>
          <p:cNvPr id="34" name="文本框 33">
            <a:extLst>
              <a:ext uri="{FF2B5EF4-FFF2-40B4-BE49-F238E27FC236}">
                <a16:creationId xmlns:a16="http://schemas.microsoft.com/office/drawing/2014/main" id="{E63029E0-AF14-49D1-922A-BDE655E2A2B9}"/>
              </a:ext>
            </a:extLst>
          </p:cNvPr>
          <p:cNvSpPr txBox="1"/>
          <p:nvPr/>
        </p:nvSpPr>
        <p:spPr>
          <a:xfrm>
            <a:off x="9016636" y="4625182"/>
            <a:ext cx="1440121" cy="369332"/>
          </a:xfrm>
          <a:prstGeom prst="rect">
            <a:avLst/>
          </a:prstGeom>
          <a:noFill/>
        </p:spPr>
        <p:txBody>
          <a:bodyPr wrap="square">
            <a:spAutoFit/>
          </a:bodyPr>
          <a:lstStyle>
            <a:defPPr>
              <a:defRPr lang="en-US"/>
            </a:defPPr>
            <a:lvl1pPr>
              <a:defRPr sz="1800" b="0">
                <a:latin typeface="思源黑体 CN Normal" panose="020B0400000000000000" pitchFamily="34" charset="-122"/>
                <a:ea typeface="思源黑体 CN Normal" panose="020B0400000000000000" pitchFamily="34" charset="-122"/>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dirty="0">
                <a:solidFill>
                  <a:schemeClr val="bg1">
                    <a:lumMod val="95000"/>
                  </a:schemeClr>
                </a:solidFill>
                <a:latin typeface="HarmonyOS Sans SC" panose="00000500000000000000" pitchFamily="2" charset="-122"/>
                <a:ea typeface="HarmonyOS Sans SC" panose="00000500000000000000" pitchFamily="2" charset="-122"/>
              </a:rPr>
              <a:t>一次性消杀</a:t>
            </a:r>
            <a:endParaRPr lang="en-US" altLang="zh-CN" dirty="0">
              <a:solidFill>
                <a:schemeClr val="bg1">
                  <a:lumMod val="95000"/>
                </a:schemeClr>
              </a:solidFill>
              <a:latin typeface="HarmonyOS Sans SC" panose="00000500000000000000" pitchFamily="2" charset="-122"/>
              <a:ea typeface="HarmonyOS Sans SC" panose="00000500000000000000" pitchFamily="2" charset="-122"/>
            </a:endParaRPr>
          </a:p>
        </p:txBody>
      </p:sp>
      <p:sp>
        <p:nvSpPr>
          <p:cNvPr id="35" name="文本框 34">
            <a:extLst>
              <a:ext uri="{FF2B5EF4-FFF2-40B4-BE49-F238E27FC236}">
                <a16:creationId xmlns:a16="http://schemas.microsoft.com/office/drawing/2014/main" id="{89AA1268-DC02-4645-87F7-329595FF5789}"/>
              </a:ext>
            </a:extLst>
          </p:cNvPr>
          <p:cNvSpPr txBox="1"/>
          <p:nvPr/>
        </p:nvSpPr>
        <p:spPr>
          <a:xfrm>
            <a:off x="8332567" y="5132733"/>
            <a:ext cx="2319581" cy="369332"/>
          </a:xfrm>
          <a:prstGeom prst="rect">
            <a:avLst/>
          </a:prstGeom>
          <a:noFill/>
        </p:spPr>
        <p:txBody>
          <a:bodyPr wrap="square">
            <a:spAutoFit/>
          </a:bodyPr>
          <a:lstStyle>
            <a:defPPr>
              <a:defRPr lang="en-US"/>
            </a:defPPr>
            <a:lvl1pPr>
              <a:defRPr sz="1800" b="0">
                <a:latin typeface="思源黑体 CN Normal" panose="020B0400000000000000" pitchFamily="34" charset="-122"/>
                <a:ea typeface="思源黑体 CN Normal" panose="020B0400000000000000" pitchFamily="34" charset="-122"/>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dirty="0">
                <a:solidFill>
                  <a:schemeClr val="bg1">
                    <a:lumMod val="95000"/>
                  </a:schemeClr>
                </a:solidFill>
                <a:latin typeface="HarmonyOS Sans SC" panose="00000500000000000000" pitchFamily="2" charset="-122"/>
                <a:ea typeface="HarmonyOS Sans SC" panose="00000500000000000000" pitchFamily="2" charset="-122"/>
              </a:rPr>
              <a:t>皮肤、呼吸刺激性</a:t>
            </a:r>
          </a:p>
        </p:txBody>
      </p:sp>
      <p:sp>
        <p:nvSpPr>
          <p:cNvPr id="37" name="文本框 36">
            <a:extLst>
              <a:ext uri="{FF2B5EF4-FFF2-40B4-BE49-F238E27FC236}">
                <a16:creationId xmlns:a16="http://schemas.microsoft.com/office/drawing/2014/main" id="{74FF71DD-7445-4C2D-A059-E556796EFC22}"/>
              </a:ext>
            </a:extLst>
          </p:cNvPr>
          <p:cNvSpPr txBox="1"/>
          <p:nvPr/>
        </p:nvSpPr>
        <p:spPr>
          <a:xfrm>
            <a:off x="910113" y="4631845"/>
            <a:ext cx="2102579" cy="369332"/>
          </a:xfrm>
          <a:prstGeom prst="rect">
            <a:avLst/>
          </a:prstGeom>
          <a:noFill/>
        </p:spPr>
        <p:txBody>
          <a:bodyPr wrap="square">
            <a:spAutoFit/>
          </a:bodyPr>
          <a:lstStyle>
            <a:defPPr>
              <a:defRPr lang="en-US"/>
            </a:defPPr>
            <a:lvl1pPr>
              <a:defRPr sz="1800" b="1">
                <a:solidFill>
                  <a:schemeClr val="tx2"/>
                </a:solidFill>
                <a:latin typeface="Microsoft YaHei UI" panose="020B0503020204020204" pitchFamily="34" charset="-122"/>
                <a:ea typeface="Microsoft YaHei UI"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r>
              <a:rPr lang="zh-CN" altLang="en-US" b="0" dirty="0">
                <a:solidFill>
                  <a:schemeClr val="bg1"/>
                </a:solidFill>
                <a:latin typeface="HarmonyOS Sans SC" panose="00000500000000000000" pitchFamily="2" charset="-122"/>
                <a:ea typeface="HarmonyOS Sans SC" panose="00000500000000000000" pitchFamily="2" charset="-122"/>
              </a:rPr>
              <a:t>长效杀菌杀病毒</a:t>
            </a:r>
            <a:endParaRPr lang="en-US" altLang="zh-CN" b="0" dirty="0">
              <a:solidFill>
                <a:schemeClr val="bg1"/>
              </a:solidFill>
              <a:latin typeface="HarmonyOS Sans SC" panose="00000500000000000000" pitchFamily="2" charset="-122"/>
              <a:ea typeface="HarmonyOS Sans SC" panose="00000500000000000000" pitchFamily="2" charset="-122"/>
            </a:endParaRPr>
          </a:p>
        </p:txBody>
      </p:sp>
      <p:sp>
        <p:nvSpPr>
          <p:cNvPr id="38" name="文本框 37">
            <a:extLst>
              <a:ext uri="{FF2B5EF4-FFF2-40B4-BE49-F238E27FC236}">
                <a16:creationId xmlns:a16="http://schemas.microsoft.com/office/drawing/2014/main" id="{8BDF2BD2-75D1-440A-8D70-98C80A3917A6}"/>
              </a:ext>
            </a:extLst>
          </p:cNvPr>
          <p:cNvSpPr txBox="1"/>
          <p:nvPr/>
        </p:nvSpPr>
        <p:spPr>
          <a:xfrm>
            <a:off x="879373" y="5183990"/>
            <a:ext cx="3671528" cy="369332"/>
          </a:xfrm>
          <a:prstGeom prst="rect">
            <a:avLst/>
          </a:prstGeom>
          <a:noFill/>
        </p:spPr>
        <p:txBody>
          <a:bodyPr wrap="square">
            <a:spAutoFit/>
          </a:bodyPr>
          <a:lstStyle>
            <a:defPPr>
              <a:defRPr lang="en-US"/>
            </a:defPPr>
            <a:lvl1pPr>
              <a:defRPr sz="1800" b="1">
                <a:solidFill>
                  <a:schemeClr val="tx2"/>
                </a:solidFill>
                <a:latin typeface="Microsoft YaHei UI" panose="020B0503020204020204" pitchFamily="34" charset="-122"/>
                <a:ea typeface="Microsoft YaHei UI"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r>
              <a:rPr lang="zh-CN" altLang="en-US" b="0" dirty="0">
                <a:solidFill>
                  <a:schemeClr val="bg1"/>
                </a:solidFill>
                <a:latin typeface="HarmonyOS Sans SC" panose="00000500000000000000" pitchFamily="2" charset="-122"/>
                <a:ea typeface="HarmonyOS Sans SC" panose="00000500000000000000" pitchFamily="2" charset="-122"/>
              </a:rPr>
              <a:t>无色无味无刺激，可用于皮肤消毒</a:t>
            </a:r>
            <a:endParaRPr lang="en-US" altLang="zh-CN" b="0" dirty="0">
              <a:solidFill>
                <a:schemeClr val="bg1"/>
              </a:solidFill>
              <a:latin typeface="HarmonyOS Sans SC" panose="00000500000000000000" pitchFamily="2" charset="-122"/>
              <a:ea typeface="HarmonyOS Sans SC" panose="00000500000000000000" pitchFamily="2" charset="-122"/>
            </a:endParaRPr>
          </a:p>
        </p:txBody>
      </p:sp>
      <p:sp>
        <p:nvSpPr>
          <p:cNvPr id="40" name="文本框 39">
            <a:extLst>
              <a:ext uri="{FF2B5EF4-FFF2-40B4-BE49-F238E27FC236}">
                <a16:creationId xmlns:a16="http://schemas.microsoft.com/office/drawing/2014/main" id="{73CF3645-23BD-47E8-A4E3-511E04125095}"/>
              </a:ext>
            </a:extLst>
          </p:cNvPr>
          <p:cNvSpPr txBox="1"/>
          <p:nvPr/>
        </p:nvSpPr>
        <p:spPr>
          <a:xfrm>
            <a:off x="8755911" y="5619153"/>
            <a:ext cx="2007129" cy="369332"/>
          </a:xfrm>
          <a:prstGeom prst="rect">
            <a:avLst/>
          </a:prstGeom>
          <a:noFill/>
        </p:spPr>
        <p:txBody>
          <a:bodyPr wrap="square">
            <a:spAutoFit/>
          </a:bodyPr>
          <a:lstStyle>
            <a:defPPr>
              <a:defRPr lang="en-US"/>
            </a:defPPr>
            <a:lvl1pPr>
              <a:defRPr sz="1800" b="0">
                <a:latin typeface="思源黑体 CN Normal" panose="020B0400000000000000" pitchFamily="34" charset="-122"/>
                <a:ea typeface="思源黑体 CN Normal" panose="020B0400000000000000" pitchFamily="34" charset="-122"/>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dirty="0">
                <a:solidFill>
                  <a:schemeClr val="bg1">
                    <a:lumMod val="95000"/>
                  </a:schemeClr>
                </a:solidFill>
                <a:latin typeface="HarmonyOS Sans SC" panose="00000500000000000000" pitchFamily="2" charset="-122"/>
                <a:ea typeface="HarmonyOS Sans SC" panose="00000500000000000000" pitchFamily="2" charset="-122"/>
              </a:rPr>
              <a:t>生物安全性低</a:t>
            </a:r>
          </a:p>
        </p:txBody>
      </p:sp>
      <p:pic>
        <p:nvPicPr>
          <p:cNvPr id="36" name="图片 35" descr="瓶子放在一起&#10;&#10;中度可信度描述已自动生成">
            <a:extLst>
              <a:ext uri="{FF2B5EF4-FFF2-40B4-BE49-F238E27FC236}">
                <a16:creationId xmlns:a16="http://schemas.microsoft.com/office/drawing/2014/main" id="{B09BE1B7-B37B-4A4C-A286-7FBC7BC9DE5C}"/>
              </a:ext>
            </a:extLst>
          </p:cNvPr>
          <p:cNvPicPr>
            <a:picLocks noChangeAspect="1"/>
          </p:cNvPicPr>
          <p:nvPr/>
        </p:nvPicPr>
        <p:blipFill rotWithShape="1">
          <a:blip r:embed="rId7" cstate="email">
            <a:extLst>
              <a:ext uri="{BEBA8EAE-BF5A-486C-A8C5-ECC9F3942E4B}">
                <a14:imgProps xmlns:a14="http://schemas.microsoft.com/office/drawing/2010/main">
                  <a14:imgLayer r:embed="rId8">
                    <a14:imgEffect>
                      <a14:brightnessContrast bright="20000" contrast="40000"/>
                    </a14:imgEffect>
                  </a14:imgLayer>
                </a14:imgProps>
              </a:ext>
              <a:ext uri="{28A0092B-C50C-407E-A947-70E740481C1C}">
                <a14:useLocalDpi xmlns:a14="http://schemas.microsoft.com/office/drawing/2010/main"/>
              </a:ext>
            </a:extLst>
          </a:blip>
          <a:srcRect/>
          <a:stretch/>
        </p:blipFill>
        <p:spPr>
          <a:xfrm>
            <a:off x="1761178" y="1325277"/>
            <a:ext cx="880307" cy="2249032"/>
          </a:xfrm>
          <a:prstGeom prst="rect">
            <a:avLst/>
          </a:prstGeom>
        </p:spPr>
      </p:pic>
      <p:sp>
        <p:nvSpPr>
          <p:cNvPr id="43" name="TextBox 23">
            <a:extLst>
              <a:ext uri="{FF2B5EF4-FFF2-40B4-BE49-F238E27FC236}">
                <a16:creationId xmlns:a16="http://schemas.microsoft.com/office/drawing/2014/main" id="{C06505F4-E7DE-414D-9ADF-03CAE617513F}"/>
              </a:ext>
            </a:extLst>
          </p:cNvPr>
          <p:cNvSpPr txBox="1">
            <a:spLocks noChangeArrowheads="1"/>
          </p:cNvSpPr>
          <p:nvPr/>
        </p:nvSpPr>
        <p:spPr bwMode="auto">
          <a:xfrm>
            <a:off x="5568360" y="986438"/>
            <a:ext cx="43913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1400" i="1" dirty="0">
                <a:latin typeface="HarmonyOS Sans SC" panose="00000500000000000000" pitchFamily="2" charset="-122"/>
                <a:ea typeface="HarmonyOS Sans SC" panose="00000500000000000000" pitchFamily="2" charset="-122"/>
                <a:cs typeface="Arial" panose="020B0604020202020204" pitchFamily="34" charset="0"/>
              </a:rPr>
              <a:t>——</a:t>
            </a:r>
            <a:r>
              <a:rPr lang="zh-CN" altLang="en-US" sz="1400" i="1" dirty="0">
                <a:latin typeface="HarmonyOS Sans SC" panose="00000500000000000000" pitchFamily="2" charset="-122"/>
                <a:ea typeface="HarmonyOS Sans SC" panose="00000500000000000000" pitchFamily="2" charset="-122"/>
                <a:cs typeface="Arial" panose="020B0604020202020204" pitchFamily="34" charset="0"/>
              </a:rPr>
              <a:t>邦家生物</a:t>
            </a:r>
            <a:r>
              <a:rPr lang="en-US" altLang="zh-CN" sz="1400" i="1" dirty="0">
                <a:latin typeface="HarmonyOS Sans SC" panose="00000500000000000000" pitchFamily="2" charset="-122"/>
                <a:ea typeface="HarmonyOS Sans SC" panose="00000500000000000000" pitchFamily="2" charset="-122"/>
                <a:cs typeface="Arial" panose="020B0604020202020204" pitchFamily="34" charset="0"/>
              </a:rPr>
              <a:t>-</a:t>
            </a:r>
            <a:r>
              <a:rPr lang="zh-CN" altLang="en-US" sz="1400" i="1" dirty="0">
                <a:solidFill>
                  <a:srgbClr val="FF0000"/>
                </a:solidFill>
                <a:latin typeface="HarmonyOS Sans SC" panose="00000500000000000000" pitchFamily="2" charset="-122"/>
                <a:ea typeface="HarmonyOS Sans SC" panose="00000500000000000000" pitchFamily="2" charset="-122"/>
                <a:cs typeface="Arial" panose="020B0604020202020204" pitchFamily="34" charset="0"/>
              </a:rPr>
              <a:t>湖北疾控中心联合研制</a:t>
            </a:r>
            <a:endParaRPr lang="en-US" altLang="zh-CN" sz="1400" i="1" dirty="0">
              <a:solidFill>
                <a:srgbClr val="FF0000"/>
              </a:solidFill>
              <a:latin typeface="HarmonyOS Sans SC" panose="00000500000000000000" pitchFamily="2" charset="-122"/>
              <a:ea typeface="HarmonyOS Sans SC" panose="00000500000000000000" pitchFamily="2" charset="-122"/>
              <a:cs typeface="Arial" panose="020B0604020202020204" pitchFamily="34" charset="0"/>
            </a:endParaRPr>
          </a:p>
        </p:txBody>
      </p:sp>
      <p:sp>
        <p:nvSpPr>
          <p:cNvPr id="44" name="文本框 43">
            <a:extLst>
              <a:ext uri="{FF2B5EF4-FFF2-40B4-BE49-F238E27FC236}">
                <a16:creationId xmlns:a16="http://schemas.microsoft.com/office/drawing/2014/main" id="{DB3A6E78-472D-4577-8B4F-FF293C13788F}"/>
              </a:ext>
            </a:extLst>
          </p:cNvPr>
          <p:cNvSpPr txBox="1"/>
          <p:nvPr/>
        </p:nvSpPr>
        <p:spPr>
          <a:xfrm>
            <a:off x="4550901" y="350666"/>
            <a:ext cx="2892044" cy="276999"/>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defRPr/>
            </a:pPr>
            <a:r>
              <a:rPr lang="zh-CN" altLang="en-US" sz="1800" b="1" dirty="0">
                <a:latin typeface="HarmonyOS Sans SC" panose="00000500000000000000" pitchFamily="2" charset="-122"/>
                <a:ea typeface="HarmonyOS Sans SC" panose="00000500000000000000" pitchFamily="2" charset="-122"/>
              </a:rPr>
              <a:t>邦家抗新冠病毒纳米喷雾</a:t>
            </a:r>
            <a:endParaRPr lang="en-US" altLang="zh-CN" sz="1800" dirty="0">
              <a:latin typeface="HarmonyOS Sans SC" panose="00000500000000000000" pitchFamily="2" charset="-122"/>
              <a:ea typeface="HarmonyOS Sans SC" panose="00000500000000000000" pitchFamily="2" charset="-122"/>
            </a:endParaRPr>
          </a:p>
        </p:txBody>
      </p:sp>
      <p:sp>
        <p:nvSpPr>
          <p:cNvPr id="31" name="任意多边形: 形状 30">
            <a:extLst>
              <a:ext uri="{FF2B5EF4-FFF2-40B4-BE49-F238E27FC236}">
                <a16:creationId xmlns:a16="http://schemas.microsoft.com/office/drawing/2014/main" id="{26DB04B2-3094-4743-B098-52B712BB5350}"/>
              </a:ext>
            </a:extLst>
          </p:cNvPr>
          <p:cNvSpPr/>
          <p:nvPr/>
        </p:nvSpPr>
        <p:spPr>
          <a:xfrm flipH="1">
            <a:off x="932530" y="5702341"/>
            <a:ext cx="5461559" cy="414424"/>
          </a:xfrm>
          <a:custGeom>
            <a:avLst/>
            <a:gdLst>
              <a:gd name="connsiteX0" fmla="*/ 184666 w 2165241"/>
              <a:gd name="connsiteY0" fmla="*/ 0 h 369332"/>
              <a:gd name="connsiteX1" fmla="*/ 1644246 w 2165241"/>
              <a:gd name="connsiteY1" fmla="*/ 0 h 369332"/>
              <a:gd name="connsiteX2" fmla="*/ 1860207 w 2165241"/>
              <a:gd name="connsiteY2" fmla="*/ 0 h 369332"/>
              <a:gd name="connsiteX3" fmla="*/ 2165241 w 2165241"/>
              <a:gd name="connsiteY3" fmla="*/ 0 h 369332"/>
              <a:gd name="connsiteX4" fmla="*/ 2165241 w 2165241"/>
              <a:gd name="connsiteY4" fmla="*/ 369332 h 369332"/>
              <a:gd name="connsiteX5" fmla="*/ 1860207 w 2165241"/>
              <a:gd name="connsiteY5" fmla="*/ 369332 h 369332"/>
              <a:gd name="connsiteX6" fmla="*/ 1644246 w 2165241"/>
              <a:gd name="connsiteY6" fmla="*/ 369332 h 369332"/>
              <a:gd name="connsiteX7" fmla="*/ 184666 w 2165241"/>
              <a:gd name="connsiteY7" fmla="*/ 369332 h 369332"/>
              <a:gd name="connsiteX8" fmla="*/ 0 w 2165241"/>
              <a:gd name="connsiteY8" fmla="*/ 184666 h 369332"/>
              <a:gd name="connsiteX9" fmla="*/ 184666 w 2165241"/>
              <a:gd name="connsiteY9" fmla="*/ 0 h 3693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5241" h="369332">
                <a:moveTo>
                  <a:pt x="184666" y="0"/>
                </a:moveTo>
                <a:lnTo>
                  <a:pt x="1644246" y="0"/>
                </a:lnTo>
                <a:lnTo>
                  <a:pt x="1860207" y="0"/>
                </a:lnTo>
                <a:lnTo>
                  <a:pt x="2165241" y="0"/>
                </a:lnTo>
                <a:lnTo>
                  <a:pt x="2165241" y="369332"/>
                </a:lnTo>
                <a:lnTo>
                  <a:pt x="1860207" y="369332"/>
                </a:lnTo>
                <a:lnTo>
                  <a:pt x="1644246" y="369332"/>
                </a:lnTo>
                <a:lnTo>
                  <a:pt x="184666" y="369332"/>
                </a:lnTo>
                <a:cubicBezTo>
                  <a:pt x="82678" y="369332"/>
                  <a:pt x="0" y="286654"/>
                  <a:pt x="0" y="184666"/>
                </a:cubicBezTo>
                <a:cubicBezTo>
                  <a:pt x="0" y="82678"/>
                  <a:pt x="82678" y="0"/>
                  <a:pt x="184666" y="0"/>
                </a:cubicBezTo>
                <a:close/>
              </a:path>
            </a:pathLst>
          </a:custGeom>
          <a:solidFill>
            <a:srgbClr val="FA705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rgbClr val="FEB7C7"/>
              </a:solidFill>
              <a:latin typeface="HarmonyOS Sans SC" panose="00000500000000000000" pitchFamily="2" charset="-122"/>
              <a:ea typeface="HarmonyOS Sans SC" panose="00000500000000000000" pitchFamily="2" charset="-122"/>
            </a:endParaRPr>
          </a:p>
        </p:txBody>
      </p:sp>
      <p:sp>
        <p:nvSpPr>
          <p:cNvPr id="30" name="文本框 29">
            <a:extLst>
              <a:ext uri="{FF2B5EF4-FFF2-40B4-BE49-F238E27FC236}">
                <a16:creationId xmlns:a16="http://schemas.microsoft.com/office/drawing/2014/main" id="{503CFDCB-2A4C-495C-AB6F-E634D1E87EE1}"/>
              </a:ext>
            </a:extLst>
          </p:cNvPr>
          <p:cNvSpPr txBox="1"/>
          <p:nvPr/>
        </p:nvSpPr>
        <p:spPr>
          <a:xfrm>
            <a:off x="879373" y="5725855"/>
            <a:ext cx="5216627" cy="369332"/>
          </a:xfrm>
          <a:prstGeom prst="rect">
            <a:avLst/>
          </a:prstGeom>
          <a:noFill/>
        </p:spPr>
        <p:txBody>
          <a:bodyPr wrap="square">
            <a:spAutoFit/>
          </a:bodyPr>
          <a:lstStyle>
            <a:defPPr>
              <a:defRPr lang="en-US"/>
            </a:defPPr>
            <a:lvl1pPr>
              <a:defRPr sz="1800" b="1">
                <a:solidFill>
                  <a:schemeClr val="tx2"/>
                </a:solidFill>
                <a:latin typeface="Microsoft YaHei UI" panose="020B0503020204020204" pitchFamily="34" charset="-122"/>
                <a:ea typeface="Microsoft YaHei UI"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r>
              <a:rPr lang="zh-CN" altLang="en-US" b="0" dirty="0">
                <a:solidFill>
                  <a:schemeClr val="bg1"/>
                </a:solidFill>
                <a:latin typeface="HarmonyOS Sans SC" panose="00000500000000000000" pitchFamily="2" charset="-122"/>
                <a:ea typeface="HarmonyOS Sans SC" panose="00000500000000000000" pitchFamily="2" charset="-122"/>
              </a:rPr>
              <a:t>杀灭新冠病毒、呼吸道病毒、传染性高致病病原体</a:t>
            </a:r>
            <a:endParaRPr lang="en-US" altLang="zh-CN" b="0" dirty="0">
              <a:solidFill>
                <a:schemeClr val="bg1"/>
              </a:solidFill>
              <a:latin typeface="HarmonyOS Sans SC" panose="00000500000000000000" pitchFamily="2" charset="-122"/>
              <a:ea typeface="HarmonyOS Sans SC" panose="00000500000000000000" pitchFamily="2" charset="-122"/>
            </a:endParaRPr>
          </a:p>
        </p:txBody>
      </p:sp>
      <p:sp>
        <p:nvSpPr>
          <p:cNvPr id="32" name="It is a long established fact that a reader…">
            <a:extLst>
              <a:ext uri="{FF2B5EF4-FFF2-40B4-BE49-F238E27FC236}">
                <a16:creationId xmlns:a16="http://schemas.microsoft.com/office/drawing/2014/main" id="{5BD73546-6EAD-4722-8BB8-6AA228EF5602}"/>
              </a:ext>
            </a:extLst>
          </p:cNvPr>
          <p:cNvSpPr txBox="1"/>
          <p:nvPr/>
        </p:nvSpPr>
        <p:spPr>
          <a:xfrm>
            <a:off x="5570315" y="3498711"/>
            <a:ext cx="1597481" cy="30405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algn="ctr">
              <a:lnSpc>
                <a:spcPct val="130000"/>
              </a:lnSpc>
              <a:spcBef>
                <a:spcPct val="0"/>
              </a:spcBef>
            </a:pPr>
            <a:r>
              <a:rPr lang="zh-CN" altLang="en-US" sz="1400" b="1" dirty="0">
                <a:latin typeface="微软雅黑"/>
                <a:ea typeface="微软雅黑"/>
                <a:sym typeface="方正兰亭黑_GBK" panose="02000000000000000000" pitchFamily="2" charset="-122"/>
              </a:rPr>
              <a:t>滴露</a:t>
            </a:r>
            <a:r>
              <a:rPr lang="en-US" altLang="zh-CN" sz="1400" b="1" dirty="0">
                <a:latin typeface="微软雅黑"/>
                <a:ea typeface="微软雅黑"/>
                <a:sym typeface="方正兰亭黑_GBK" panose="02000000000000000000" pitchFamily="2" charset="-122"/>
              </a:rPr>
              <a:t>84</a:t>
            </a:r>
            <a:r>
              <a:rPr lang="zh-CN" altLang="en-US" sz="1400" b="1" dirty="0">
                <a:latin typeface="微软雅黑"/>
                <a:ea typeface="微软雅黑"/>
                <a:sym typeface="方正兰亭黑_GBK" panose="02000000000000000000" pitchFamily="2" charset="-122"/>
              </a:rPr>
              <a:t>消毒液</a:t>
            </a:r>
            <a:endParaRPr lang="en-US" altLang="zh-CN" sz="1400" b="1" dirty="0">
              <a:latin typeface="微软雅黑"/>
              <a:ea typeface="微软雅黑"/>
              <a:sym typeface="方正兰亭黑_GBK" panose="02000000000000000000" pitchFamily="2" charset="-122"/>
            </a:endParaRPr>
          </a:p>
        </p:txBody>
      </p:sp>
      <p:sp>
        <p:nvSpPr>
          <p:cNvPr id="33" name="It is a long established fact that a reader…">
            <a:extLst>
              <a:ext uri="{FF2B5EF4-FFF2-40B4-BE49-F238E27FC236}">
                <a16:creationId xmlns:a16="http://schemas.microsoft.com/office/drawing/2014/main" id="{AAE84F24-F367-45A7-A1BA-FC00D1973A91}"/>
              </a:ext>
            </a:extLst>
          </p:cNvPr>
          <p:cNvSpPr txBox="1"/>
          <p:nvPr/>
        </p:nvSpPr>
        <p:spPr>
          <a:xfrm>
            <a:off x="6972311" y="3501047"/>
            <a:ext cx="1597481" cy="30405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algn="ctr">
              <a:lnSpc>
                <a:spcPct val="130000"/>
              </a:lnSpc>
              <a:spcBef>
                <a:spcPct val="0"/>
              </a:spcBef>
            </a:pPr>
            <a:r>
              <a:rPr lang="zh-CN" altLang="en-US" sz="1400" b="1" dirty="0">
                <a:latin typeface="微软雅黑"/>
                <a:ea typeface="微软雅黑"/>
                <a:sym typeface="方正兰亭黑_GBK" panose="02000000000000000000" pitchFamily="2" charset="-122"/>
              </a:rPr>
              <a:t>蓝月亮</a:t>
            </a:r>
            <a:r>
              <a:rPr lang="en-US" altLang="zh-CN" sz="1400" b="1" dirty="0">
                <a:latin typeface="微软雅黑"/>
                <a:ea typeface="微软雅黑"/>
                <a:sym typeface="方正兰亭黑_GBK" panose="02000000000000000000" pitchFamily="2" charset="-122"/>
              </a:rPr>
              <a:t>84</a:t>
            </a:r>
            <a:r>
              <a:rPr lang="zh-CN" altLang="en-US" sz="1400" b="1" dirty="0">
                <a:latin typeface="微软雅黑"/>
                <a:ea typeface="微软雅黑"/>
                <a:sym typeface="方正兰亭黑_GBK" panose="02000000000000000000" pitchFamily="2" charset="-122"/>
              </a:rPr>
              <a:t>消毒液</a:t>
            </a:r>
            <a:endParaRPr lang="en-US" altLang="zh-CN" sz="1400" b="1" dirty="0">
              <a:latin typeface="微软雅黑"/>
              <a:ea typeface="微软雅黑"/>
              <a:sym typeface="方正兰亭黑_GBK" panose="02000000000000000000" pitchFamily="2" charset="-122"/>
            </a:endParaRPr>
          </a:p>
        </p:txBody>
      </p:sp>
      <p:sp>
        <p:nvSpPr>
          <p:cNvPr id="39" name="It is a long established fact that a reader…">
            <a:extLst>
              <a:ext uri="{FF2B5EF4-FFF2-40B4-BE49-F238E27FC236}">
                <a16:creationId xmlns:a16="http://schemas.microsoft.com/office/drawing/2014/main" id="{63ADEB33-649E-438B-89B6-1E9A560D0179}"/>
              </a:ext>
            </a:extLst>
          </p:cNvPr>
          <p:cNvSpPr txBox="1"/>
          <p:nvPr/>
        </p:nvSpPr>
        <p:spPr>
          <a:xfrm>
            <a:off x="8392172" y="3518296"/>
            <a:ext cx="1597481" cy="30405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algn="ctr">
              <a:lnSpc>
                <a:spcPct val="130000"/>
              </a:lnSpc>
              <a:spcBef>
                <a:spcPct val="0"/>
              </a:spcBef>
            </a:pPr>
            <a:r>
              <a:rPr lang="zh-CN" altLang="en-US" sz="1400" b="1" dirty="0">
                <a:latin typeface="微软雅黑"/>
                <a:ea typeface="微软雅黑"/>
                <a:sym typeface="方正兰亭黑_GBK" panose="02000000000000000000" pitchFamily="2" charset="-122"/>
              </a:rPr>
              <a:t>威露士</a:t>
            </a:r>
            <a:r>
              <a:rPr lang="en-US" altLang="zh-CN" sz="1400" b="1" dirty="0">
                <a:latin typeface="微软雅黑"/>
                <a:ea typeface="微软雅黑"/>
                <a:sym typeface="方正兰亭黑_GBK" panose="02000000000000000000" pitchFamily="2" charset="-122"/>
              </a:rPr>
              <a:t>84</a:t>
            </a:r>
            <a:r>
              <a:rPr lang="zh-CN" altLang="en-US" sz="1400" b="1" dirty="0">
                <a:latin typeface="微软雅黑"/>
                <a:ea typeface="微软雅黑"/>
                <a:sym typeface="方正兰亭黑_GBK" panose="02000000000000000000" pitchFamily="2" charset="-122"/>
              </a:rPr>
              <a:t>消毒液</a:t>
            </a:r>
            <a:endParaRPr lang="en-US" altLang="zh-CN" sz="1400" b="1" dirty="0">
              <a:latin typeface="微软雅黑"/>
              <a:ea typeface="微软雅黑"/>
              <a:sym typeface="方正兰亭黑_GBK" panose="02000000000000000000" pitchFamily="2" charset="-122"/>
            </a:endParaRPr>
          </a:p>
        </p:txBody>
      </p:sp>
      <p:sp>
        <p:nvSpPr>
          <p:cNvPr id="41" name="It is a long established fact that a reader…">
            <a:extLst>
              <a:ext uri="{FF2B5EF4-FFF2-40B4-BE49-F238E27FC236}">
                <a16:creationId xmlns:a16="http://schemas.microsoft.com/office/drawing/2014/main" id="{17520DD3-0CF2-4A6F-92CD-AEA468E117EB}"/>
              </a:ext>
            </a:extLst>
          </p:cNvPr>
          <p:cNvSpPr txBox="1"/>
          <p:nvPr/>
        </p:nvSpPr>
        <p:spPr>
          <a:xfrm>
            <a:off x="10090956" y="3529375"/>
            <a:ext cx="1597481" cy="30405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algn="ctr">
              <a:lnSpc>
                <a:spcPct val="130000"/>
              </a:lnSpc>
              <a:spcBef>
                <a:spcPct val="0"/>
              </a:spcBef>
            </a:pPr>
            <a:r>
              <a:rPr lang="zh-CN" altLang="en-US" sz="1400" b="1" dirty="0">
                <a:latin typeface="微软雅黑"/>
                <a:ea typeface="微软雅黑"/>
                <a:sym typeface="方正兰亭黑_GBK" panose="02000000000000000000" pitchFamily="2" charset="-122"/>
              </a:rPr>
              <a:t>舒肤佳</a:t>
            </a:r>
            <a:r>
              <a:rPr lang="en-US" altLang="zh-CN" sz="1400" b="1" dirty="0">
                <a:latin typeface="微软雅黑"/>
                <a:ea typeface="微软雅黑"/>
                <a:sym typeface="方正兰亭黑_GBK" panose="02000000000000000000" pitchFamily="2" charset="-122"/>
              </a:rPr>
              <a:t>75</a:t>
            </a:r>
            <a:r>
              <a:rPr lang="zh-CN" altLang="en-US" sz="1400" b="1" dirty="0">
                <a:latin typeface="微软雅黑"/>
                <a:ea typeface="微软雅黑"/>
                <a:sym typeface="方正兰亭黑_GBK" panose="02000000000000000000" pitchFamily="2" charset="-122"/>
              </a:rPr>
              <a:t>酒精凝胶</a:t>
            </a:r>
            <a:endParaRPr lang="en-US" altLang="zh-CN" sz="1400" b="1" dirty="0">
              <a:latin typeface="微软雅黑"/>
              <a:ea typeface="微软雅黑"/>
              <a:sym typeface="方正兰亭黑_GBK" panose="02000000000000000000" pitchFamily="2" charset="-122"/>
            </a:endParaRPr>
          </a:p>
        </p:txBody>
      </p:sp>
      <p:sp>
        <p:nvSpPr>
          <p:cNvPr id="42" name="文本框 41">
            <a:extLst>
              <a:ext uri="{FF2B5EF4-FFF2-40B4-BE49-F238E27FC236}">
                <a16:creationId xmlns:a16="http://schemas.microsoft.com/office/drawing/2014/main" id="{7931B330-20F9-442B-821F-C33D17B54C4B}"/>
              </a:ext>
            </a:extLst>
          </p:cNvPr>
          <p:cNvSpPr txBox="1"/>
          <p:nvPr/>
        </p:nvSpPr>
        <p:spPr>
          <a:xfrm>
            <a:off x="503563" y="3557527"/>
            <a:ext cx="3582960" cy="276999"/>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defRPr/>
            </a:pPr>
            <a:r>
              <a:rPr lang="zh-CN" altLang="en-US" sz="1800" b="1" dirty="0">
                <a:latin typeface="Microsoft YaHei UI" panose="020B0503020204020204" pitchFamily="34" charset="-122"/>
                <a:ea typeface="Microsoft YaHei UI" panose="020B0503020204020204" pitchFamily="34" charset="-122"/>
              </a:rPr>
              <a:t>邦家生物科技 抗菌抗病毒喷雾     </a:t>
            </a:r>
            <a:endParaRPr lang="en-US" altLang="zh-CN" sz="1800" b="1" dirty="0">
              <a:latin typeface="Microsoft YaHei UI" panose="020B0503020204020204" pitchFamily="34" charset="-122"/>
              <a:ea typeface="Microsoft YaHei UI" panose="020B0503020204020204" pitchFamily="34" charset="-122"/>
            </a:endParaRPr>
          </a:p>
        </p:txBody>
      </p:sp>
    </p:spTree>
    <p:extLst>
      <p:ext uri="{BB962C8B-B14F-4D97-AF65-F5344CB8AC3E}">
        <p14:creationId xmlns:p14="http://schemas.microsoft.com/office/powerpoint/2010/main" val="4138942866"/>
      </p:ext>
    </p:extLst>
  </p:cSld>
  <p:clrMapOvr>
    <a:masterClrMapping/>
  </p:clrMapOvr>
  <p:transition spd="slow" advTm="0">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Box 16"/>
          <p:cNvSpPr txBox="1">
            <a:spLocks noChangeArrowheads="1"/>
          </p:cNvSpPr>
          <p:nvPr/>
        </p:nvSpPr>
        <p:spPr bwMode="auto">
          <a:xfrm>
            <a:off x="9212977" y="2320925"/>
            <a:ext cx="261001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a:solidFill>
                  <a:srgbClr val="FFFFFF"/>
                </a:solidFill>
                <a:latin typeface="HarmonyOS Sans SC" panose="00000500000000000000" pitchFamily="2" charset="-122"/>
                <a:ea typeface="HarmonyOS Sans SC" panose="00000500000000000000" pitchFamily="2" charset="-122"/>
                <a:cs typeface="TrashHand"/>
              </a:rPr>
              <a:t>06.</a:t>
            </a:r>
          </a:p>
        </p:txBody>
      </p:sp>
      <p:pic>
        <p:nvPicPr>
          <p:cNvPr id="140292" name="图片占位符 3"/>
          <p:cNvPicPr>
            <a:picLocks noGrp="1" noChangeAspect="1" noChangeArrowheads="1"/>
          </p:cNvPicPr>
          <p:nvPr>
            <p:ph type="pic" sz="quarter" idx="10"/>
          </p:nvPr>
        </p:nvPicPr>
        <p:blipFill>
          <a:blip r:embed="rId3"/>
          <a:srcRect/>
          <a:stretch>
            <a:fillRect/>
          </a:stretch>
        </p:blipFill>
        <p:spPr>
          <a:xfrm>
            <a:off x="7226300" y="0"/>
            <a:ext cx="4965700" cy="6858000"/>
          </a:xfrm>
          <a:prstGeom prst="rect">
            <a:avLst/>
          </a:prstGeom>
        </p:spPr>
      </p:pic>
      <p:sp>
        <p:nvSpPr>
          <p:cNvPr id="18" name="Right Triangle 12"/>
          <p:cNvSpPr/>
          <p:nvPr/>
        </p:nvSpPr>
        <p:spPr>
          <a:xfrm flipH="1">
            <a:off x="1598613" y="2382838"/>
            <a:ext cx="254000" cy="254000"/>
          </a:xfrm>
          <a:prstGeom prst="rtTriangle">
            <a:avLst/>
          </a:prstGeom>
          <a:solidFill>
            <a:srgbClr val="FF9F1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40294" name="Rectangle 14"/>
          <p:cNvSpPr>
            <a:spLocks noChangeArrowheads="1"/>
          </p:cNvSpPr>
          <p:nvPr/>
        </p:nvSpPr>
        <p:spPr bwMode="auto">
          <a:xfrm>
            <a:off x="112713" y="76200"/>
            <a:ext cx="1979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a:latin typeface="HarmonyOS Sans SC" panose="00000500000000000000" pitchFamily="2" charset="-122"/>
                <a:ea typeface="HarmonyOS Sans SC" panose="00000500000000000000" pitchFamily="2" charset="-122"/>
                <a:cs typeface="Exo 2 Semi"/>
              </a:rPr>
              <a:t>邦家生物科技有限公司</a:t>
            </a:r>
          </a:p>
        </p:txBody>
      </p:sp>
      <p:sp>
        <p:nvSpPr>
          <p:cNvPr id="16" name="Rectangle 15"/>
          <p:cNvSpPr>
            <a:spLocks noChangeArrowheads="1"/>
          </p:cNvSpPr>
          <p:nvPr/>
        </p:nvSpPr>
        <p:spPr bwMode="auto">
          <a:xfrm>
            <a:off x="1627188" y="2814638"/>
            <a:ext cx="4468812"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kumimoji="1" lang="zh-CN" altLang="en-US" sz="4800" b="1" dirty="0">
                <a:latin typeface="HarmonyOS Sans SC" panose="00000500000000000000" pitchFamily="2" charset="-122"/>
                <a:ea typeface="HarmonyOS Sans SC" panose="00000500000000000000" pitchFamily="2" charset="-122"/>
                <a:cs typeface="Arial" panose="020B0604020202090204" pitchFamily="34" charset="0"/>
              </a:rPr>
              <a:t>发展规划</a:t>
            </a:r>
          </a:p>
        </p:txBody>
      </p:sp>
      <p:sp>
        <p:nvSpPr>
          <p:cNvPr id="9" name="TextBox 13"/>
          <p:cNvSpPr txBox="1">
            <a:spLocks noChangeArrowheads="1"/>
          </p:cNvSpPr>
          <p:nvPr/>
        </p:nvSpPr>
        <p:spPr bwMode="auto">
          <a:xfrm>
            <a:off x="9296549" y="2122567"/>
            <a:ext cx="2585720" cy="221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dirty="0">
                <a:solidFill>
                  <a:srgbClr val="FFFFFF"/>
                </a:solidFill>
                <a:latin typeface="HarmonyOS Sans SC" panose="00000500000000000000" pitchFamily="2" charset="-122"/>
                <a:ea typeface="HarmonyOS Sans SC" panose="00000500000000000000" pitchFamily="2" charset="-122"/>
                <a:cs typeface="TrashHand"/>
              </a:rPr>
              <a:t>04.</a:t>
            </a:r>
          </a:p>
        </p:txBody>
      </p:sp>
      <p:pic>
        <p:nvPicPr>
          <p:cNvPr id="12" name="图片 11" descr="文本, 徽标&#10;&#10;描述已自动生成"/>
          <p:cNvPicPr>
            <a:picLocks noChangeAspect="1"/>
          </p:cNvPicPr>
          <p:nvPr/>
        </p:nvPicPr>
        <p:blipFill rotWithShape="1">
          <a:blip r:embed="rId4" cstate="email"/>
          <a:srcRect/>
          <a:stretch>
            <a:fillRect/>
          </a:stretch>
        </p:blipFill>
        <p:spPr>
          <a:xfrm>
            <a:off x="4839158" y="175388"/>
            <a:ext cx="2211574" cy="646173"/>
          </a:xfrm>
          <a:prstGeom prst="rect">
            <a:avLst/>
          </a:prstGeom>
        </p:spPr>
      </p:pic>
      <p:sp>
        <p:nvSpPr>
          <p:cNvPr id="10" name="文本框 6"/>
          <p:cNvSpPr txBox="1"/>
          <p:nvPr/>
        </p:nvSpPr>
        <p:spPr>
          <a:xfrm>
            <a:off x="2664052" y="3747885"/>
            <a:ext cx="2346435" cy="378460"/>
          </a:xfrm>
          <a:prstGeom prst="rect">
            <a:avLst/>
          </a:prstGeom>
          <a:noFill/>
        </p:spPr>
        <p:txBody>
          <a:bodyPr wrap="square">
            <a:spAutoFit/>
          </a:bodyPr>
          <a:lstStyle/>
          <a:p>
            <a:pPr algn="ctr" eaLnBrk="1" fontAlgn="auto" hangingPunct="1">
              <a:spcBef>
                <a:spcPts val="0"/>
              </a:spcBef>
              <a:spcAft>
                <a:spcPts val="0"/>
              </a:spcAft>
              <a:defRPr/>
            </a:pPr>
            <a:r>
              <a:rPr kumimoji="1" lang="en-US" altLang="zh-CN" sz="1865" b="1" dirty="0">
                <a:solidFill>
                  <a:schemeClr val="tx1">
                    <a:lumMod val="75000"/>
                    <a:lumOff val="25000"/>
                  </a:schemeClr>
                </a:solidFill>
                <a:latin typeface="HarmonyOS Sans SC" panose="00000500000000000000" pitchFamily="2" charset="-122"/>
                <a:ea typeface="HarmonyOS Sans SC" panose="00000500000000000000" pitchFamily="2" charset="-122"/>
              </a:rPr>
              <a:t>Development Plan</a:t>
            </a:r>
          </a:p>
        </p:txBody>
      </p:sp>
    </p:spTree>
  </p:cSld>
  <p:clrMapOvr>
    <a:masterClrMapping/>
  </p:clrMapOvr>
  <p:transition spd="slow" advTm="0">
    <p:comb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1229649" y="2205768"/>
            <a:ext cx="10617835" cy="3666055"/>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sp>
        <p:nvSpPr>
          <p:cNvPr id="2" name="灯片编号占位符 1"/>
          <p:cNvSpPr>
            <a:spLocks noGrp="1"/>
          </p:cNvSpPr>
          <p:nvPr>
            <p:ph type="sldNum" sz="quarter" idx="12"/>
          </p:nvPr>
        </p:nvSpPr>
        <p:spPr/>
        <p:txBody>
          <a:bodyPr/>
          <a:lstStyle/>
          <a:p>
            <a:pPr>
              <a:defRPr/>
            </a:pPr>
            <a:fld id="{68EE2189-2A70-457C-9802-C407B5C73872}" type="slidenum">
              <a:rPr lang="en-US" altLang="zh-CN" smtClean="0">
                <a:latin typeface="HarmonyOS Sans SC" panose="00000500000000000000" pitchFamily="2" charset="-122"/>
                <a:ea typeface="HarmonyOS Sans SC" panose="00000500000000000000" pitchFamily="2" charset="-122"/>
              </a:rPr>
              <a:t>17</a:t>
            </a:fld>
            <a:endParaRPr lang="en-US" altLang="zh-CN">
              <a:latin typeface="HarmonyOS Sans SC" panose="00000500000000000000" pitchFamily="2" charset="-122"/>
              <a:ea typeface="HarmonyOS Sans SC" panose="00000500000000000000" pitchFamily="2" charset="-122"/>
            </a:endParaRPr>
          </a:p>
        </p:txBody>
      </p:sp>
      <p:sp>
        <p:nvSpPr>
          <p:cNvPr id="3" name="Rectangle 15"/>
          <p:cNvSpPr>
            <a:spLocks noChangeArrowheads="1"/>
          </p:cNvSpPr>
          <p:nvPr/>
        </p:nvSpPr>
        <p:spPr bwMode="auto">
          <a:xfrm>
            <a:off x="561500" y="231997"/>
            <a:ext cx="1620957"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dirty="0">
                <a:latin typeface="HarmonyOS Sans SC" panose="00000500000000000000" pitchFamily="2" charset="-122"/>
                <a:ea typeface="HarmonyOS Sans SC" panose="00000500000000000000" pitchFamily="2" charset="-122"/>
                <a:cs typeface="Exo 2 Semi"/>
              </a:rPr>
              <a:t>发展规划</a:t>
            </a:r>
          </a:p>
        </p:txBody>
      </p:sp>
      <p:grpSp>
        <p:nvGrpSpPr>
          <p:cNvPr id="53" name="组合 52"/>
          <p:cNvGrpSpPr/>
          <p:nvPr/>
        </p:nvGrpSpPr>
        <p:grpSpPr>
          <a:xfrm>
            <a:off x="0" y="1128380"/>
            <a:ext cx="12192000" cy="926206"/>
            <a:chOff x="0" y="1384890"/>
            <a:chExt cx="12192000" cy="926206"/>
          </a:xfrm>
        </p:grpSpPr>
        <p:cxnSp>
          <p:nvCxnSpPr>
            <p:cNvPr id="5" name="Straight Connector 10"/>
            <p:cNvCxnSpPr/>
            <p:nvPr/>
          </p:nvCxnSpPr>
          <p:spPr>
            <a:xfrm flipV="1">
              <a:off x="0" y="1837594"/>
              <a:ext cx="12192000" cy="20798"/>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6" name="Diamond 5"/>
            <p:cNvSpPr/>
            <p:nvPr/>
          </p:nvSpPr>
          <p:spPr>
            <a:xfrm>
              <a:off x="1731041" y="1405688"/>
              <a:ext cx="944742" cy="905408"/>
            </a:xfrm>
            <a:prstGeom prst="diamond">
              <a:avLst/>
            </a:prstGeom>
            <a:solidFill>
              <a:srgbClr val="FEB5C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7" name="TextBox 11"/>
            <p:cNvSpPr txBox="1">
              <a:spLocks noChangeArrowheads="1"/>
            </p:cNvSpPr>
            <p:nvPr/>
          </p:nvSpPr>
          <p:spPr bwMode="auto">
            <a:xfrm>
              <a:off x="1731041" y="1694524"/>
              <a:ext cx="944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rPr>
                <a:t>2022</a:t>
              </a:r>
              <a:endParaRPr lang="zh-CN" altLang="en-US"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11" name="Diamond 5"/>
            <p:cNvSpPr/>
            <p:nvPr/>
          </p:nvSpPr>
          <p:spPr>
            <a:xfrm>
              <a:off x="10136802" y="1384890"/>
              <a:ext cx="944742" cy="905408"/>
            </a:xfrm>
            <a:prstGeom prst="diamond">
              <a:avLst/>
            </a:prstGeom>
            <a:solidFill>
              <a:srgbClr val="FEB5C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2" name="Diamond 5"/>
            <p:cNvSpPr/>
            <p:nvPr/>
          </p:nvSpPr>
          <p:spPr>
            <a:xfrm>
              <a:off x="8035361" y="1384890"/>
              <a:ext cx="944742" cy="905408"/>
            </a:xfrm>
            <a:prstGeom prst="diamond">
              <a:avLst/>
            </a:prstGeom>
            <a:solidFill>
              <a:srgbClr val="FEB5C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3" name="Diamond 5"/>
            <p:cNvSpPr/>
            <p:nvPr/>
          </p:nvSpPr>
          <p:spPr>
            <a:xfrm>
              <a:off x="5933921" y="1384890"/>
              <a:ext cx="944742" cy="905408"/>
            </a:xfrm>
            <a:prstGeom prst="diamond">
              <a:avLst/>
            </a:prstGeom>
            <a:solidFill>
              <a:srgbClr val="FEB5C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4" name="Diamond 5"/>
            <p:cNvSpPr/>
            <p:nvPr/>
          </p:nvSpPr>
          <p:spPr>
            <a:xfrm>
              <a:off x="3832481" y="1384890"/>
              <a:ext cx="944742" cy="905408"/>
            </a:xfrm>
            <a:prstGeom prst="diamond">
              <a:avLst/>
            </a:prstGeom>
            <a:solidFill>
              <a:srgbClr val="FEB5C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5" name="TextBox 11"/>
            <p:cNvSpPr txBox="1">
              <a:spLocks noChangeArrowheads="1"/>
            </p:cNvSpPr>
            <p:nvPr/>
          </p:nvSpPr>
          <p:spPr bwMode="auto">
            <a:xfrm>
              <a:off x="3832484" y="1672881"/>
              <a:ext cx="944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rPr>
                <a:t>2023</a:t>
              </a:r>
              <a:endParaRPr lang="zh-CN" altLang="en-US"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16" name="TextBox 11"/>
            <p:cNvSpPr txBox="1">
              <a:spLocks noChangeArrowheads="1"/>
            </p:cNvSpPr>
            <p:nvPr/>
          </p:nvSpPr>
          <p:spPr bwMode="auto">
            <a:xfrm>
              <a:off x="5933921" y="1673726"/>
              <a:ext cx="944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rPr>
                <a:t>2024</a:t>
              </a:r>
              <a:endParaRPr lang="zh-CN" altLang="en-US"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17" name="TextBox 11"/>
            <p:cNvSpPr txBox="1">
              <a:spLocks noChangeArrowheads="1"/>
            </p:cNvSpPr>
            <p:nvPr/>
          </p:nvSpPr>
          <p:spPr bwMode="auto">
            <a:xfrm>
              <a:off x="8035356" y="1652928"/>
              <a:ext cx="944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rPr>
                <a:t>2025</a:t>
              </a:r>
              <a:endParaRPr lang="zh-CN" altLang="en-US"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18" name="TextBox 11"/>
            <p:cNvSpPr txBox="1">
              <a:spLocks noChangeArrowheads="1"/>
            </p:cNvSpPr>
            <p:nvPr/>
          </p:nvSpPr>
          <p:spPr bwMode="auto">
            <a:xfrm>
              <a:off x="10136797" y="1657097"/>
              <a:ext cx="9447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rPr>
                <a:t>2026</a:t>
              </a:r>
              <a:endParaRPr lang="zh-CN" altLang="en-US" sz="1800" dirty="0">
                <a:solidFill>
                  <a:srgbClr val="3C4B9E"/>
                </a:solidFill>
                <a:latin typeface="HarmonyOS Sans SC" panose="00000500000000000000" pitchFamily="2" charset="-122"/>
                <a:ea typeface="HarmonyOS Sans SC" panose="00000500000000000000" pitchFamily="2" charset="-122"/>
                <a:cs typeface="Montserrat" panose="00000500000000000000" pitchFamily="2" charset="0"/>
              </a:endParaRPr>
            </a:p>
          </p:txBody>
        </p:sp>
      </p:grpSp>
      <p:sp>
        <p:nvSpPr>
          <p:cNvPr id="21" name="TextBox 11"/>
          <p:cNvSpPr txBox="1">
            <a:spLocks noChangeArrowheads="1"/>
          </p:cNvSpPr>
          <p:nvPr/>
        </p:nvSpPr>
        <p:spPr bwMode="auto">
          <a:xfrm>
            <a:off x="773066" y="2790447"/>
            <a:ext cx="202177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chemeClr val="accent2">
                    <a:lumMod val="75000"/>
                  </a:schemeClr>
                </a:solidFill>
                <a:latin typeface="HarmonyOS Sans SC" panose="00000500000000000000" pitchFamily="2" charset="-122"/>
                <a:ea typeface="HarmonyOS Sans SC" panose="00000500000000000000" pitchFamily="2" charset="-122"/>
                <a:cs typeface="Montserrat" panose="00000500000000000000" pitchFamily="2" charset="0"/>
              </a:rPr>
              <a:t>盔甲益生菌</a:t>
            </a:r>
            <a:endParaRPr lang="en-US" altLang="zh-CN" sz="1400" dirty="0">
              <a:solidFill>
                <a:schemeClr val="accent2">
                  <a:lumMod val="75000"/>
                </a:schemeClr>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zh-CN" altLang="en-US" sz="1400" dirty="0">
                <a:solidFill>
                  <a:schemeClr val="accent2">
                    <a:lumMod val="75000"/>
                  </a:schemeClr>
                </a:solidFill>
                <a:latin typeface="HarmonyOS Sans SC" panose="00000500000000000000" pitchFamily="2" charset="-122"/>
                <a:ea typeface="HarmonyOS Sans SC" panose="00000500000000000000" pitchFamily="2" charset="-122"/>
                <a:cs typeface="Montserrat" panose="00000500000000000000" pitchFamily="2" charset="0"/>
              </a:rPr>
              <a:t>抗新冠喷雾</a:t>
            </a:r>
            <a:endParaRPr lang="en-US" altLang="zh-CN" sz="1400" baseline="30000" dirty="0">
              <a:solidFill>
                <a:schemeClr val="accent2">
                  <a:lumMod val="75000"/>
                </a:schemeClr>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en-US" altLang="zh-CN" sz="1400" dirty="0">
                <a:solidFill>
                  <a:schemeClr val="accent2">
                    <a:lumMod val="75000"/>
                  </a:schemeClr>
                </a:solidFill>
                <a:latin typeface="HarmonyOS Sans SC" panose="00000500000000000000" pitchFamily="2" charset="-122"/>
                <a:ea typeface="HarmonyOS Sans SC" panose="00000500000000000000" pitchFamily="2" charset="-122"/>
                <a:cs typeface="Montserrat" panose="00000500000000000000" pitchFamily="2" charset="0"/>
              </a:rPr>
              <a:t>To B/G</a:t>
            </a:r>
          </a:p>
        </p:txBody>
      </p:sp>
      <p:sp>
        <p:nvSpPr>
          <p:cNvPr id="23" name="TextBox 11"/>
          <p:cNvSpPr txBox="1">
            <a:spLocks noChangeArrowheads="1"/>
          </p:cNvSpPr>
          <p:nvPr/>
        </p:nvSpPr>
        <p:spPr bwMode="auto">
          <a:xfrm>
            <a:off x="2182218" y="2433679"/>
            <a:ext cx="23416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rPr>
              <a:t>抗感染凝胶</a:t>
            </a:r>
            <a:endParaRPr lang="en-US" altLang="zh-CN"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械”“药”字号申请推进</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rPr>
              <a:t>标准化动物实验</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26" name="TextBox 11"/>
          <p:cNvSpPr txBox="1">
            <a:spLocks noChangeArrowheads="1"/>
          </p:cNvSpPr>
          <p:nvPr/>
        </p:nvSpPr>
        <p:spPr bwMode="auto">
          <a:xfrm>
            <a:off x="4334556" y="2434460"/>
            <a:ext cx="202177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None/>
            </a:pPr>
            <a:r>
              <a:rPr lang="zh-CN" altLang="en-US"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rPr>
              <a:t>抗感染凝胶</a:t>
            </a:r>
            <a:endParaRPr lang="en-US" altLang="zh-CN"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药”“械”字号</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临床实验</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30" name="TextBox 11"/>
          <p:cNvSpPr txBox="1">
            <a:spLocks noChangeArrowheads="1"/>
          </p:cNvSpPr>
          <p:nvPr/>
        </p:nvSpPr>
        <p:spPr bwMode="auto">
          <a:xfrm>
            <a:off x="6013578" y="2442196"/>
            <a:ext cx="20217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rPr>
              <a:t>抗感染凝胶</a:t>
            </a:r>
            <a:endParaRPr lang="en-US" altLang="zh-CN"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械”字号上市</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39" name="TextBox 11"/>
          <p:cNvSpPr txBox="1">
            <a:spLocks noChangeArrowheads="1"/>
          </p:cNvSpPr>
          <p:nvPr/>
        </p:nvSpPr>
        <p:spPr bwMode="auto">
          <a:xfrm>
            <a:off x="118513" y="2903075"/>
            <a:ext cx="10464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产品战略</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40" name="TextBox 11"/>
          <p:cNvSpPr txBox="1">
            <a:spLocks noChangeArrowheads="1"/>
          </p:cNvSpPr>
          <p:nvPr/>
        </p:nvSpPr>
        <p:spPr bwMode="auto">
          <a:xfrm>
            <a:off x="118513" y="4608614"/>
            <a:ext cx="10464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研发战略</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cxnSp>
        <p:nvCxnSpPr>
          <p:cNvPr id="43" name="直接连接符 42"/>
          <p:cNvCxnSpPr/>
          <p:nvPr/>
        </p:nvCxnSpPr>
        <p:spPr>
          <a:xfrm>
            <a:off x="1513485" y="4220626"/>
            <a:ext cx="10253233" cy="0"/>
          </a:xfrm>
          <a:prstGeom prst="line">
            <a:avLst/>
          </a:prstGeom>
          <a:ln w="19050">
            <a:solidFill>
              <a:schemeClr val="bg1">
                <a:lumMod val="75000"/>
              </a:schemeClr>
            </a:solidFill>
            <a:prstDash val="dash"/>
          </a:ln>
        </p:spPr>
        <p:style>
          <a:lnRef idx="1">
            <a:schemeClr val="dk1"/>
          </a:lnRef>
          <a:fillRef idx="0">
            <a:schemeClr val="dk1"/>
          </a:fillRef>
          <a:effectRef idx="0">
            <a:schemeClr val="dk1"/>
          </a:effectRef>
          <a:fontRef idx="minor">
            <a:schemeClr val="tx1"/>
          </a:fontRef>
        </p:style>
      </p:cxnSp>
      <p:cxnSp>
        <p:nvCxnSpPr>
          <p:cNvPr id="48" name="直接连接符 47"/>
          <p:cNvCxnSpPr/>
          <p:nvPr/>
        </p:nvCxnSpPr>
        <p:spPr>
          <a:xfrm>
            <a:off x="275698" y="4226427"/>
            <a:ext cx="783633" cy="0"/>
          </a:xfrm>
          <a:prstGeom prst="line">
            <a:avLst/>
          </a:prstGeom>
          <a:ln w="19050">
            <a:solidFill>
              <a:schemeClr val="bg1">
                <a:lumMod val="75000"/>
              </a:schemeClr>
            </a:solidFill>
            <a:prstDash val="dash"/>
          </a:ln>
        </p:spPr>
        <p:style>
          <a:lnRef idx="1">
            <a:schemeClr val="dk1"/>
          </a:lnRef>
          <a:fillRef idx="0">
            <a:schemeClr val="dk1"/>
          </a:fillRef>
          <a:effectRef idx="0">
            <a:schemeClr val="dk1"/>
          </a:effectRef>
          <a:fontRef idx="minor">
            <a:schemeClr val="tx1"/>
          </a:fontRef>
        </p:style>
      </p:cxnSp>
      <p:pic>
        <p:nvPicPr>
          <p:cNvPr id="44" name="图片 43" descr="文本, 徽标&#10;&#10;描述已自动生成"/>
          <p:cNvPicPr>
            <a:picLocks noChangeAspect="1"/>
          </p:cNvPicPr>
          <p:nvPr/>
        </p:nvPicPr>
        <p:blipFill rotWithShape="1">
          <a:blip r:embed="rId3" cstate="email"/>
          <a:srcRect/>
          <a:stretch>
            <a:fillRect/>
          </a:stretch>
        </p:blipFill>
        <p:spPr>
          <a:xfrm>
            <a:off x="9910888" y="131030"/>
            <a:ext cx="2211574" cy="646173"/>
          </a:xfrm>
          <a:prstGeom prst="rect">
            <a:avLst/>
          </a:prstGeom>
        </p:spPr>
      </p:pic>
      <p:sp>
        <p:nvSpPr>
          <p:cNvPr id="45" name="TextBox 11"/>
          <p:cNvSpPr txBox="1">
            <a:spLocks noChangeArrowheads="1"/>
          </p:cNvSpPr>
          <p:nvPr/>
        </p:nvSpPr>
        <p:spPr bwMode="auto">
          <a:xfrm>
            <a:off x="1513485" y="4562903"/>
            <a:ext cx="20217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4DB848"/>
                </a:solidFill>
                <a:latin typeface="HarmonyOS Sans SC" panose="00000500000000000000" pitchFamily="2" charset="-122"/>
                <a:ea typeface="HarmonyOS Sans SC" panose="00000500000000000000" pitchFamily="2" charset="-122"/>
                <a:cs typeface="Montserrat" panose="00000500000000000000" pitchFamily="2" charset="0"/>
              </a:rPr>
              <a:t>口服纳米药物</a:t>
            </a: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研发</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49" name="TextBox 11"/>
          <p:cNvSpPr txBox="1">
            <a:spLocks noChangeArrowheads="1"/>
          </p:cNvSpPr>
          <p:nvPr/>
        </p:nvSpPr>
        <p:spPr bwMode="auto">
          <a:xfrm>
            <a:off x="2283074" y="3327253"/>
            <a:ext cx="18861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4DB848"/>
                </a:solidFill>
                <a:latin typeface="HarmonyOS Sans SC" panose="00000500000000000000" pitchFamily="2" charset="-122"/>
                <a:ea typeface="HarmonyOS Sans SC" panose="00000500000000000000" pitchFamily="2" charset="-122"/>
                <a:cs typeface="Montserrat" panose="00000500000000000000" pitchFamily="2" charset="0"/>
              </a:rPr>
              <a:t>口服纳米药物</a:t>
            </a:r>
            <a:r>
              <a:rPr lang="zh-CN" altLang="en-US" sz="1400" dirty="0">
                <a:latin typeface="HarmonyOS Sans SC" panose="00000500000000000000" pitchFamily="2" charset="-122"/>
                <a:ea typeface="HarmonyOS Sans SC" panose="00000500000000000000" pitchFamily="2" charset="-122"/>
              </a:rPr>
              <a:t>标准化动物实验</a:t>
            </a:r>
            <a:endParaRPr lang="en-US" altLang="zh-CN" sz="1400" dirty="0">
              <a:latin typeface="HarmonyOS Sans SC" panose="00000500000000000000" pitchFamily="2" charset="-122"/>
              <a:ea typeface="HarmonyOS Sans SC" panose="00000500000000000000" pitchFamily="2" charset="-122"/>
            </a:endParaRPr>
          </a:p>
          <a:p>
            <a:pPr algn="ctr" eaLnBrk="1" hangingPunct="1">
              <a:lnSpc>
                <a:spcPct val="100000"/>
              </a:lnSpc>
              <a:spcBef>
                <a:spcPct val="0"/>
              </a:spcBef>
              <a:buFontTx/>
              <a:buNone/>
            </a:pP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56" name="TextBox 11"/>
          <p:cNvSpPr txBox="1">
            <a:spLocks noChangeArrowheads="1"/>
          </p:cNvSpPr>
          <p:nvPr/>
        </p:nvSpPr>
        <p:spPr bwMode="auto">
          <a:xfrm>
            <a:off x="4890757" y="3366028"/>
            <a:ext cx="20217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4DB848"/>
                </a:solidFill>
                <a:latin typeface="HarmonyOS Sans SC" panose="00000500000000000000" pitchFamily="2" charset="-122"/>
                <a:ea typeface="HarmonyOS Sans SC" panose="00000500000000000000" pitchFamily="2" charset="-122"/>
                <a:cs typeface="Montserrat" panose="00000500000000000000" pitchFamily="2" charset="0"/>
              </a:rPr>
              <a:t>口服纳米药物</a:t>
            </a: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临床实验</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59" name="TextBox 11"/>
          <p:cNvSpPr txBox="1">
            <a:spLocks noChangeArrowheads="1"/>
          </p:cNvSpPr>
          <p:nvPr/>
        </p:nvSpPr>
        <p:spPr bwMode="auto">
          <a:xfrm>
            <a:off x="4169211" y="4574544"/>
            <a:ext cx="53923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None/>
            </a:pPr>
            <a:r>
              <a:rPr lang="zh-CN" altLang="en-US" sz="1400" dirty="0">
                <a:solidFill>
                  <a:srgbClr val="A76FAF"/>
                </a:solidFill>
                <a:latin typeface="HarmonyOS Sans SC" panose="00000500000000000000" pitchFamily="2" charset="-122"/>
                <a:ea typeface="HarmonyOS Sans SC" panose="00000500000000000000" pitchFamily="2" charset="-122"/>
                <a:cs typeface="Montserrat" panose="00000500000000000000" pitchFamily="2" charset="0"/>
              </a:rPr>
              <a:t>核酸蛋白递送，细胞载体平台、资源碳中和</a:t>
            </a: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技术管线研发升级</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63" name="TextBox 11"/>
          <p:cNvSpPr txBox="1">
            <a:spLocks noChangeArrowheads="1"/>
          </p:cNvSpPr>
          <p:nvPr/>
        </p:nvSpPr>
        <p:spPr bwMode="auto">
          <a:xfrm>
            <a:off x="9234749" y="3276820"/>
            <a:ext cx="20217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4DB848"/>
                </a:solidFill>
                <a:latin typeface="HarmonyOS Sans SC" panose="00000500000000000000" pitchFamily="2" charset="-122"/>
                <a:ea typeface="HarmonyOS Sans SC" panose="00000500000000000000" pitchFamily="2" charset="-122"/>
                <a:cs typeface="Montserrat" panose="00000500000000000000" pitchFamily="2" charset="0"/>
              </a:rPr>
              <a:t>口服纳米药物</a:t>
            </a: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上市</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50" name="TextBox 11"/>
          <p:cNvSpPr txBox="1">
            <a:spLocks noChangeArrowheads="1"/>
          </p:cNvSpPr>
          <p:nvPr/>
        </p:nvSpPr>
        <p:spPr bwMode="auto">
          <a:xfrm>
            <a:off x="3842385" y="3866709"/>
            <a:ext cx="5392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None/>
            </a:pPr>
            <a:r>
              <a:rPr lang="zh-CN" altLang="en-US" sz="1400" dirty="0">
                <a:solidFill>
                  <a:srgbClr val="A76FAF"/>
                </a:solidFill>
                <a:latin typeface="HarmonyOS Sans SC" panose="00000500000000000000" pitchFamily="2" charset="-122"/>
                <a:ea typeface="HarmonyOS Sans SC" panose="00000500000000000000" pitchFamily="2" charset="-122"/>
                <a:cs typeface="Montserrat" panose="00000500000000000000" pitchFamily="2" charset="0"/>
              </a:rPr>
              <a:t>生殖医学技术，核酸蛋白递送，细胞载体平台</a:t>
            </a: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报证申请</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None/>
            </a:pP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46" name="TextBox 11"/>
          <p:cNvSpPr txBox="1">
            <a:spLocks noChangeArrowheads="1"/>
          </p:cNvSpPr>
          <p:nvPr/>
        </p:nvSpPr>
        <p:spPr bwMode="auto">
          <a:xfrm>
            <a:off x="8172434" y="2404768"/>
            <a:ext cx="20217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rPr>
              <a:t>抗感染凝胶</a:t>
            </a:r>
            <a:endParaRPr lang="en-US" altLang="zh-CN" sz="1400" dirty="0">
              <a:solidFill>
                <a:srgbClr val="F05225"/>
              </a:solidFill>
              <a:latin typeface="HarmonyOS Sans SC" panose="00000500000000000000" pitchFamily="2" charset="-122"/>
              <a:ea typeface="HarmonyOS Sans SC" panose="00000500000000000000" pitchFamily="2" charset="-122"/>
              <a:cs typeface="Montserrat" panose="00000500000000000000" pitchFamily="2" charset="0"/>
            </a:endParaRPr>
          </a:p>
          <a:p>
            <a:pPr algn="ctr" eaLnBrk="1" hangingPunct="1">
              <a:lnSpc>
                <a:spcPct val="100000"/>
              </a:lnSpc>
              <a:spcBef>
                <a:spcPct val="0"/>
              </a:spcBef>
              <a:buFontTx/>
              <a:buNone/>
            </a:pPr>
            <a:r>
              <a:rPr lang="zh-CN" altLang="en-US" sz="1400" dirty="0">
                <a:latin typeface="HarmonyOS Sans SC" panose="00000500000000000000" pitchFamily="2" charset="-122"/>
                <a:ea typeface="HarmonyOS Sans SC" panose="00000500000000000000" pitchFamily="2" charset="-122"/>
                <a:cs typeface="Montserrat" panose="00000500000000000000" pitchFamily="2" charset="0"/>
              </a:rPr>
              <a:t>“药”字号上市</a:t>
            </a:r>
            <a:endParaRPr lang="en-US" altLang="zh-CN" sz="1400" dirty="0">
              <a:latin typeface="HarmonyOS Sans SC" panose="00000500000000000000" pitchFamily="2" charset="-122"/>
              <a:ea typeface="HarmonyOS Sans SC" panose="00000500000000000000" pitchFamily="2" charset="-122"/>
              <a:cs typeface="Montserrat" panose="00000500000000000000" pitchFamily="2"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图片 4" descr="屏幕快照 2018-04-17 上午8.58.28.png"/>
          <p:cNvPicPr>
            <a:picLocks noChangeAspect="1"/>
          </p:cNvPicPr>
          <p:nvPr/>
        </p:nvPicPr>
        <p:blipFill>
          <a:blip r:embed="rId3"/>
          <a:srcRect/>
          <a:stretch>
            <a:fillRect/>
          </a:stretch>
        </p:blipFill>
        <p:spPr bwMode="auto">
          <a:xfrm>
            <a:off x="0" y="1009649"/>
            <a:ext cx="12192000" cy="4754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0" y="1009649"/>
            <a:ext cx="12192000" cy="4754563"/>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00" dirty="0">
              <a:latin typeface="HarmonyOS Sans SC" panose="00000500000000000000" pitchFamily="2" charset="-122"/>
              <a:ea typeface="HarmonyOS Sans SC" panose="00000500000000000000" pitchFamily="2" charset="-122"/>
            </a:endParaRPr>
          </a:p>
        </p:txBody>
      </p:sp>
      <p:sp>
        <p:nvSpPr>
          <p:cNvPr id="146436" name="Title 1"/>
          <p:cNvSpPr/>
          <p:nvPr/>
        </p:nvSpPr>
        <p:spPr bwMode="auto">
          <a:xfrm>
            <a:off x="572733" y="2504949"/>
            <a:ext cx="6850458" cy="927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n-US" altLang="zh-CN" sz="2400" dirty="0">
              <a:solidFill>
                <a:schemeClr val="bg1"/>
              </a:solidFill>
              <a:latin typeface="HarmonyOS Sans SC" panose="00000500000000000000" pitchFamily="2" charset="-122"/>
              <a:ea typeface="HarmonyOS Sans SC" panose="00000500000000000000" pitchFamily="2" charset="-122"/>
              <a:cs typeface="Helvetica" pitchFamily="2" charset="0"/>
            </a:endParaRPr>
          </a:p>
          <a:p>
            <a:pPr algn="ctr" eaLnBrk="1" hangingPunct="1">
              <a:lnSpc>
                <a:spcPct val="100000"/>
              </a:lnSpc>
              <a:spcBef>
                <a:spcPct val="0"/>
              </a:spcBef>
              <a:buFontTx/>
              <a:buNone/>
            </a:pPr>
            <a:r>
              <a:rPr lang="zh-CN" altLang="en-US" sz="2400" dirty="0">
                <a:solidFill>
                  <a:schemeClr val="bg1"/>
                </a:solidFill>
                <a:latin typeface="HarmonyOS Sans SC" panose="00000500000000000000" pitchFamily="2" charset="-122"/>
                <a:ea typeface="HarmonyOS Sans SC" panose="00000500000000000000" pitchFamily="2" charset="-122"/>
                <a:cs typeface="Helvetica" pitchFamily="2" charset="0"/>
              </a:rPr>
              <a:t>邦家康盛期待与您一起，用植物基材料，</a:t>
            </a:r>
            <a:endParaRPr lang="en-US" altLang="zh-CN" sz="2400" dirty="0">
              <a:solidFill>
                <a:schemeClr val="bg1"/>
              </a:solidFill>
              <a:latin typeface="HarmonyOS Sans SC" panose="00000500000000000000" pitchFamily="2" charset="-122"/>
              <a:ea typeface="HarmonyOS Sans SC" panose="00000500000000000000" pitchFamily="2" charset="-122"/>
              <a:cs typeface="Helvetica" pitchFamily="2" charset="0"/>
            </a:endParaRPr>
          </a:p>
          <a:p>
            <a:pPr algn="ctr" eaLnBrk="1" hangingPunct="1">
              <a:lnSpc>
                <a:spcPct val="100000"/>
              </a:lnSpc>
              <a:spcBef>
                <a:spcPct val="0"/>
              </a:spcBef>
              <a:buFontTx/>
              <a:buNone/>
            </a:pPr>
            <a:r>
              <a:rPr lang="zh-CN" altLang="en-US" sz="2400" dirty="0">
                <a:solidFill>
                  <a:schemeClr val="bg1"/>
                </a:solidFill>
                <a:latin typeface="HarmonyOS Sans SC" panose="00000500000000000000" pitchFamily="2" charset="-122"/>
                <a:ea typeface="HarmonyOS Sans SC" panose="00000500000000000000" pitchFamily="2" charset="-122"/>
                <a:cs typeface="Helvetica" pitchFamily="2" charset="0"/>
              </a:rPr>
              <a:t>开启精准医学新时代！</a:t>
            </a:r>
          </a:p>
        </p:txBody>
      </p:sp>
      <p:pic>
        <p:nvPicPr>
          <p:cNvPr id="146437" name="Picture 2" descr="\\Mac\AllFiles\var\folders\fv\0xs_jycd3r7fcrjk0fs5wggh0000gn\T\download-2.png"/>
          <p:cNvPicPr>
            <a:picLocks noChangeAspect="1" noChangeArrowheads="1"/>
          </p:cNvPicPr>
          <p:nvPr/>
        </p:nvPicPr>
        <p:blipFill>
          <a:blip r:embed="rId4" cstate="email"/>
          <a:srcRect/>
          <a:stretch>
            <a:fillRect/>
          </a:stretch>
        </p:blipFill>
        <p:spPr bwMode="auto">
          <a:xfrm>
            <a:off x="915988" y="5997575"/>
            <a:ext cx="2090737"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5" descr="\\Mac\AllFiles\var\folders\fv\0xs_jycd3r7fcrjk0fs5wggh0000gn\T\logo-icon.png"/>
          <p:cNvPicPr>
            <a:picLocks noChangeAspect="1" noChangeArrowheads="1"/>
          </p:cNvPicPr>
          <p:nvPr/>
        </p:nvPicPr>
        <p:blipFill>
          <a:blip r:embed="rId5"/>
          <a:srcRect/>
          <a:stretch>
            <a:fillRect/>
          </a:stretch>
        </p:blipFill>
        <p:spPr bwMode="auto">
          <a:xfrm>
            <a:off x="3417888" y="5910263"/>
            <a:ext cx="33924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9" name="Picture 1" descr="\\Mac\AllFiles\var\folders\fv\0xs_jycd3r7fcrjk0fs5wggh0000gn\T\download-4.png"/>
          <p:cNvPicPr>
            <a:picLocks noChangeAspect="1" noChangeArrowheads="1"/>
          </p:cNvPicPr>
          <p:nvPr/>
        </p:nvPicPr>
        <p:blipFill>
          <a:blip r:embed="rId6" cstate="email"/>
          <a:srcRect/>
          <a:stretch>
            <a:fillRect/>
          </a:stretch>
        </p:blipFill>
        <p:spPr bwMode="auto">
          <a:xfrm>
            <a:off x="7121525" y="5997575"/>
            <a:ext cx="18589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1" name="Picture 9"/>
          <p:cNvPicPr>
            <a:picLocks noChangeAspect="1" noChangeArrowheads="1"/>
          </p:cNvPicPr>
          <p:nvPr/>
        </p:nvPicPr>
        <p:blipFill>
          <a:blip r:embed="rId7"/>
          <a:srcRect/>
          <a:stretch>
            <a:fillRect/>
          </a:stretch>
        </p:blipFill>
        <p:spPr bwMode="auto">
          <a:xfrm>
            <a:off x="9625013" y="5821363"/>
            <a:ext cx="11112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68EE2189-2A70-457C-9802-C407B5C73872}" type="slidenum">
              <a:rPr lang="en-US" altLang="zh-CN" smtClean="0">
                <a:latin typeface="HarmonyOS Sans SC" panose="00000500000000000000" pitchFamily="2" charset="-122"/>
                <a:ea typeface="HarmonyOS Sans SC" panose="00000500000000000000" pitchFamily="2" charset="-122"/>
              </a:rPr>
              <a:t>18</a:t>
            </a:fld>
            <a:endParaRPr lang="en-US" altLang="zh-CN">
              <a:latin typeface="HarmonyOS Sans SC" panose="00000500000000000000" pitchFamily="2" charset="-122"/>
              <a:ea typeface="HarmonyOS Sans SC" panose="00000500000000000000" pitchFamily="2" charset="-122"/>
            </a:endParaRPr>
          </a:p>
        </p:txBody>
      </p:sp>
      <p:pic>
        <p:nvPicPr>
          <p:cNvPr id="19" name="图片 18" descr="文本, 徽标&#10;&#10;描述已自动生成"/>
          <p:cNvPicPr>
            <a:picLocks noChangeAspect="1"/>
          </p:cNvPicPr>
          <p:nvPr/>
        </p:nvPicPr>
        <p:blipFill rotWithShape="1">
          <a:blip r:embed="rId8" cstate="email"/>
          <a:srcRect/>
          <a:stretch>
            <a:fillRect/>
          </a:stretch>
        </p:blipFill>
        <p:spPr>
          <a:xfrm>
            <a:off x="9910888" y="131030"/>
            <a:ext cx="2211574" cy="646173"/>
          </a:xfrm>
          <a:prstGeom prst="rect">
            <a:avLst/>
          </a:prstGeom>
        </p:spPr>
      </p:pic>
      <p:sp>
        <p:nvSpPr>
          <p:cNvPr id="20" name="文本框 19"/>
          <p:cNvSpPr txBox="1"/>
          <p:nvPr/>
        </p:nvSpPr>
        <p:spPr>
          <a:xfrm>
            <a:off x="8308117" y="4380275"/>
            <a:ext cx="2448561" cy="1015663"/>
          </a:xfrm>
          <a:prstGeom prst="rect">
            <a:avLst/>
          </a:prstGeom>
          <a:noFill/>
        </p:spPr>
        <p:txBody>
          <a:bodyPr wrap="square">
            <a:spAutoFit/>
          </a:bodyPr>
          <a:lstStyle/>
          <a:p>
            <a:r>
              <a:rPr lang="zh-CN" altLang="en-US" sz="2000" dirty="0">
                <a:solidFill>
                  <a:schemeClr val="bg1"/>
                </a:solidFill>
                <a:latin typeface="HarmonyOS Sans SC" panose="00000500000000000000" pitchFamily="2" charset="-122"/>
                <a:ea typeface="HarmonyOS Sans SC" panose="00000500000000000000" pitchFamily="2" charset="-122"/>
              </a:rPr>
              <a:t>何云翔，</a:t>
            </a:r>
            <a:r>
              <a:rPr lang="en-US" altLang="zh-CN" sz="2000" dirty="0">
                <a:solidFill>
                  <a:schemeClr val="bg1"/>
                </a:solidFill>
                <a:latin typeface="HarmonyOS Sans SC" panose="00000500000000000000" pitchFamily="2" charset="-122"/>
                <a:ea typeface="HarmonyOS Sans SC" panose="00000500000000000000" pitchFamily="2" charset="-122"/>
              </a:rPr>
              <a:t>CEO/CTO</a:t>
            </a:r>
          </a:p>
          <a:p>
            <a:r>
              <a:rPr lang="zh-CN" altLang="en-US" sz="2000" dirty="0">
                <a:solidFill>
                  <a:schemeClr val="bg1"/>
                </a:solidFill>
                <a:latin typeface="HarmonyOS Sans SC" panose="00000500000000000000" pitchFamily="2" charset="-122"/>
                <a:ea typeface="HarmonyOS Sans SC" panose="00000500000000000000" pitchFamily="2" charset="-122"/>
              </a:rPr>
              <a:t>邦家康盛生物科技</a:t>
            </a:r>
            <a:endParaRPr lang="en-US" altLang="zh-CN" sz="2000" dirty="0">
              <a:solidFill>
                <a:schemeClr val="bg1"/>
              </a:solidFill>
              <a:latin typeface="HarmonyOS Sans SC" panose="00000500000000000000" pitchFamily="2" charset="-122"/>
              <a:ea typeface="HarmonyOS Sans SC" panose="00000500000000000000" pitchFamily="2" charset="-122"/>
            </a:endParaRPr>
          </a:p>
          <a:p>
            <a:r>
              <a:rPr lang="en-US" altLang="zh-CN" sz="2000" dirty="0">
                <a:solidFill>
                  <a:schemeClr val="bg1"/>
                </a:solidFill>
                <a:latin typeface="HarmonyOS Sans SC" panose="00000500000000000000" pitchFamily="2" charset="-122"/>
                <a:ea typeface="HarmonyOS Sans SC" panose="00000500000000000000" pitchFamily="2" charset="-122"/>
              </a:rPr>
              <a:t>186 2154 8209</a:t>
            </a:r>
            <a:endParaRPr lang="zh-CN" altLang="en-US" sz="2000" dirty="0">
              <a:solidFill>
                <a:schemeClr val="bg1"/>
              </a:solidFill>
              <a:latin typeface="HarmonyOS Sans SC" panose="00000500000000000000" pitchFamily="2" charset="-122"/>
              <a:ea typeface="HarmonyOS Sans SC" panose="00000500000000000000" pitchFamily="2" charset="-122"/>
            </a:endParaRPr>
          </a:p>
        </p:txBody>
      </p:sp>
      <p:pic>
        <p:nvPicPr>
          <p:cNvPr id="5" name="图片 4" descr="QR 代码&#10;&#10;描述已自动生成"/>
          <p:cNvPicPr>
            <a:picLocks noChangeAspect="1"/>
          </p:cNvPicPr>
          <p:nvPr/>
        </p:nvPicPr>
        <p:blipFill rotWithShape="1">
          <a:blip r:embed="rId9" cstate="email"/>
          <a:srcRect/>
          <a:stretch>
            <a:fillRect/>
          </a:stretch>
        </p:blipFill>
        <p:spPr>
          <a:xfrm>
            <a:off x="8284016" y="1707411"/>
            <a:ext cx="2448561" cy="2393091"/>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图片占位符 5"/>
          <p:cNvPicPr>
            <a:picLocks noGrp="1" noChangeAspect="1" noChangeArrowheads="1"/>
          </p:cNvPicPr>
          <p:nvPr>
            <p:ph type="pic" sz="quarter" idx="10"/>
          </p:nvPr>
        </p:nvPicPr>
        <p:blipFill>
          <a:blip r:embed="rId3"/>
          <a:srcRect/>
          <a:stretch>
            <a:fillRect/>
          </a:stretch>
        </p:blipFill>
        <p:spPr>
          <a:xfrm>
            <a:off x="6783388" y="0"/>
            <a:ext cx="5408612" cy="6858000"/>
          </a:xfrm>
          <a:prstGeom prst="rect">
            <a:avLst/>
          </a:prstGeom>
        </p:spPr>
      </p:pic>
      <p:sp>
        <p:nvSpPr>
          <p:cNvPr id="36869" name="TextBox 18"/>
          <p:cNvSpPr txBox="1">
            <a:spLocks noChangeArrowheads="1"/>
          </p:cNvSpPr>
          <p:nvPr/>
        </p:nvSpPr>
        <p:spPr bwMode="auto">
          <a:xfrm>
            <a:off x="9212977" y="2320925"/>
            <a:ext cx="261001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a:solidFill>
                  <a:srgbClr val="FFFFFF"/>
                </a:solidFill>
                <a:latin typeface="HarmonyOS Sans SC" panose="00000500000000000000" pitchFamily="2" charset="-122"/>
                <a:ea typeface="HarmonyOS Sans SC" panose="00000500000000000000" pitchFamily="2" charset="-122"/>
                <a:cs typeface="TrashHand"/>
              </a:rPr>
              <a:t>01.</a:t>
            </a:r>
          </a:p>
        </p:txBody>
      </p:sp>
      <p:pic>
        <p:nvPicPr>
          <p:cNvPr id="7" name="图片 6" descr="文本, 徽标&#10;&#10;描述已自动生成"/>
          <p:cNvPicPr>
            <a:picLocks noChangeAspect="1"/>
          </p:cNvPicPr>
          <p:nvPr/>
        </p:nvPicPr>
        <p:blipFill rotWithShape="1">
          <a:blip r:embed="rId4" cstate="email"/>
          <a:srcRect/>
          <a:stretch>
            <a:fillRect/>
          </a:stretch>
        </p:blipFill>
        <p:spPr>
          <a:xfrm>
            <a:off x="138223" y="131030"/>
            <a:ext cx="2211574" cy="646173"/>
          </a:xfrm>
          <a:prstGeom prst="rect">
            <a:avLst/>
          </a:prstGeom>
        </p:spPr>
      </p:pic>
      <p:sp>
        <p:nvSpPr>
          <p:cNvPr id="16" name="Rectangle 15"/>
          <p:cNvSpPr>
            <a:spLocks noChangeArrowheads="1"/>
          </p:cNvSpPr>
          <p:nvPr/>
        </p:nvSpPr>
        <p:spPr bwMode="auto">
          <a:xfrm>
            <a:off x="1346200" y="3087688"/>
            <a:ext cx="447040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kumimoji="1" lang="zh-CN" altLang="en-US" sz="4800" b="1" dirty="0">
                <a:latin typeface="HarmonyOS Sans SC" panose="00000500000000000000" pitchFamily="2" charset="-122"/>
                <a:ea typeface="HarmonyOS Sans SC" panose="00000500000000000000" pitchFamily="2" charset="-122"/>
                <a:cs typeface="Arial" panose="020B0604020202090204" pitchFamily="34" charset="0"/>
              </a:rPr>
              <a:t>公 司 与 团 队</a:t>
            </a:r>
          </a:p>
          <a:p>
            <a:pPr algn="r" eaLnBrk="1" hangingPunct="1">
              <a:lnSpc>
                <a:spcPct val="100000"/>
              </a:lnSpc>
              <a:spcBef>
                <a:spcPct val="0"/>
              </a:spcBef>
              <a:buFontTx/>
              <a:buNone/>
            </a:pPr>
            <a:endParaRPr lang="en-US" altLang="zh-CN" sz="1000" b="1" dirty="0">
              <a:solidFill>
                <a:srgbClr val="262626"/>
              </a:solidFill>
              <a:latin typeface="HarmonyOS Sans SC" panose="00000500000000000000" pitchFamily="2" charset="-122"/>
              <a:ea typeface="HarmonyOS Sans SC" panose="00000500000000000000" pitchFamily="2" charset="-122"/>
              <a:cs typeface="Arial" panose="020B0604020202090204" pitchFamily="34" charset="0"/>
            </a:endParaRPr>
          </a:p>
        </p:txBody>
      </p:sp>
      <p:sp>
        <p:nvSpPr>
          <p:cNvPr id="18" name="Right Triangle 17"/>
          <p:cNvSpPr/>
          <p:nvPr/>
        </p:nvSpPr>
        <p:spPr>
          <a:xfrm flipH="1">
            <a:off x="1535113" y="2684463"/>
            <a:ext cx="254000" cy="254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ea typeface="SimSun" pitchFamily="2" charset="-122"/>
            </a:endParaRPr>
          </a:p>
        </p:txBody>
      </p:sp>
      <p:sp>
        <p:nvSpPr>
          <p:cNvPr id="8" name="文本框 6"/>
          <p:cNvSpPr txBox="1"/>
          <p:nvPr/>
        </p:nvSpPr>
        <p:spPr>
          <a:xfrm>
            <a:off x="2163633" y="3883818"/>
            <a:ext cx="3000431" cy="369332"/>
          </a:xfrm>
          <a:prstGeom prst="rect">
            <a:avLst/>
          </a:prstGeom>
          <a:noFill/>
        </p:spPr>
        <p:txBody>
          <a:bodyPr wrap="square">
            <a:spAutoFit/>
          </a:bodyPr>
          <a:lstStyle/>
          <a:p>
            <a:pPr algn="ctr" eaLnBrk="1" fontAlgn="auto" hangingPunct="1">
              <a:spcBef>
                <a:spcPts val="0"/>
              </a:spcBef>
              <a:spcAft>
                <a:spcPts val="0"/>
              </a:spcAft>
              <a:defRPr/>
            </a:pPr>
            <a:r>
              <a:rPr kumimoji="1" lang="en-US" altLang="zh-CN" b="1" dirty="0">
                <a:solidFill>
                  <a:schemeClr val="tx1">
                    <a:lumMod val="75000"/>
                    <a:lumOff val="25000"/>
                  </a:schemeClr>
                </a:solidFill>
                <a:latin typeface="HarmonyOS Sans SC" panose="00000500000000000000" pitchFamily="2" charset="-122"/>
                <a:ea typeface="HarmonyOS Sans SC" panose="00000500000000000000" pitchFamily="2" charset="-122"/>
              </a:rPr>
              <a:t>Company</a:t>
            </a:r>
            <a:r>
              <a:rPr kumimoji="1" lang="zh-CN" altLang="en-US" b="1" dirty="0">
                <a:solidFill>
                  <a:schemeClr val="tx1">
                    <a:lumMod val="75000"/>
                    <a:lumOff val="25000"/>
                  </a:schemeClr>
                </a:solidFill>
                <a:latin typeface="HarmonyOS Sans SC" panose="00000500000000000000" pitchFamily="2" charset="-122"/>
                <a:ea typeface="HarmonyOS Sans SC" panose="00000500000000000000" pitchFamily="2" charset="-122"/>
              </a:rPr>
              <a:t> </a:t>
            </a:r>
            <a:r>
              <a:rPr kumimoji="1" lang="en-US" altLang="zh-CN" b="1" dirty="0">
                <a:solidFill>
                  <a:schemeClr val="tx1">
                    <a:lumMod val="75000"/>
                    <a:lumOff val="25000"/>
                  </a:schemeClr>
                </a:solidFill>
                <a:latin typeface="HarmonyOS Sans SC" panose="00000500000000000000" pitchFamily="2" charset="-122"/>
                <a:ea typeface="HarmonyOS Sans SC" panose="00000500000000000000" pitchFamily="2" charset="-122"/>
              </a:rPr>
              <a:t>and Team</a:t>
            </a:r>
            <a:endParaRPr kumimoji="1" lang="zh-CN" altLang="en-US" b="1" dirty="0">
              <a:solidFill>
                <a:schemeClr val="tx1">
                  <a:lumMod val="75000"/>
                  <a:lumOff val="25000"/>
                </a:schemeClr>
              </a:solidFill>
              <a:latin typeface="HarmonyOS Sans SC" panose="00000500000000000000" pitchFamily="2" charset="-122"/>
              <a:ea typeface="HarmonyOS Sans SC" panose="00000500000000000000" pitchFamily="2" charset="-122"/>
            </a:endParaRPr>
          </a:p>
        </p:txBody>
      </p:sp>
    </p:spTree>
  </p:cSld>
  <p:clrMapOvr>
    <a:masterClrMapping/>
  </p:clrMapOvr>
  <p:transition spd="slow" advTm="0">
    <p:push/>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2" name="Straight Connector 10"/>
          <p:cNvCxnSpPr>
            <a:stCxn id="3" idx="3"/>
            <a:endCxn id="57" idx="1"/>
          </p:cNvCxnSpPr>
          <p:nvPr/>
        </p:nvCxnSpPr>
        <p:spPr>
          <a:xfrm flipV="1">
            <a:off x="2171754" y="2972751"/>
            <a:ext cx="7489788" cy="2410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 name="Diamond 2"/>
          <p:cNvSpPr/>
          <p:nvPr/>
        </p:nvSpPr>
        <p:spPr>
          <a:xfrm>
            <a:off x="804688" y="2331514"/>
            <a:ext cx="1367066" cy="1330674"/>
          </a:xfrm>
          <a:prstGeom prst="diamond">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5" name="TextBox 4"/>
          <p:cNvSpPr txBox="1">
            <a:spLocks noChangeArrowheads="1"/>
          </p:cNvSpPr>
          <p:nvPr/>
        </p:nvSpPr>
        <p:spPr bwMode="auto">
          <a:xfrm>
            <a:off x="813286" y="1823852"/>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邦家研发始于哈佛大学</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rPr>
              <a:t>-</a:t>
            </a: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单细胞纳米技术</a:t>
            </a:r>
          </a:p>
        </p:txBody>
      </p:sp>
      <p:sp>
        <p:nvSpPr>
          <p:cNvPr id="8" name="TextBox 7"/>
          <p:cNvSpPr txBox="1">
            <a:spLocks noChangeArrowheads="1"/>
          </p:cNvSpPr>
          <p:nvPr/>
        </p:nvSpPr>
        <p:spPr bwMode="auto">
          <a:xfrm>
            <a:off x="961066" y="2743020"/>
            <a:ext cx="10646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b="1" dirty="0">
                <a:solidFill>
                  <a:srgbClr val="262626"/>
                </a:solidFill>
                <a:latin typeface="HarmonyOS Sans SC" panose="00000500000000000000" pitchFamily="2" charset="-122"/>
                <a:ea typeface="HarmonyOS Sans SC" panose="00000500000000000000" pitchFamily="2" charset="-122"/>
                <a:cs typeface="Montserrat" panose="00000500000000000000" pitchFamily="2" charset="0"/>
              </a:rPr>
              <a:t>2017</a:t>
            </a:r>
          </a:p>
        </p:txBody>
      </p:sp>
      <p:sp>
        <p:nvSpPr>
          <p:cNvPr id="10" name="Diamond 9"/>
          <p:cNvSpPr/>
          <p:nvPr/>
        </p:nvSpPr>
        <p:spPr>
          <a:xfrm>
            <a:off x="953359" y="2457945"/>
            <a:ext cx="1069724" cy="1041926"/>
          </a:xfrm>
          <a:prstGeom prst="diamond">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grpSp>
        <p:nvGrpSpPr>
          <p:cNvPr id="2" name="组合 1"/>
          <p:cNvGrpSpPr/>
          <p:nvPr/>
        </p:nvGrpSpPr>
        <p:grpSpPr>
          <a:xfrm>
            <a:off x="-364358" y="382667"/>
            <a:ext cx="2341580" cy="670343"/>
            <a:chOff x="-250913" y="823799"/>
            <a:chExt cx="2341580" cy="670343"/>
          </a:xfrm>
        </p:grpSpPr>
        <p:sp>
          <p:nvSpPr>
            <p:cNvPr id="16" name="TextBox 15"/>
            <p:cNvSpPr txBox="1">
              <a:spLocks noChangeArrowheads="1"/>
            </p:cNvSpPr>
            <p:nvPr/>
          </p:nvSpPr>
          <p:spPr bwMode="auto">
            <a:xfrm>
              <a:off x="-250913" y="823799"/>
              <a:ext cx="23415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zh-CN" sz="1800" dirty="0">
                  <a:solidFill>
                    <a:srgbClr val="262626"/>
                  </a:solidFill>
                  <a:latin typeface="HarmonyOS Sans SC" panose="00000500000000000000" pitchFamily="2" charset="-122"/>
                  <a:ea typeface="HarmonyOS Sans SC" panose="00000500000000000000" pitchFamily="2" charset="-122"/>
                  <a:cs typeface="Montserrat" panose="00000500000000000000" pitchFamily="2" charset="0"/>
                </a:rPr>
                <a:t>OUR TIMELINE</a:t>
              </a:r>
            </a:p>
          </p:txBody>
        </p:sp>
        <p:sp>
          <p:nvSpPr>
            <p:cNvPr id="17" name="Right Triangle 16"/>
            <p:cNvSpPr/>
            <p:nvPr/>
          </p:nvSpPr>
          <p:spPr>
            <a:xfrm rot="16200000">
              <a:off x="1796195" y="1227293"/>
              <a:ext cx="213317" cy="153988"/>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8" name="Rectangle 17"/>
            <p:cNvSpPr>
              <a:spLocks noChangeArrowheads="1"/>
            </p:cNvSpPr>
            <p:nvPr/>
          </p:nvSpPr>
          <p:spPr bwMode="auto">
            <a:xfrm>
              <a:off x="604105" y="1124255"/>
              <a:ext cx="1213571"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zh-CN" altLang="en-US" sz="1800" b="1" dirty="0">
                  <a:latin typeface="HarmonyOS Sans SC" panose="00000500000000000000" pitchFamily="2" charset="-122"/>
                  <a:ea typeface="HarmonyOS Sans SC" panose="00000500000000000000" pitchFamily="2" charset="-122"/>
                </a:rPr>
                <a:t>成长轨迹</a:t>
              </a:r>
            </a:p>
          </p:txBody>
        </p:sp>
      </p:grpSp>
      <p:pic>
        <p:nvPicPr>
          <p:cNvPr id="55308" name="Picture 19" descr="A picture containing text, sign&#10;&#10;Description automatically generated"/>
          <p:cNvPicPr>
            <a:picLocks noChangeAspect="1"/>
          </p:cNvPicPr>
          <p:nvPr/>
        </p:nvPicPr>
        <p:blipFill>
          <a:blip r:embed="rId3" cstate="email"/>
          <a:srcRect/>
          <a:stretch>
            <a:fillRect/>
          </a:stretch>
        </p:blipFill>
        <p:spPr bwMode="auto">
          <a:xfrm>
            <a:off x="379788" y="1178361"/>
            <a:ext cx="2082612" cy="69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Diamond 5"/>
          <p:cNvSpPr/>
          <p:nvPr/>
        </p:nvSpPr>
        <p:spPr>
          <a:xfrm>
            <a:off x="3056514" y="2329950"/>
            <a:ext cx="1325742" cy="1323976"/>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33" name="TextBox 11"/>
          <p:cNvSpPr txBox="1">
            <a:spLocks noChangeArrowheads="1"/>
          </p:cNvSpPr>
          <p:nvPr/>
        </p:nvSpPr>
        <p:spPr bwMode="auto">
          <a:xfrm>
            <a:off x="2839898" y="2736494"/>
            <a:ext cx="1740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rPr>
              <a:t>2018</a:t>
            </a:r>
            <a:endParaRPr lang="zh-CN" altLang="en-US"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35" name="Rectangle 3"/>
          <p:cNvSpPr>
            <a:spLocks noChangeArrowheads="1"/>
          </p:cNvSpPr>
          <p:nvPr/>
        </p:nvSpPr>
        <p:spPr bwMode="auto">
          <a:xfrm>
            <a:off x="2714030" y="3802152"/>
            <a:ext cx="209094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成果发表于</a:t>
            </a:r>
            <a:r>
              <a:rPr lang="en-US" altLang="zh-CN" sz="1400" i="1" dirty="0">
                <a:solidFill>
                  <a:schemeClr val="tx1">
                    <a:lumMod val="50000"/>
                    <a:lumOff val="50000"/>
                  </a:schemeClr>
                </a:solidFill>
                <a:latin typeface="HarmonyOS Sans SC" panose="00000500000000000000" pitchFamily="2" charset="-122"/>
                <a:ea typeface="HarmonyOS Sans SC" panose="00000500000000000000" pitchFamily="2" charset="-122"/>
              </a:rPr>
              <a:t>Science</a:t>
            </a: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a:t>
            </a:r>
            <a:r>
              <a:rPr lang="en-US" altLang="zh-CN" sz="1400" i="1" dirty="0">
                <a:solidFill>
                  <a:schemeClr val="tx1">
                    <a:lumMod val="50000"/>
                    <a:lumOff val="50000"/>
                  </a:schemeClr>
                </a:solidFill>
                <a:latin typeface="HarmonyOS Sans SC" panose="00000500000000000000" pitchFamily="2" charset="-122"/>
                <a:ea typeface="HarmonyOS Sans SC" panose="00000500000000000000" pitchFamily="2" charset="-122"/>
              </a:rPr>
              <a:t>Nature</a:t>
            </a:r>
            <a:r>
              <a:rPr lang="zh-CN" altLang="en-US" sz="1400" i="1" dirty="0">
                <a:solidFill>
                  <a:schemeClr val="tx1">
                    <a:lumMod val="50000"/>
                    <a:lumOff val="50000"/>
                  </a:schemeClr>
                </a:solidFill>
                <a:latin typeface="HarmonyOS Sans SC" panose="00000500000000000000" pitchFamily="2" charset="-122"/>
                <a:ea typeface="HarmonyOS Sans SC" panose="00000500000000000000" pitchFamily="2" charset="-122"/>
              </a:rPr>
              <a:t> </a:t>
            </a:r>
            <a:r>
              <a:rPr lang="en-US" altLang="zh-CN" sz="1400" i="1" dirty="0">
                <a:solidFill>
                  <a:schemeClr val="tx1">
                    <a:lumMod val="50000"/>
                    <a:lumOff val="50000"/>
                  </a:schemeClr>
                </a:solidFill>
                <a:latin typeface="HarmonyOS Sans SC" panose="00000500000000000000" pitchFamily="2" charset="-122"/>
                <a:ea typeface="HarmonyOS Sans SC" panose="00000500000000000000" pitchFamily="2" charset="-122"/>
              </a:rPr>
              <a:t>Nanotech</a:t>
            </a: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a:t>
            </a:r>
            <a:r>
              <a:rPr lang="en-US" altLang="zh-CN" sz="1400" i="1" dirty="0">
                <a:solidFill>
                  <a:schemeClr val="tx1">
                    <a:lumMod val="50000"/>
                    <a:lumOff val="50000"/>
                  </a:schemeClr>
                </a:solidFill>
                <a:latin typeface="HarmonyOS Sans SC" panose="00000500000000000000" pitchFamily="2" charset="-122"/>
                <a:ea typeface="HarmonyOS Sans SC" panose="00000500000000000000" pitchFamily="2" charset="-122"/>
              </a:rPr>
              <a:t>Molecular</a:t>
            </a:r>
            <a:r>
              <a:rPr lang="zh-CN" altLang="en-US" sz="1400" i="1" dirty="0">
                <a:solidFill>
                  <a:schemeClr val="tx1">
                    <a:lumMod val="50000"/>
                    <a:lumOff val="50000"/>
                  </a:schemeClr>
                </a:solidFill>
                <a:latin typeface="HarmonyOS Sans SC" panose="00000500000000000000" pitchFamily="2" charset="-122"/>
                <a:ea typeface="HarmonyOS Sans SC" panose="00000500000000000000" pitchFamily="2" charset="-122"/>
              </a:rPr>
              <a:t> </a:t>
            </a:r>
            <a:r>
              <a:rPr lang="en-US" altLang="zh-CN" sz="1400" i="1" dirty="0">
                <a:solidFill>
                  <a:schemeClr val="tx1">
                    <a:lumMod val="50000"/>
                    <a:lumOff val="50000"/>
                  </a:schemeClr>
                </a:solidFill>
                <a:latin typeface="HarmonyOS Sans SC" panose="00000500000000000000" pitchFamily="2" charset="-122"/>
                <a:ea typeface="HarmonyOS Sans SC" panose="00000500000000000000" pitchFamily="2" charset="-122"/>
              </a:rPr>
              <a:t>Cell </a:t>
            </a: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等</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世界顶尖学术期刊</a:t>
            </a:r>
          </a:p>
        </p:txBody>
      </p:sp>
      <p:sp>
        <p:nvSpPr>
          <p:cNvPr id="36" name="Rectangle 4"/>
          <p:cNvSpPr>
            <a:spLocks noChangeArrowheads="1"/>
          </p:cNvSpPr>
          <p:nvPr/>
        </p:nvSpPr>
        <p:spPr bwMode="auto">
          <a:xfrm>
            <a:off x="5075767" y="3837777"/>
            <a:ext cx="212583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关键技术在四川大学</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华西第二医院进行验证，</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取得了良好效果并</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产出高质量学术论著</a:t>
            </a:r>
          </a:p>
        </p:txBody>
      </p:sp>
      <p:pic>
        <p:nvPicPr>
          <p:cNvPr id="37" name="Picture 21" descr="Logo&#10;&#10;Description automatically generated"/>
          <p:cNvPicPr>
            <a:picLocks noChangeAspect="1"/>
          </p:cNvPicPr>
          <p:nvPr/>
        </p:nvPicPr>
        <p:blipFill>
          <a:blip r:embed="rId4" cstate="email"/>
          <a:srcRect/>
          <a:stretch>
            <a:fillRect/>
          </a:stretch>
        </p:blipFill>
        <p:spPr bwMode="auto">
          <a:xfrm>
            <a:off x="942218" y="5156558"/>
            <a:ext cx="1325741" cy="119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10"/>
          <p:cNvPicPr>
            <a:picLocks noChangeAspect="1"/>
          </p:cNvPicPr>
          <p:nvPr/>
        </p:nvPicPr>
        <p:blipFill>
          <a:blip r:embed="rId5" cstate="email"/>
          <a:srcRect/>
          <a:stretch>
            <a:fillRect/>
          </a:stretch>
        </p:blipFill>
        <p:spPr bwMode="auto">
          <a:xfrm>
            <a:off x="5182743" y="4905787"/>
            <a:ext cx="1139862" cy="15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TextBox 7"/>
          <p:cNvSpPr txBox="1">
            <a:spLocks noChangeArrowheads="1"/>
          </p:cNvSpPr>
          <p:nvPr/>
        </p:nvSpPr>
        <p:spPr bwMode="auto">
          <a:xfrm>
            <a:off x="9954087" y="2694339"/>
            <a:ext cx="12529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b="1" dirty="0">
                <a:solidFill>
                  <a:srgbClr val="262626"/>
                </a:solidFill>
                <a:latin typeface="HarmonyOS Sans SC" panose="00000500000000000000" pitchFamily="2" charset="-122"/>
                <a:ea typeface="HarmonyOS Sans SC" panose="00000500000000000000" pitchFamily="2" charset="-122"/>
                <a:cs typeface="Montserrat" panose="00000500000000000000" pitchFamily="2" charset="0"/>
              </a:rPr>
              <a:t>2021</a:t>
            </a:r>
          </a:p>
        </p:txBody>
      </p:sp>
      <p:pic>
        <p:nvPicPr>
          <p:cNvPr id="48" name="图片占位符 12"/>
          <p:cNvPicPr>
            <a:picLocks noChangeAspect="1"/>
          </p:cNvPicPr>
          <p:nvPr/>
        </p:nvPicPr>
        <p:blipFill>
          <a:blip r:embed="rId6" cstate="email"/>
          <a:srcRect/>
          <a:stretch>
            <a:fillRect/>
          </a:stretch>
        </p:blipFill>
        <p:spPr bwMode="auto">
          <a:xfrm>
            <a:off x="6874374" y="4784339"/>
            <a:ext cx="2282991" cy="1628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14"/>
          <p:cNvSpPr>
            <a:spLocks noChangeArrowheads="1"/>
          </p:cNvSpPr>
          <p:nvPr/>
        </p:nvSpPr>
        <p:spPr bwMode="auto">
          <a:xfrm>
            <a:off x="7534245" y="3849652"/>
            <a:ext cx="14108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研究成果获得多个中美专利</a:t>
            </a:r>
          </a:p>
        </p:txBody>
      </p:sp>
      <p:sp>
        <p:nvSpPr>
          <p:cNvPr id="50" name="TextBox 1"/>
          <p:cNvSpPr txBox="1">
            <a:spLocks noChangeArrowheads="1"/>
          </p:cNvSpPr>
          <p:nvPr/>
        </p:nvSpPr>
        <p:spPr bwMode="auto">
          <a:xfrm>
            <a:off x="9306500" y="3932777"/>
            <a:ext cx="27156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邦家康盛生物科技有限公司成立</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p:txBody>
      </p:sp>
      <p:cxnSp>
        <p:nvCxnSpPr>
          <p:cNvPr id="54" name="Straight Connector 10"/>
          <p:cNvCxnSpPr>
            <a:stCxn id="57" idx="3"/>
          </p:cNvCxnSpPr>
          <p:nvPr/>
        </p:nvCxnSpPr>
        <p:spPr>
          <a:xfrm>
            <a:off x="11484296" y="2972751"/>
            <a:ext cx="707704" cy="12691"/>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51" name="Diamond 5"/>
          <p:cNvSpPr/>
          <p:nvPr/>
        </p:nvSpPr>
        <p:spPr>
          <a:xfrm>
            <a:off x="5345785" y="2332268"/>
            <a:ext cx="1325742" cy="1323976"/>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34" name="TextBox 12"/>
          <p:cNvSpPr txBox="1">
            <a:spLocks noChangeArrowheads="1"/>
          </p:cNvSpPr>
          <p:nvPr/>
        </p:nvSpPr>
        <p:spPr bwMode="auto">
          <a:xfrm>
            <a:off x="5146906" y="2714521"/>
            <a:ext cx="17305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rPr>
              <a:t>2019</a:t>
            </a:r>
            <a:endParaRPr lang="zh-CN" altLang="en-US"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endParaRPr>
          </a:p>
        </p:txBody>
      </p:sp>
      <p:sp>
        <p:nvSpPr>
          <p:cNvPr id="52" name="Diamond 5"/>
          <p:cNvSpPr/>
          <p:nvPr/>
        </p:nvSpPr>
        <p:spPr>
          <a:xfrm>
            <a:off x="7498976" y="2332268"/>
            <a:ext cx="1325742" cy="1323976"/>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44" name="TextBox 16"/>
          <p:cNvSpPr txBox="1">
            <a:spLocks noChangeArrowheads="1"/>
          </p:cNvSpPr>
          <p:nvPr/>
        </p:nvSpPr>
        <p:spPr bwMode="auto">
          <a:xfrm>
            <a:off x="7279869" y="2694339"/>
            <a:ext cx="18377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rPr>
              <a:t>2020</a:t>
            </a:r>
            <a:endParaRPr lang="zh-CN" altLang="en-US" b="1" dirty="0">
              <a:solidFill>
                <a:srgbClr val="FFFFFF"/>
              </a:solidFill>
              <a:latin typeface="HarmonyOS Sans SC" panose="00000500000000000000" pitchFamily="2" charset="-122"/>
              <a:ea typeface="HarmonyOS Sans SC" panose="00000500000000000000" pitchFamily="2" charset="-122"/>
              <a:cs typeface="Montserrat" panose="00000500000000000000" pitchFamily="2" charset="0"/>
            </a:endParaRPr>
          </a:p>
        </p:txBody>
      </p:sp>
      <p:pic>
        <p:nvPicPr>
          <p:cNvPr id="39" name="图片 9"/>
          <p:cNvPicPr>
            <a:picLocks noChangeAspect="1"/>
          </p:cNvPicPr>
          <p:nvPr/>
        </p:nvPicPr>
        <p:blipFill>
          <a:blip r:embed="rId7" cstate="email"/>
          <a:srcRect/>
          <a:stretch>
            <a:fillRect/>
          </a:stretch>
        </p:blipFill>
        <p:spPr bwMode="auto">
          <a:xfrm>
            <a:off x="3993606" y="4904486"/>
            <a:ext cx="1165700" cy="153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7"/>
          <p:cNvPicPr>
            <a:picLocks noChangeAspect="1"/>
          </p:cNvPicPr>
          <p:nvPr/>
        </p:nvPicPr>
        <p:blipFill>
          <a:blip r:embed="rId8" cstate="email"/>
          <a:srcRect/>
          <a:stretch>
            <a:fillRect/>
          </a:stretch>
        </p:blipFill>
        <p:spPr bwMode="auto">
          <a:xfrm>
            <a:off x="2766474" y="4905787"/>
            <a:ext cx="1203695" cy="15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Diamond 2"/>
          <p:cNvSpPr/>
          <p:nvPr/>
        </p:nvSpPr>
        <p:spPr>
          <a:xfrm>
            <a:off x="9661542" y="2085635"/>
            <a:ext cx="1822754" cy="1774232"/>
          </a:xfrm>
          <a:prstGeom prst="diamond">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58" name="Diamond 9"/>
          <p:cNvSpPr/>
          <p:nvPr/>
        </p:nvSpPr>
        <p:spPr>
          <a:xfrm>
            <a:off x="9873264" y="2278134"/>
            <a:ext cx="1426298" cy="1389234"/>
          </a:xfrm>
          <a:prstGeom prst="diamond">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59" name="TextBox 1"/>
          <p:cNvSpPr txBox="1">
            <a:spLocks noChangeArrowheads="1"/>
          </p:cNvSpPr>
          <p:nvPr/>
        </p:nvSpPr>
        <p:spPr bwMode="auto">
          <a:xfrm>
            <a:off x="9343206" y="4407523"/>
            <a:ext cx="2360610" cy="954107"/>
          </a:xfrm>
          <a:prstGeom prst="rect">
            <a:avLst/>
          </a:prstGeom>
          <a:noFill/>
          <a:ln>
            <a:noFill/>
          </a:ln>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bg1">
                    <a:lumMod val="50000"/>
                  </a:schemeClr>
                </a:solidFill>
                <a:latin typeface="HarmonyOS Sans SC" panose="00000500000000000000" pitchFamily="2" charset="-122"/>
                <a:ea typeface="HarmonyOS Sans SC" panose="00000500000000000000" pitchFamily="2" charset="-122"/>
              </a:rPr>
              <a:t>政府支持：</a:t>
            </a:r>
            <a:endParaRPr lang="en-US" altLang="zh-CN" sz="1400" dirty="0">
              <a:solidFill>
                <a:schemeClr val="bg1">
                  <a:lumMod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bg1">
                    <a:lumMod val="50000"/>
                  </a:schemeClr>
                </a:solidFill>
                <a:latin typeface="HarmonyOS Sans SC" panose="00000500000000000000" pitchFamily="2" charset="-122"/>
                <a:ea typeface="HarmonyOS Sans SC" panose="00000500000000000000" pitchFamily="2" charset="-122"/>
              </a:rPr>
              <a:t>国家级领军人才创业计划</a:t>
            </a:r>
            <a:endParaRPr lang="en-US" altLang="zh-CN" sz="1400" dirty="0">
              <a:solidFill>
                <a:schemeClr val="bg1">
                  <a:lumMod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bg1">
                    <a:lumMod val="50000"/>
                  </a:schemeClr>
                </a:solidFill>
                <a:latin typeface="HarmonyOS Sans SC" panose="00000500000000000000" pitchFamily="2" charset="-122"/>
                <a:ea typeface="HarmonyOS Sans SC" panose="00000500000000000000" pitchFamily="2" charset="-122"/>
              </a:rPr>
              <a:t>成都市委组织部“蓉漂计划”</a:t>
            </a:r>
            <a:endParaRPr lang="en-US" altLang="zh-CN" sz="1400" dirty="0">
              <a:solidFill>
                <a:schemeClr val="bg1">
                  <a:lumMod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zh-CN" altLang="en-US" sz="1400" dirty="0">
                <a:solidFill>
                  <a:schemeClr val="bg1">
                    <a:lumMod val="50000"/>
                  </a:schemeClr>
                </a:solidFill>
                <a:latin typeface="HarmonyOS Sans SC" panose="00000500000000000000" pitchFamily="2" charset="-122"/>
                <a:ea typeface="HarmonyOS Sans SC" panose="00000500000000000000" pitchFamily="2" charset="-122"/>
                <a:cs typeface="Arial" panose="020B0604020202090204" pitchFamily="34" charset="0"/>
              </a:rPr>
              <a:t>高新区“产业教授” 计划</a:t>
            </a:r>
            <a:endParaRPr lang="en-US" altLang="zh-CN" sz="1400" dirty="0">
              <a:solidFill>
                <a:schemeClr val="bg1">
                  <a:lumMod val="50000"/>
                </a:schemeClr>
              </a:solidFill>
              <a:latin typeface="HarmonyOS Sans SC" panose="00000500000000000000" pitchFamily="2" charset="-122"/>
              <a:ea typeface="HarmonyOS Sans SC" panose="00000500000000000000" pitchFamily="2" charset="-122"/>
              <a:cs typeface="Arial" panose="020B0604020202090204" pitchFamily="34" charset="0"/>
            </a:endParaRPr>
          </a:p>
        </p:txBody>
      </p:sp>
      <p:sp>
        <p:nvSpPr>
          <p:cNvPr id="61" name="灯片编号占位符 2"/>
          <p:cNvSpPr txBox="1"/>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t>3</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63" name="Picture 1" descr="\\Mac\AllFiles\var\folders\fv\0xs_jycd3r7fcrjk0fs5wggh0000gn\T\download-4.png"/>
          <p:cNvPicPr>
            <a:picLocks noChangeAspect="1" noChangeArrowheads="1"/>
          </p:cNvPicPr>
          <p:nvPr/>
        </p:nvPicPr>
        <p:blipFill>
          <a:blip r:embed="rId9" cstate="email"/>
          <a:srcRect/>
          <a:stretch>
            <a:fillRect/>
          </a:stretch>
        </p:blipFill>
        <p:spPr bwMode="auto">
          <a:xfrm>
            <a:off x="534038" y="4016220"/>
            <a:ext cx="1860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TextBox 4"/>
          <p:cNvSpPr txBox="1">
            <a:spLocks noChangeArrowheads="1"/>
          </p:cNvSpPr>
          <p:nvPr/>
        </p:nvSpPr>
        <p:spPr bwMode="auto">
          <a:xfrm>
            <a:off x="623598" y="4632517"/>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邦家研发始于北京大学</a:t>
            </a:r>
            <a:endPar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lang="en-US" altLang="zh-CN" sz="1400" dirty="0">
                <a:solidFill>
                  <a:schemeClr val="tx1">
                    <a:lumMod val="50000"/>
                    <a:lumOff val="50000"/>
                  </a:schemeClr>
                </a:solidFill>
                <a:latin typeface="HarmonyOS Sans SC" panose="00000500000000000000" pitchFamily="2" charset="-122"/>
                <a:ea typeface="HarmonyOS Sans SC" panose="00000500000000000000" pitchFamily="2" charset="-122"/>
              </a:rPr>
              <a:t>-</a:t>
            </a:r>
            <a:r>
              <a:rPr lang="zh-CN" altLang="en-US" sz="1400" dirty="0">
                <a:solidFill>
                  <a:schemeClr val="tx1">
                    <a:lumMod val="50000"/>
                    <a:lumOff val="50000"/>
                  </a:schemeClr>
                </a:solidFill>
                <a:latin typeface="HarmonyOS Sans SC" panose="00000500000000000000" pitchFamily="2" charset="-122"/>
                <a:ea typeface="HarmonyOS Sans SC" panose="00000500000000000000" pitchFamily="2" charset="-122"/>
              </a:rPr>
              <a:t>单细胞精准医学</a:t>
            </a:r>
          </a:p>
        </p:txBody>
      </p:sp>
      <p:cxnSp>
        <p:nvCxnSpPr>
          <p:cNvPr id="27" name="直接连接符 26"/>
          <p:cNvCxnSpPr>
            <a:endCxn id="29" idx="1"/>
          </p:cNvCxnSpPr>
          <p:nvPr/>
        </p:nvCxnSpPr>
        <p:spPr>
          <a:xfrm>
            <a:off x="791331" y="2167467"/>
            <a:ext cx="0" cy="819262"/>
          </a:xfrm>
          <a:prstGeom prst="line">
            <a:avLst/>
          </a:prstGeom>
          <a:ln w="19050">
            <a:solidFill>
              <a:schemeClr val="bg1">
                <a:lumMod val="65000"/>
              </a:schemeClr>
            </a:solidFill>
            <a:prstDash val="sysDot"/>
            <a:headEnd type="oval"/>
          </a:ln>
        </p:spPr>
        <p:style>
          <a:lnRef idx="1">
            <a:schemeClr val="dk1"/>
          </a:lnRef>
          <a:fillRef idx="0">
            <a:schemeClr val="dk1"/>
          </a:fillRef>
          <a:effectRef idx="0">
            <a:schemeClr val="dk1"/>
          </a:effectRef>
          <a:fontRef idx="minor">
            <a:schemeClr val="tx1"/>
          </a:fontRef>
        </p:style>
      </p:cxnSp>
      <p:cxnSp>
        <p:nvCxnSpPr>
          <p:cNvPr id="65" name="直接连接符 64"/>
          <p:cNvCxnSpPr/>
          <p:nvPr/>
        </p:nvCxnSpPr>
        <p:spPr>
          <a:xfrm flipV="1">
            <a:off x="804310" y="2997561"/>
            <a:ext cx="0" cy="804591"/>
          </a:xfrm>
          <a:prstGeom prst="line">
            <a:avLst/>
          </a:prstGeom>
          <a:ln w="19050">
            <a:solidFill>
              <a:schemeClr val="bg1">
                <a:lumMod val="65000"/>
              </a:schemeClr>
            </a:solidFill>
            <a:prstDash val="sysDot"/>
            <a:headEnd type="oval"/>
          </a:ln>
        </p:spPr>
        <p:style>
          <a:lnRef idx="1">
            <a:schemeClr val="dk1"/>
          </a:lnRef>
          <a:fillRef idx="0">
            <a:schemeClr val="dk1"/>
          </a:fillRef>
          <a:effectRef idx="0">
            <a:schemeClr val="dk1"/>
          </a:effectRef>
          <a:fontRef idx="minor">
            <a:schemeClr val="tx1"/>
          </a:fontRef>
        </p:style>
      </p:cxnSp>
      <p:pic>
        <p:nvPicPr>
          <p:cNvPr id="29" name="图形 28" descr="起点"/>
          <p:cNvPicPr>
            <a:picLocks noChangeAspect="1"/>
          </p:cNvPicPr>
          <p:nvPr/>
        </p:nvPicPr>
        <p:blipFill>
          <a:blip r:embed="rId10" cstate="email">
            <a:extLst>
              <a:ext uri="{96DAC541-7B7A-43D3-8B79-37D633B846F1}">
                <asvg:svgBlip xmlns:asvg="http://schemas.microsoft.com/office/drawing/2016/SVG/main" r:embed="rId11"/>
              </a:ext>
            </a:extLst>
          </a:blip>
          <a:stretch>
            <a:fillRect/>
          </a:stretch>
        </p:blipFill>
        <p:spPr>
          <a:xfrm flipH="1">
            <a:off x="260770" y="2721448"/>
            <a:ext cx="530561" cy="530561"/>
          </a:xfrm>
          <a:prstGeom prst="rect">
            <a:avLst/>
          </a:prstGeom>
        </p:spPr>
      </p:pic>
      <p:grpSp>
        <p:nvGrpSpPr>
          <p:cNvPr id="45" name="组合 44"/>
          <p:cNvGrpSpPr/>
          <p:nvPr/>
        </p:nvGrpSpPr>
        <p:grpSpPr>
          <a:xfrm>
            <a:off x="4111625" y="198120"/>
            <a:ext cx="8037195" cy="1941195"/>
            <a:chOff x="0" y="766105"/>
            <a:chExt cx="12192000" cy="2807125"/>
          </a:xfrm>
        </p:grpSpPr>
        <p:pic>
          <p:nvPicPr>
            <p:cNvPr id="47" name="图片 46" descr="文本&#10;&#10;描述已自动生成"/>
            <p:cNvPicPr>
              <a:picLocks noChangeAspect="1"/>
            </p:cNvPicPr>
            <p:nvPr/>
          </p:nvPicPr>
          <p:blipFill>
            <a:blip r:embed="rId12" cstate="email"/>
            <a:stretch>
              <a:fillRect/>
            </a:stretch>
          </p:blipFill>
          <p:spPr>
            <a:xfrm>
              <a:off x="0" y="766105"/>
              <a:ext cx="12192000" cy="2807125"/>
            </a:xfrm>
            <a:prstGeom prst="rect">
              <a:avLst/>
            </a:prstGeom>
          </p:spPr>
        </p:pic>
        <p:grpSp>
          <p:nvGrpSpPr>
            <p:cNvPr id="53" name="组合 52"/>
            <p:cNvGrpSpPr/>
            <p:nvPr/>
          </p:nvGrpSpPr>
          <p:grpSpPr>
            <a:xfrm>
              <a:off x="895350" y="1951225"/>
              <a:ext cx="8015202" cy="1063537"/>
              <a:chOff x="895350" y="1951225"/>
              <a:chExt cx="8015202" cy="1063537"/>
            </a:xfrm>
          </p:grpSpPr>
          <p:pic>
            <p:nvPicPr>
              <p:cNvPr id="55" name="图片 54" descr="文本&#10;&#10;描述已自动生成"/>
              <p:cNvPicPr>
                <a:picLocks noChangeAspect="1"/>
              </p:cNvPicPr>
              <p:nvPr/>
            </p:nvPicPr>
            <p:blipFill rotWithShape="1">
              <a:blip r:embed="rId13" cstate="email"/>
              <a:srcRect/>
              <a:stretch>
                <a:fillRect/>
              </a:stretch>
            </p:blipFill>
            <p:spPr>
              <a:xfrm>
                <a:off x="7847015" y="1951225"/>
                <a:ext cx="1063537" cy="1063537"/>
              </a:xfrm>
              <a:prstGeom prst="ellipse">
                <a:avLst/>
              </a:prstGeom>
              <a:ln w="28575">
                <a:solidFill>
                  <a:srgbClr val="62659B"/>
                </a:solidFill>
              </a:ln>
            </p:spPr>
          </p:pic>
          <p:cxnSp>
            <p:nvCxnSpPr>
              <p:cNvPr id="56" name="直接连接符 55"/>
              <p:cNvCxnSpPr/>
              <p:nvPr/>
            </p:nvCxnSpPr>
            <p:spPr>
              <a:xfrm>
                <a:off x="7880350" y="2647506"/>
                <a:ext cx="10033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895350" y="2488899"/>
                <a:ext cx="695166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62" name="文本框 61"/>
          <p:cNvSpPr txBox="1"/>
          <p:nvPr/>
        </p:nvSpPr>
        <p:spPr>
          <a:xfrm>
            <a:off x="6188075" y="124460"/>
            <a:ext cx="1837055" cy="368300"/>
          </a:xfrm>
          <a:prstGeom prst="rect">
            <a:avLst/>
          </a:prstGeom>
          <a:solidFill>
            <a:srgbClr val="F2F2F2">
              <a:alpha val="92941"/>
            </a:srgbClr>
          </a:solidFill>
        </p:spPr>
        <p:txBody>
          <a:bodyPr wrap="square">
            <a:spAutoFit/>
          </a:bodyPr>
          <a:lstStyle/>
          <a:p>
            <a:pPr marL="0" lvl="1" defTabSz="800100">
              <a:lnSpc>
                <a:spcPct val="90000"/>
              </a:lnSpc>
              <a:spcAft>
                <a:spcPct val="15000"/>
              </a:spcAft>
            </a:pPr>
            <a:r>
              <a:rPr lang="zh-CN" altLang="en-US" sz="2000" dirty="0">
                <a:latin typeface="HarmonyOS Sans SC" panose="00000500000000000000" pitchFamily="2" charset="-122"/>
                <a:ea typeface="HarmonyOS Sans SC" panose="00000500000000000000" pitchFamily="2" charset="-122"/>
              </a:rPr>
              <a:t>金属</a:t>
            </a:r>
            <a:r>
              <a:rPr lang="en-US" altLang="zh-CN" sz="2000" dirty="0">
                <a:latin typeface="HarmonyOS Sans SC" panose="00000500000000000000" pitchFamily="2" charset="-122"/>
                <a:ea typeface="HarmonyOS Sans SC" panose="00000500000000000000" pitchFamily="2" charset="-122"/>
              </a:rPr>
              <a:t>-</a:t>
            </a:r>
            <a:r>
              <a:rPr lang="zh-CN" altLang="en-US" sz="2000" dirty="0">
                <a:latin typeface="HarmonyOS Sans SC" panose="00000500000000000000" pitchFamily="2" charset="-122"/>
                <a:ea typeface="HarmonyOS Sans SC" panose="00000500000000000000" pitchFamily="2" charset="-122"/>
              </a:rPr>
              <a:t>多酚网络</a:t>
            </a:r>
            <a:endParaRPr lang="en-US" altLang="zh-CN" sz="2000" kern="1200" dirty="0">
              <a:latin typeface="HarmonyOS Sans SC" panose="00000500000000000000" pitchFamily="2" charset="-122"/>
              <a:ea typeface="HarmonyOS Sans SC" panose="00000500000000000000" pitchFamily="2" charset="-122"/>
            </a:endParaRPr>
          </a:p>
        </p:txBody>
      </p:sp>
      <p:pic>
        <p:nvPicPr>
          <p:cNvPr id="41" name="图片 40" descr="文本, 徽标&#10;&#10;描述已自动生成"/>
          <p:cNvPicPr>
            <a:picLocks noChangeAspect="1"/>
          </p:cNvPicPr>
          <p:nvPr/>
        </p:nvPicPr>
        <p:blipFill rotWithShape="1">
          <a:blip r:embed="rId14" cstate="email"/>
          <a:srcRect/>
          <a:stretch>
            <a:fillRect/>
          </a:stretch>
        </p:blipFill>
        <p:spPr>
          <a:xfrm>
            <a:off x="10207328" y="18507"/>
            <a:ext cx="1984672" cy="579877"/>
          </a:xfrm>
          <a:prstGeom prst="rect">
            <a:avLst/>
          </a:prstGeom>
        </p:spPr>
      </p:pic>
      <p:sp>
        <p:nvSpPr>
          <p:cNvPr id="66" name="文本框 65"/>
          <p:cNvSpPr txBox="1"/>
          <p:nvPr/>
        </p:nvSpPr>
        <p:spPr>
          <a:xfrm>
            <a:off x="8263739" y="121314"/>
            <a:ext cx="1655792" cy="369332"/>
          </a:xfrm>
          <a:prstGeom prst="rect">
            <a:avLst/>
          </a:prstGeom>
          <a:solidFill>
            <a:srgbClr val="F2F2F2">
              <a:alpha val="92941"/>
            </a:srgbClr>
          </a:solidFill>
        </p:spPr>
        <p:txBody>
          <a:bodyPr wrap="square">
            <a:spAutoFit/>
          </a:bodyPr>
          <a:lstStyle/>
          <a:p>
            <a:pPr marL="0" lvl="1" defTabSz="800100">
              <a:lnSpc>
                <a:spcPct val="90000"/>
              </a:lnSpc>
              <a:spcAft>
                <a:spcPct val="15000"/>
              </a:spcAft>
            </a:pPr>
            <a:r>
              <a:rPr lang="zh-CN" altLang="en-US" sz="2000" dirty="0">
                <a:latin typeface="HarmonyOS Sans SC" panose="00000500000000000000" pitchFamily="2" charset="-122"/>
                <a:ea typeface="HarmonyOS Sans SC" panose="00000500000000000000" pitchFamily="2" charset="-122"/>
              </a:rPr>
              <a:t>诺奖级技术</a:t>
            </a:r>
            <a:endParaRPr lang="en-US" altLang="zh-CN" sz="2000" kern="1200" dirty="0">
              <a:latin typeface="HarmonyOS Sans SC" panose="00000500000000000000" pitchFamily="2" charset="-122"/>
              <a:ea typeface="HarmonyOS Sans SC" panose="00000500000000000000" pitchFamily="2" charset="-122"/>
            </a:endParaRPr>
          </a:p>
        </p:txBody>
      </p:sp>
    </p:spTree>
  </p:cSld>
  <p:clrMapOvr>
    <a:masterClrMapping/>
  </p:clrMapOvr>
  <p:transition spd="slow" advTm="0">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图片占位符 14"/>
          <p:cNvPicPr>
            <a:picLocks noGrp="1" noChangeAspect="1" noChangeArrowheads="1"/>
          </p:cNvPicPr>
          <p:nvPr>
            <p:ph type="pic" sz="quarter" idx="10"/>
          </p:nvPr>
        </p:nvPicPr>
        <p:blipFill>
          <a:blip r:embed="rId3"/>
          <a:srcRect/>
          <a:stretch>
            <a:fillRect/>
          </a:stretch>
        </p:blipFill>
        <p:spPr>
          <a:xfrm>
            <a:off x="1037937" y="713983"/>
            <a:ext cx="2243897" cy="2327275"/>
          </a:xfrm>
          <a:prstGeom prst="rect">
            <a:avLst/>
          </a:prstGeom>
          <a:effectLst>
            <a:outerShdw blurRad="50800" dist="38100" dir="2700000" algn="tl" rotWithShape="0">
              <a:prstClr val="black">
                <a:alpha val="40000"/>
              </a:prstClr>
            </a:outerShdw>
          </a:effectLst>
        </p:spPr>
      </p:pic>
      <p:sp>
        <p:nvSpPr>
          <p:cNvPr id="14" name="Rectangle 13"/>
          <p:cNvSpPr>
            <a:spLocks noChangeArrowheads="1"/>
          </p:cNvSpPr>
          <p:nvPr/>
        </p:nvSpPr>
        <p:spPr bwMode="auto">
          <a:xfrm>
            <a:off x="882338" y="3162403"/>
            <a:ext cx="15414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zh-CN" altLang="en-US" b="1" dirty="0">
                <a:latin typeface="HarmonyOS Sans SC" panose="00000500000000000000" pitchFamily="2" charset="-122"/>
                <a:ea typeface="HarmonyOS Sans SC" panose="00000500000000000000" pitchFamily="2" charset="-122"/>
              </a:rPr>
              <a:t>郭俊凌 </a:t>
            </a:r>
            <a:endParaRPr lang="en-US" altLang="zh-CN" dirty="0">
              <a:latin typeface="HarmonyOS Sans SC" panose="00000500000000000000" pitchFamily="2" charset="-122"/>
              <a:ea typeface="HarmonyOS Sans SC" panose="00000500000000000000" pitchFamily="2" charset="-122"/>
            </a:endParaRPr>
          </a:p>
        </p:txBody>
      </p:sp>
      <p:sp>
        <p:nvSpPr>
          <p:cNvPr id="61448" name="Rectangle 2"/>
          <p:cNvSpPr>
            <a:spLocks noChangeArrowheads="1"/>
          </p:cNvSpPr>
          <p:nvPr/>
        </p:nvSpPr>
        <p:spPr bwMode="auto">
          <a:xfrm>
            <a:off x="481089" y="4065537"/>
            <a:ext cx="354135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 typeface="Arial" panose="020B0604020202090204" pitchFamily="34" charset="0"/>
              <a:buNone/>
            </a:pPr>
            <a:r>
              <a:rPr lang="zh-CN" altLang="en-US" sz="1400" b="1" dirty="0">
                <a:latin typeface="HarmonyOS Sans SC" panose="00000500000000000000" pitchFamily="2" charset="-122"/>
                <a:ea typeface="HarmonyOS Sans SC" panose="00000500000000000000" pitchFamily="2" charset="-122"/>
                <a:cs typeface="Arial" panose="020B0604020202090204" pitchFamily="34" charset="0"/>
              </a:rPr>
              <a:t>国家“高层次人才计划”专家，加拿大英属哥伦比亚大学客座教授，哈佛大学</a:t>
            </a:r>
            <a:r>
              <a:rPr lang="en-US" altLang="zh-CN" sz="1400" b="1" dirty="0">
                <a:latin typeface="HarmonyOS Sans SC" panose="00000500000000000000" pitchFamily="2" charset="-122"/>
                <a:ea typeface="HarmonyOS Sans SC" panose="00000500000000000000" pitchFamily="2" charset="-122"/>
                <a:cs typeface="Arial" panose="020B0604020202090204" pitchFamily="34" charset="0"/>
              </a:rPr>
              <a:t>Wyss</a:t>
            </a:r>
            <a:r>
              <a:rPr lang="zh-CN" altLang="en-US" sz="1400" b="1" dirty="0">
                <a:latin typeface="HarmonyOS Sans SC" panose="00000500000000000000" pitchFamily="2" charset="-122"/>
                <a:ea typeface="HarmonyOS Sans SC" panose="00000500000000000000" pitchFamily="2" charset="-122"/>
                <a:cs typeface="Arial" panose="020B0604020202090204" pitchFamily="34" charset="0"/>
              </a:rPr>
              <a:t>研究员，四川大学“双百人”引进特聘教授，博士生导师，教育部轻工技术与工程学科评估专家，教育部科学技术奖评委专家，成都市“蓉漂计划”国家级领军人才创新创业项目获得者，成都市高新区产业教授。</a:t>
            </a:r>
          </a:p>
        </p:txBody>
      </p:sp>
      <p:sp>
        <p:nvSpPr>
          <p:cNvPr id="61450" name="文本框 3"/>
          <p:cNvSpPr txBox="1">
            <a:spLocks noChangeArrowheads="1"/>
          </p:cNvSpPr>
          <p:nvPr/>
        </p:nvSpPr>
        <p:spPr bwMode="auto">
          <a:xfrm>
            <a:off x="2408947" y="3453759"/>
            <a:ext cx="10054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创始人 </a:t>
            </a:r>
            <a:endParaRPr kumimoji="1" lang="en-US" altLang="zh-CN" sz="1600" b="1" dirty="0">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kumimoji="1" lang="en-US" altLang="zh-CN" sz="1600" b="1" dirty="0">
                <a:latin typeface="HarmonyOS Sans SC" panose="00000500000000000000" pitchFamily="2" charset="-122"/>
                <a:ea typeface="HarmonyOS Sans SC" panose="00000500000000000000" pitchFamily="2" charset="-122"/>
              </a:rPr>
              <a:t>Founder</a:t>
            </a:r>
            <a:endParaRPr kumimoji="1" lang="zh-CN" altLang="en-US" sz="1600" b="1" dirty="0">
              <a:latin typeface="HarmonyOS Sans SC" panose="00000500000000000000" pitchFamily="2" charset="-122"/>
              <a:ea typeface="HarmonyOS Sans SC" panose="00000500000000000000" pitchFamily="2" charset="-122"/>
            </a:endParaRPr>
          </a:p>
        </p:txBody>
      </p:sp>
      <p:pic>
        <p:nvPicPr>
          <p:cNvPr id="61451" name="Picture 2" descr="\\Mac\AllFiles\var\folders\fv\0xs_jycd3r7fcrjk0fs5wggh0000gn\T\download-2.png"/>
          <p:cNvPicPr>
            <a:picLocks noChangeAspect="1" noChangeArrowheads="1"/>
          </p:cNvPicPr>
          <p:nvPr/>
        </p:nvPicPr>
        <p:blipFill>
          <a:blip r:embed="rId4" cstate="email"/>
          <a:srcRect/>
          <a:stretch>
            <a:fillRect/>
          </a:stretch>
        </p:blipFill>
        <p:spPr bwMode="auto">
          <a:xfrm>
            <a:off x="564268" y="6212221"/>
            <a:ext cx="1686513" cy="44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3" name="Picture 4" descr="\\Mac\AllFiles\var\folders\fv\0xs_jycd3r7fcrjk0fs5wggh0000gn\T\images.jpg"/>
          <p:cNvPicPr>
            <a:picLocks noChangeAspect="1" noChangeArrowheads="1"/>
          </p:cNvPicPr>
          <p:nvPr/>
        </p:nvPicPr>
        <p:blipFill>
          <a:blip r:embed="rId5"/>
          <a:srcRect/>
          <a:stretch>
            <a:fillRect/>
          </a:stretch>
        </p:blipFill>
        <p:spPr bwMode="auto">
          <a:xfrm>
            <a:off x="206416" y="5674020"/>
            <a:ext cx="1368931" cy="44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5" name="Picture 1"/>
          <p:cNvPicPr>
            <a:picLocks noChangeAspect="1" noChangeArrowheads="1"/>
          </p:cNvPicPr>
          <p:nvPr/>
        </p:nvPicPr>
        <p:blipFill>
          <a:blip r:embed="rId6"/>
          <a:srcRect/>
          <a:stretch>
            <a:fillRect/>
          </a:stretch>
        </p:blipFill>
        <p:spPr bwMode="auto">
          <a:xfrm>
            <a:off x="2986599" y="5627135"/>
            <a:ext cx="1237032" cy="100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灯片编号占位符 2"/>
          <p:cNvSpPr txBox="1"/>
          <p:nvPr/>
        </p:nvSpPr>
        <p:spPr>
          <a:xfrm>
            <a:off x="8791353" y="6581868"/>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t>4</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18" name="图片 17" descr="文本, 徽标&#10;&#10;描述已自动生成"/>
          <p:cNvPicPr>
            <a:picLocks noChangeAspect="1"/>
          </p:cNvPicPr>
          <p:nvPr/>
        </p:nvPicPr>
        <p:blipFill rotWithShape="1">
          <a:blip r:embed="rId7" cstate="email"/>
          <a:srcRect/>
          <a:stretch>
            <a:fillRect/>
          </a:stretch>
        </p:blipFill>
        <p:spPr>
          <a:xfrm>
            <a:off x="10480674" y="80549"/>
            <a:ext cx="1697037" cy="495837"/>
          </a:xfrm>
          <a:prstGeom prst="rect">
            <a:avLst/>
          </a:prstGeom>
        </p:spPr>
      </p:pic>
      <p:pic>
        <p:nvPicPr>
          <p:cNvPr id="20" name="图片 6"/>
          <p:cNvPicPr>
            <a:picLocks noChangeAspect="1"/>
          </p:cNvPicPr>
          <p:nvPr/>
        </p:nvPicPr>
        <p:blipFill rotWithShape="1">
          <a:blip r:embed="rId8"/>
          <a:srcRect l="12773" t="12475" r="10927" b="11737"/>
          <a:stretch>
            <a:fillRect/>
          </a:stretch>
        </p:blipFill>
        <p:spPr bwMode="auto">
          <a:xfrm>
            <a:off x="5069104" y="703742"/>
            <a:ext cx="2243897" cy="23272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descr="男人穿着白衬衫&#10;&#10;描述已自动生成"/>
          <p:cNvPicPr>
            <a:picLocks noChangeAspect="1"/>
          </p:cNvPicPr>
          <p:nvPr/>
        </p:nvPicPr>
        <p:blipFill rotWithShape="1">
          <a:blip r:embed="rId9" cstate="email"/>
          <a:srcRect l="8531" t="3532" r="8531" b="4143"/>
          <a:stretch>
            <a:fillRect/>
          </a:stretch>
        </p:blipFill>
        <p:spPr>
          <a:xfrm>
            <a:off x="9100270" y="710672"/>
            <a:ext cx="2090737" cy="2327275"/>
          </a:xfrm>
          <a:prstGeom prst="rect">
            <a:avLst/>
          </a:prstGeom>
          <a:effectLst>
            <a:outerShdw blurRad="50800" dist="38100" dir="2700000" algn="tl" rotWithShape="0">
              <a:prstClr val="black">
                <a:alpha val="40000"/>
              </a:prstClr>
            </a:outerShdw>
          </a:effectLst>
        </p:spPr>
      </p:pic>
      <p:sp>
        <p:nvSpPr>
          <p:cNvPr id="22" name="Rectangle 13"/>
          <p:cNvSpPr>
            <a:spLocks noChangeArrowheads="1"/>
          </p:cNvSpPr>
          <p:nvPr/>
        </p:nvSpPr>
        <p:spPr bwMode="auto">
          <a:xfrm>
            <a:off x="5079130" y="3162403"/>
            <a:ext cx="1262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b="1" dirty="0">
                <a:latin typeface="HarmonyOS Sans SC" panose="00000500000000000000" pitchFamily="2" charset="-122"/>
                <a:ea typeface="HarmonyOS Sans SC" panose="00000500000000000000" pitchFamily="2" charset="-122"/>
              </a:rPr>
              <a:t>张曜耀</a:t>
            </a:r>
            <a:endParaRPr lang="en-US" altLang="zh-CN" b="1" dirty="0">
              <a:latin typeface="HarmonyOS Sans SC" panose="00000500000000000000" pitchFamily="2" charset="-122"/>
              <a:ea typeface="HarmonyOS Sans SC" panose="00000500000000000000" pitchFamily="2" charset="-122"/>
            </a:endParaRPr>
          </a:p>
        </p:txBody>
      </p:sp>
      <p:sp>
        <p:nvSpPr>
          <p:cNvPr id="23" name="Rectangle 2"/>
          <p:cNvSpPr>
            <a:spLocks noChangeArrowheads="1"/>
          </p:cNvSpPr>
          <p:nvPr/>
        </p:nvSpPr>
        <p:spPr bwMode="auto">
          <a:xfrm>
            <a:off x="4778568" y="4112503"/>
            <a:ext cx="3217444"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dirty="0">
                <a:latin typeface="HarmonyOS Sans SC" panose="00000500000000000000" pitchFamily="2" charset="-122"/>
                <a:ea typeface="HarmonyOS Sans SC" panose="00000500000000000000" pitchFamily="2" charset="-122"/>
              </a:rPr>
              <a:t>硕士生导师、四川省特聘专家、省“千人计划”专家、四川大学“双百人才工程计划”特聘专家、四川大学华西第二医院妇产科医生</a:t>
            </a:r>
            <a:endParaRPr lang="en-US" altLang="zh-CN" sz="1400" b="1" dirty="0">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endParaRPr lang="zh-CN" altLang="en-US" sz="1400" b="1" dirty="0">
              <a:latin typeface="HarmonyOS Sans SC" panose="00000500000000000000" pitchFamily="2" charset="-122"/>
              <a:ea typeface="HarmonyOS Sans SC" panose="00000500000000000000" pitchFamily="2" charset="-122"/>
            </a:endParaRPr>
          </a:p>
        </p:txBody>
      </p:sp>
      <p:sp>
        <p:nvSpPr>
          <p:cNvPr id="26" name="文本框 14"/>
          <p:cNvSpPr txBox="1">
            <a:spLocks noChangeArrowheads="1"/>
          </p:cNvSpPr>
          <p:nvPr/>
        </p:nvSpPr>
        <p:spPr bwMode="auto">
          <a:xfrm>
            <a:off x="6305107" y="3433107"/>
            <a:ext cx="13292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联合创始人</a:t>
            </a:r>
            <a:endParaRPr kumimoji="1" lang="en-US" altLang="zh-CN" sz="1600" b="1" dirty="0">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kumimoji="1" lang="en-US" altLang="zh-CN" sz="1600" b="1" dirty="0">
                <a:latin typeface="HarmonyOS Sans SC" panose="00000500000000000000" pitchFamily="2" charset="-122"/>
                <a:ea typeface="HarmonyOS Sans SC" panose="00000500000000000000" pitchFamily="2" charset="-122"/>
              </a:rPr>
              <a:t>Co-founder</a:t>
            </a:r>
            <a:endParaRPr kumimoji="1" lang="zh-CN" altLang="en-US" sz="1600" b="1" dirty="0">
              <a:latin typeface="HarmonyOS Sans SC" panose="00000500000000000000" pitchFamily="2" charset="-122"/>
              <a:ea typeface="HarmonyOS Sans SC" panose="00000500000000000000" pitchFamily="2" charset="-122"/>
            </a:endParaRPr>
          </a:p>
        </p:txBody>
      </p:sp>
      <p:sp>
        <p:nvSpPr>
          <p:cNvPr id="27" name="Rectangle 13"/>
          <p:cNvSpPr>
            <a:spLocks noChangeArrowheads="1"/>
          </p:cNvSpPr>
          <p:nvPr/>
        </p:nvSpPr>
        <p:spPr bwMode="auto">
          <a:xfrm>
            <a:off x="9125419" y="3162403"/>
            <a:ext cx="1669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b="1" dirty="0">
                <a:latin typeface="HarmonyOS Sans SC" panose="00000500000000000000" pitchFamily="2" charset="-122"/>
                <a:ea typeface="HarmonyOS Sans SC" panose="00000500000000000000" pitchFamily="2" charset="-122"/>
              </a:rPr>
              <a:t>何云翔</a:t>
            </a:r>
          </a:p>
        </p:txBody>
      </p:sp>
      <p:sp>
        <p:nvSpPr>
          <p:cNvPr id="28" name="Rectangle 1"/>
          <p:cNvSpPr>
            <a:spLocks noChangeArrowheads="1"/>
          </p:cNvSpPr>
          <p:nvPr/>
        </p:nvSpPr>
        <p:spPr bwMode="auto">
          <a:xfrm>
            <a:off x="8961621" y="4112503"/>
            <a:ext cx="274994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dirty="0">
                <a:latin typeface="HarmonyOS Sans SC" panose="00000500000000000000" pitchFamily="2" charset="-122"/>
                <a:ea typeface="HarmonyOS Sans SC" panose="00000500000000000000" pitchFamily="2" charset="-122"/>
                <a:cs typeface="Helvetica" pitchFamily="2" charset="0"/>
              </a:rPr>
              <a:t>四川大学助理教授，博士后，英国布里斯托大学化学系博士，帝国理工大学药物化学硕士</a:t>
            </a:r>
          </a:p>
        </p:txBody>
      </p:sp>
      <p:sp>
        <p:nvSpPr>
          <p:cNvPr id="29" name="文本框 8"/>
          <p:cNvSpPr txBox="1">
            <a:spLocks noChangeArrowheads="1"/>
          </p:cNvSpPr>
          <p:nvPr/>
        </p:nvSpPr>
        <p:spPr bwMode="auto">
          <a:xfrm>
            <a:off x="10276691" y="3489740"/>
            <a:ext cx="16770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总经理 研发总监</a:t>
            </a:r>
            <a:endParaRPr kumimoji="1" lang="en-US" altLang="zh-CN" sz="1600" b="1" dirty="0">
              <a:latin typeface="HarmonyOS Sans SC" panose="00000500000000000000" pitchFamily="2" charset="-122"/>
              <a:ea typeface="HarmonyOS Sans SC" panose="00000500000000000000" pitchFamily="2" charset="-122"/>
            </a:endParaRPr>
          </a:p>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 </a:t>
            </a:r>
            <a:r>
              <a:rPr kumimoji="1" lang="en-US" altLang="zh-CN" sz="1600" b="1" dirty="0">
                <a:latin typeface="HarmonyOS Sans SC" panose="00000500000000000000" pitchFamily="2" charset="-122"/>
                <a:ea typeface="HarmonyOS Sans SC" panose="00000500000000000000" pitchFamily="2" charset="-122"/>
              </a:rPr>
              <a:t>CEO</a:t>
            </a:r>
            <a:r>
              <a:rPr kumimoji="1" lang="zh-CN" altLang="en-US" sz="1600" b="1" dirty="0">
                <a:latin typeface="HarmonyOS Sans SC" panose="00000500000000000000" pitchFamily="2" charset="-122"/>
                <a:ea typeface="HarmonyOS Sans SC" panose="00000500000000000000" pitchFamily="2" charset="-122"/>
              </a:rPr>
              <a:t> </a:t>
            </a:r>
            <a:r>
              <a:rPr kumimoji="1" lang="en-US" altLang="zh-CN" sz="1600" b="1" dirty="0">
                <a:latin typeface="HarmonyOS Sans SC" panose="00000500000000000000" pitchFamily="2" charset="-122"/>
                <a:ea typeface="HarmonyOS Sans SC" panose="00000500000000000000" pitchFamily="2" charset="-122"/>
              </a:rPr>
              <a:t>CTO</a:t>
            </a:r>
            <a:r>
              <a:rPr kumimoji="1" lang="zh-CN" altLang="en-US" sz="1600" b="1" dirty="0">
                <a:latin typeface="HarmonyOS Sans SC" panose="00000500000000000000" pitchFamily="2" charset="-122"/>
                <a:ea typeface="HarmonyOS Sans SC" panose="00000500000000000000" pitchFamily="2" charset="-122"/>
              </a:rPr>
              <a:t> </a:t>
            </a:r>
          </a:p>
        </p:txBody>
      </p:sp>
      <p:sp>
        <p:nvSpPr>
          <p:cNvPr id="31" name="Rectangle"/>
          <p:cNvSpPr/>
          <p:nvPr/>
        </p:nvSpPr>
        <p:spPr>
          <a:xfrm>
            <a:off x="5179032" y="3665845"/>
            <a:ext cx="1095162" cy="50800"/>
          </a:xfrm>
          <a:prstGeom prst="rect">
            <a:avLst/>
          </a:prstGeom>
          <a:solidFill>
            <a:schemeClr val="accent3"/>
          </a:solidFill>
          <a:ln w="12700">
            <a:miter lim="400000"/>
          </a:ln>
        </p:spPr>
        <p:txBody>
          <a:bodyPr lIns="50800" tIns="50800" rIns="50800" bIns="50800" anchor="ctr"/>
          <a:lstStyle/>
          <a:p>
            <a:pPr eaLnBrk="1" fontAlgn="auto" hangingPunct="1">
              <a:spcBef>
                <a:spcPts val="0"/>
              </a:spcBef>
              <a:spcAft>
                <a:spcPts val="0"/>
              </a:spcAft>
              <a:defRPr sz="3200">
                <a:solidFill>
                  <a:srgbClr val="FFFFFF"/>
                </a:solidFill>
                <a:latin typeface="Helvetica Light"/>
                <a:ea typeface="Helvetica Light"/>
                <a:cs typeface="Helvetica Light"/>
                <a:sym typeface="Helvetica Light"/>
              </a:defRPr>
            </a:pPr>
            <a:endParaRPr sz="3200">
              <a:solidFill>
                <a:srgbClr val="FFFFFF"/>
              </a:solidFill>
              <a:latin typeface="HarmonyOS Sans SC" panose="00000500000000000000" pitchFamily="2" charset="-122"/>
              <a:ea typeface="HarmonyOS Sans SC" panose="00000500000000000000" pitchFamily="2" charset="-122"/>
              <a:cs typeface="Helvetica Light"/>
              <a:sym typeface="Helvetica" pitchFamily="2" charset="0"/>
            </a:endParaRPr>
          </a:p>
        </p:txBody>
      </p:sp>
      <p:sp>
        <p:nvSpPr>
          <p:cNvPr id="32" name="Rectangle"/>
          <p:cNvSpPr/>
          <p:nvPr/>
        </p:nvSpPr>
        <p:spPr>
          <a:xfrm>
            <a:off x="9202803" y="3665845"/>
            <a:ext cx="1095162" cy="50800"/>
          </a:xfrm>
          <a:prstGeom prst="rect">
            <a:avLst/>
          </a:prstGeom>
          <a:solidFill>
            <a:schemeClr val="accent3"/>
          </a:solidFill>
          <a:ln w="12700">
            <a:miter lim="400000"/>
          </a:ln>
        </p:spPr>
        <p:txBody>
          <a:bodyPr lIns="50800" tIns="50800" rIns="50800" bIns="50800" anchor="ctr"/>
          <a:lstStyle/>
          <a:p>
            <a:pPr eaLnBrk="1" fontAlgn="auto" hangingPunct="1">
              <a:spcBef>
                <a:spcPts val="0"/>
              </a:spcBef>
              <a:spcAft>
                <a:spcPts val="0"/>
              </a:spcAft>
              <a:defRPr sz="3200">
                <a:solidFill>
                  <a:srgbClr val="FFFFFF"/>
                </a:solidFill>
                <a:latin typeface="Helvetica Light"/>
                <a:ea typeface="Helvetica Light"/>
                <a:cs typeface="Helvetica Light"/>
                <a:sym typeface="Helvetica Light"/>
              </a:defRPr>
            </a:pPr>
            <a:endParaRPr sz="3200">
              <a:solidFill>
                <a:srgbClr val="FFFFFF"/>
              </a:solidFill>
              <a:latin typeface="HarmonyOS Sans SC" panose="00000500000000000000" pitchFamily="2" charset="-122"/>
              <a:ea typeface="HarmonyOS Sans SC" panose="00000500000000000000" pitchFamily="2" charset="-122"/>
              <a:cs typeface="Helvetica Light"/>
              <a:sym typeface="Helvetica" pitchFamily="2" charset="0"/>
            </a:endParaRPr>
          </a:p>
        </p:txBody>
      </p:sp>
      <p:pic>
        <p:nvPicPr>
          <p:cNvPr id="33" name="Picture 1" descr="\\Mac\AllFiles\var\folders\fv\0xs_jycd3r7fcrjk0fs5wggh0000gn\T\download-4.png"/>
          <p:cNvPicPr>
            <a:picLocks noChangeAspect="1" noChangeArrowheads="1"/>
          </p:cNvPicPr>
          <p:nvPr/>
        </p:nvPicPr>
        <p:blipFill>
          <a:blip r:embed="rId10" cstate="email"/>
          <a:srcRect/>
          <a:stretch>
            <a:fillRect/>
          </a:stretch>
        </p:blipFill>
        <p:spPr bwMode="auto">
          <a:xfrm>
            <a:off x="4976198" y="6178612"/>
            <a:ext cx="1500830" cy="42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 descr="\\Mac\AllFiles\var\folders\fv\0xs_jycd3r7fcrjk0fs5wggh0000gn\T\logo-icon.png"/>
          <p:cNvPicPr>
            <a:picLocks noChangeAspect="1" noChangeArrowheads="1"/>
          </p:cNvPicPr>
          <p:nvPr/>
        </p:nvPicPr>
        <p:blipFill>
          <a:blip r:embed="rId11"/>
          <a:srcRect/>
          <a:stretch>
            <a:fillRect/>
          </a:stretch>
        </p:blipFill>
        <p:spPr bwMode="auto">
          <a:xfrm>
            <a:off x="4905476" y="5038363"/>
            <a:ext cx="2549136" cy="503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 descr="\\Mac\AllFiles\var\folders\fv\0xs_jycd3r7fcrjk0fs5wggh0000gn\T\images-1.png"/>
          <p:cNvPicPr>
            <a:picLocks noChangeAspect="1" noChangeArrowheads="1"/>
          </p:cNvPicPr>
          <p:nvPr/>
        </p:nvPicPr>
        <p:blipFill>
          <a:blip r:embed="rId12" cstate="email"/>
          <a:srcRect/>
          <a:stretch>
            <a:fillRect/>
          </a:stretch>
        </p:blipFill>
        <p:spPr bwMode="auto">
          <a:xfrm>
            <a:off x="9075331" y="5500144"/>
            <a:ext cx="1500830" cy="451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4" descr="\\Mac\AllFiles\var\folders\fv\0xs_jycd3r7fcrjk0fs5wggh0000gn\T\images.jpg"/>
          <p:cNvPicPr>
            <a:picLocks noChangeAspect="1" noChangeArrowheads="1"/>
          </p:cNvPicPr>
          <p:nvPr/>
        </p:nvPicPr>
        <p:blipFill>
          <a:blip r:embed="rId13"/>
          <a:srcRect/>
          <a:stretch>
            <a:fillRect/>
          </a:stretch>
        </p:blipFill>
        <p:spPr bwMode="auto">
          <a:xfrm>
            <a:off x="9034285" y="4865756"/>
            <a:ext cx="1432197" cy="46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2" name="Picture 3" descr="\\Mac\AllFiles\var\folders\fv\0xs_jycd3r7fcrjk0fs5wggh0000gn\T\download-3.png"/>
          <p:cNvPicPr>
            <a:picLocks noChangeAspect="1" noChangeArrowheads="1"/>
          </p:cNvPicPr>
          <p:nvPr/>
        </p:nvPicPr>
        <p:blipFill>
          <a:blip r:embed="rId14" cstate="email"/>
          <a:srcRect/>
          <a:stretch>
            <a:fillRect/>
          </a:stretch>
        </p:blipFill>
        <p:spPr bwMode="auto">
          <a:xfrm>
            <a:off x="1801807" y="5732402"/>
            <a:ext cx="1338198" cy="44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15">
            <a:clrChange>
              <a:clrFrom>
                <a:srgbClr val="F6F6F6"/>
              </a:clrFrom>
              <a:clrTo>
                <a:srgbClr val="F6F6F6">
                  <a:alpha val="0"/>
                </a:srgbClr>
              </a:clrTo>
            </a:clrChange>
          </a:blip>
          <a:stretch>
            <a:fillRect/>
          </a:stretch>
        </p:blipFill>
        <p:spPr>
          <a:xfrm>
            <a:off x="9018934" y="6070264"/>
            <a:ext cx="1911370" cy="559098"/>
          </a:xfrm>
          <a:prstGeom prst="rect">
            <a:avLst/>
          </a:prstGeom>
          <a:solidFill>
            <a:schemeClr val="bg1"/>
          </a:solidFill>
        </p:spPr>
      </p:pic>
      <p:sp>
        <p:nvSpPr>
          <p:cNvPr id="38" name="Rectangle"/>
          <p:cNvSpPr/>
          <p:nvPr/>
        </p:nvSpPr>
        <p:spPr>
          <a:xfrm>
            <a:off x="1221054" y="3665845"/>
            <a:ext cx="1095162" cy="50800"/>
          </a:xfrm>
          <a:prstGeom prst="rect">
            <a:avLst/>
          </a:prstGeom>
          <a:solidFill>
            <a:schemeClr val="accent3"/>
          </a:solidFill>
          <a:ln w="12700">
            <a:miter lim="400000"/>
          </a:ln>
        </p:spPr>
        <p:txBody>
          <a:bodyPr lIns="50800" tIns="50800" rIns="50800" bIns="50800" anchor="ctr"/>
          <a:lstStyle/>
          <a:p>
            <a:pPr eaLnBrk="1" fontAlgn="auto" hangingPunct="1">
              <a:spcBef>
                <a:spcPts val="0"/>
              </a:spcBef>
              <a:spcAft>
                <a:spcPts val="0"/>
              </a:spcAft>
              <a:defRPr sz="3200">
                <a:solidFill>
                  <a:srgbClr val="FFFFFF"/>
                </a:solidFill>
                <a:latin typeface="Helvetica Light"/>
                <a:ea typeface="Helvetica Light"/>
                <a:cs typeface="Helvetica Light"/>
                <a:sym typeface="Helvetica Light"/>
              </a:defRPr>
            </a:pPr>
            <a:endParaRPr sz="3200">
              <a:solidFill>
                <a:srgbClr val="FFFFFF"/>
              </a:solidFill>
              <a:latin typeface="HarmonyOS Sans SC" panose="00000500000000000000" pitchFamily="2" charset="-122"/>
              <a:ea typeface="HarmonyOS Sans SC" panose="00000500000000000000" pitchFamily="2" charset="-122"/>
              <a:cs typeface="Helvetica Light"/>
              <a:sym typeface="Helvetica" pitchFamily="2" charset="0"/>
            </a:endParaRPr>
          </a:p>
        </p:txBody>
      </p:sp>
      <p:pic>
        <p:nvPicPr>
          <p:cNvPr id="3" name="图片 2"/>
          <p:cNvPicPr>
            <a:picLocks noChangeAspect="1"/>
          </p:cNvPicPr>
          <p:nvPr/>
        </p:nvPicPr>
        <p:blipFill>
          <a:blip r:embed="rId16"/>
          <a:stretch>
            <a:fillRect/>
          </a:stretch>
        </p:blipFill>
        <p:spPr>
          <a:xfrm>
            <a:off x="4929197" y="5562215"/>
            <a:ext cx="3440568" cy="525545"/>
          </a:xfrm>
          <a:prstGeom prst="rect">
            <a:avLst/>
          </a:prstGeom>
        </p:spPr>
      </p:pic>
    </p:spTree>
  </p:cSld>
  <p:clrMapOvr>
    <a:masterClrMapping/>
  </p:clrMapOvr>
  <p:transition spd="slow" advTm="0">
    <p:push/>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穿着制服的人&#10;&#10;低可信度描述已自动生成">
            <a:extLst>
              <a:ext uri="{FF2B5EF4-FFF2-40B4-BE49-F238E27FC236}">
                <a16:creationId xmlns:a16="http://schemas.microsoft.com/office/drawing/2014/main" id="{2A79CB9E-8091-4F85-98B5-8E34BDA03B4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22572" t="6306" r="20230" b="55507"/>
          <a:stretch/>
        </p:blipFill>
        <p:spPr>
          <a:xfrm>
            <a:off x="1455367" y="3892173"/>
            <a:ext cx="1560616" cy="1560616"/>
          </a:xfrm>
          <a:prstGeom prst="ellipse">
            <a:avLst/>
          </a:prstGeom>
          <a:effectLst>
            <a:outerShdw blurRad="50800" dist="38100" dir="2700000" algn="tl" rotWithShape="0">
              <a:prstClr val="black">
                <a:alpha val="40000"/>
              </a:prstClr>
            </a:outerShdw>
          </a:effectLst>
        </p:spPr>
      </p:pic>
      <p:pic>
        <p:nvPicPr>
          <p:cNvPr id="12" name="Picture 2" descr="\\Mac\AllFiles\var\folders\fv\0xs_jycd3r7fcrjk0fs5wggh0000gn\T\Frank_Caruso_Royal_Society.jpg">
            <a:extLst>
              <a:ext uri="{FF2B5EF4-FFF2-40B4-BE49-F238E27FC236}">
                <a16:creationId xmlns:a16="http://schemas.microsoft.com/office/drawing/2014/main" id="{73B92DC6-D8BD-4D87-88ED-8C7640DD55D5}"/>
              </a:ext>
            </a:extLst>
          </p:cNvPr>
          <p:cNvPicPr>
            <a:picLocks noChangeAspect="1" noChangeArrowheads="1"/>
          </p:cNvPicPr>
          <p:nvPr/>
        </p:nvPicPr>
        <p:blipFill rotWithShape="1">
          <a:blip r:embed="rId4">
            <a:extLst>
              <a:ext uri="{28A0092B-C50C-407E-A947-70E740481C1C}">
                <a14:useLocalDpi xmlns:a14="http://schemas.microsoft.com/office/drawing/2010/main"/>
              </a:ext>
            </a:extLst>
          </a:blip>
          <a:srcRect l="14331" t="5432" r="10334" b="13234"/>
          <a:stretch/>
        </p:blipFill>
        <p:spPr bwMode="auto">
          <a:xfrm>
            <a:off x="7002196" y="1235928"/>
            <a:ext cx="1579017" cy="157901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See the source image">
            <a:extLst>
              <a:ext uri="{FF2B5EF4-FFF2-40B4-BE49-F238E27FC236}">
                <a16:creationId xmlns:a16="http://schemas.microsoft.com/office/drawing/2014/main" id="{B963C09F-7CDB-4E9C-90D9-FB1646B32AA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10" r="-510" b="23794"/>
          <a:stretch/>
        </p:blipFill>
        <p:spPr bwMode="auto">
          <a:xfrm>
            <a:off x="7002196" y="3949411"/>
            <a:ext cx="1579016" cy="1579016"/>
          </a:xfrm>
          <a:prstGeom prst="ellipse">
            <a:avLst/>
          </a:prstGeom>
          <a:noFill/>
          <a:extLst>
            <a:ext uri="{909E8E84-426E-40DD-AFC4-6F175D3DCCD1}">
              <a14:hiddenFill xmlns:a14="http://schemas.microsoft.com/office/drawing/2010/main">
                <a:solidFill>
                  <a:srgbClr val="FFFFFF"/>
                </a:solidFill>
              </a14:hiddenFill>
            </a:ext>
          </a:extLst>
        </p:spPr>
      </p:pic>
      <p:sp>
        <p:nvSpPr>
          <p:cNvPr id="20" name="Rectangle 13">
            <a:extLst>
              <a:ext uri="{FF2B5EF4-FFF2-40B4-BE49-F238E27FC236}">
                <a16:creationId xmlns:a16="http://schemas.microsoft.com/office/drawing/2014/main" id="{9135231B-2586-4E32-AA5B-2F264F4117FB}"/>
              </a:ext>
            </a:extLst>
          </p:cNvPr>
          <p:cNvSpPr>
            <a:spLocks noChangeArrowheads="1"/>
          </p:cNvSpPr>
          <p:nvPr/>
        </p:nvSpPr>
        <p:spPr bwMode="auto">
          <a:xfrm>
            <a:off x="3325967" y="4024436"/>
            <a:ext cx="969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b="1" dirty="0">
                <a:latin typeface="HarmonyOS Sans SC" panose="00000500000000000000" pitchFamily="2" charset="-122"/>
                <a:ea typeface="HarmonyOS Sans SC" panose="00000500000000000000" pitchFamily="2" charset="-122"/>
              </a:rPr>
              <a:t>毛士源</a:t>
            </a:r>
          </a:p>
        </p:txBody>
      </p:sp>
      <p:sp>
        <p:nvSpPr>
          <p:cNvPr id="22" name="Rectangle 13">
            <a:extLst>
              <a:ext uri="{FF2B5EF4-FFF2-40B4-BE49-F238E27FC236}">
                <a16:creationId xmlns:a16="http://schemas.microsoft.com/office/drawing/2014/main" id="{23412240-4384-43A9-A9D7-F79D55F1AA4E}"/>
              </a:ext>
            </a:extLst>
          </p:cNvPr>
          <p:cNvSpPr>
            <a:spLocks noChangeArrowheads="1"/>
          </p:cNvSpPr>
          <p:nvPr/>
        </p:nvSpPr>
        <p:spPr bwMode="auto">
          <a:xfrm>
            <a:off x="8776784" y="1235928"/>
            <a:ext cx="27384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2000" b="1" dirty="0">
                <a:latin typeface="HarmonyOS Sans SC" panose="00000500000000000000" pitchFamily="2" charset="-122"/>
                <a:ea typeface="HarmonyOS Sans SC" panose="00000500000000000000" pitchFamily="2" charset="-122"/>
              </a:rPr>
              <a:t>Prof. Frank Caruso </a:t>
            </a:r>
          </a:p>
          <a:p>
            <a:pPr eaLnBrk="1" hangingPunct="1">
              <a:lnSpc>
                <a:spcPct val="100000"/>
              </a:lnSpc>
              <a:spcBef>
                <a:spcPct val="0"/>
              </a:spcBef>
              <a:buFontTx/>
              <a:buNone/>
            </a:pPr>
            <a:r>
              <a:rPr lang="en-US" altLang="zh-CN" sz="2000" b="1" dirty="0">
                <a:latin typeface="HarmonyOS Sans SC" panose="00000500000000000000" pitchFamily="2" charset="-122"/>
                <a:ea typeface="HarmonyOS Sans SC" panose="00000500000000000000" pitchFamily="2" charset="-122"/>
              </a:rPr>
              <a:t>FRS</a:t>
            </a:r>
          </a:p>
        </p:txBody>
      </p:sp>
      <p:sp>
        <p:nvSpPr>
          <p:cNvPr id="24" name="文本框 23">
            <a:extLst>
              <a:ext uri="{FF2B5EF4-FFF2-40B4-BE49-F238E27FC236}">
                <a16:creationId xmlns:a16="http://schemas.microsoft.com/office/drawing/2014/main" id="{92F456DE-07E8-422A-A3FB-FC524F796768}"/>
              </a:ext>
            </a:extLst>
          </p:cNvPr>
          <p:cNvSpPr txBox="1"/>
          <p:nvPr/>
        </p:nvSpPr>
        <p:spPr>
          <a:xfrm>
            <a:off x="8745077" y="3967278"/>
            <a:ext cx="32658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lnSpc>
                <a:spcPct val="100000"/>
              </a:lnSpc>
              <a:buFontTx/>
              <a:buNone/>
              <a:defRPr sz="2000" b="1">
                <a:latin typeface="微软雅黑" panose="020B0503020204020204" pitchFamily="34" charset="-122"/>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en-US" altLang="zh-CN" dirty="0">
                <a:latin typeface="HarmonyOS Sans SC" panose="00000500000000000000" pitchFamily="2" charset="-122"/>
                <a:ea typeface="HarmonyOS Sans SC" panose="00000500000000000000" pitchFamily="2" charset="-122"/>
                <a:sym typeface="Aileron SemiBold"/>
              </a:rPr>
              <a:t>Prof. Samir </a:t>
            </a:r>
            <a:r>
              <a:rPr lang="en-US" altLang="zh-CN" dirty="0" err="1">
                <a:latin typeface="HarmonyOS Sans SC" panose="00000500000000000000" pitchFamily="2" charset="-122"/>
                <a:ea typeface="HarmonyOS Sans SC" panose="00000500000000000000" pitchFamily="2" charset="-122"/>
                <a:sym typeface="Aileron SemiBold"/>
              </a:rPr>
              <a:t>Mitragotri</a:t>
            </a:r>
            <a:endParaRPr lang="en-US" altLang="zh-CN" dirty="0">
              <a:latin typeface="HarmonyOS Sans SC" panose="00000500000000000000" pitchFamily="2" charset="-122"/>
              <a:ea typeface="HarmonyOS Sans SC" panose="00000500000000000000" pitchFamily="2" charset="-122"/>
              <a:sym typeface="Aileron SemiBold"/>
            </a:endParaRPr>
          </a:p>
        </p:txBody>
      </p:sp>
      <p:sp>
        <p:nvSpPr>
          <p:cNvPr id="28" name="Rectangle 13">
            <a:extLst>
              <a:ext uri="{FF2B5EF4-FFF2-40B4-BE49-F238E27FC236}">
                <a16:creationId xmlns:a16="http://schemas.microsoft.com/office/drawing/2014/main" id="{783378FB-4813-4336-8DD3-94C67516E51B}"/>
              </a:ext>
            </a:extLst>
          </p:cNvPr>
          <p:cNvSpPr>
            <a:spLocks noChangeArrowheads="1"/>
          </p:cNvSpPr>
          <p:nvPr/>
        </p:nvSpPr>
        <p:spPr bwMode="auto">
          <a:xfrm>
            <a:off x="7535324" y="498651"/>
            <a:ext cx="1272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b="1" dirty="0">
                <a:latin typeface="HarmonyOS Sans SC" panose="00000500000000000000" pitchFamily="2" charset="-122"/>
                <a:ea typeface="HarmonyOS Sans SC" panose="00000500000000000000" pitchFamily="2" charset="-122"/>
              </a:rPr>
              <a:t>科学顾问</a:t>
            </a:r>
          </a:p>
        </p:txBody>
      </p:sp>
      <p:sp>
        <p:nvSpPr>
          <p:cNvPr id="29" name="Rectangle 2">
            <a:extLst>
              <a:ext uri="{FF2B5EF4-FFF2-40B4-BE49-F238E27FC236}">
                <a16:creationId xmlns:a16="http://schemas.microsoft.com/office/drawing/2014/main" id="{F54E4466-FDA2-4EF5-A325-EDA049ADC16B}"/>
              </a:ext>
            </a:extLst>
          </p:cNvPr>
          <p:cNvSpPr>
            <a:spLocks noChangeArrowheads="1"/>
          </p:cNvSpPr>
          <p:nvPr/>
        </p:nvSpPr>
        <p:spPr bwMode="auto">
          <a:xfrm>
            <a:off x="3335395" y="4738919"/>
            <a:ext cx="198188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dirty="0">
                <a:latin typeface="黑体" panose="02010609060101010101" pitchFamily="49" charset="-122"/>
                <a:ea typeface="黑体" panose="02010609060101010101" pitchFamily="49" charset="-122"/>
              </a:rPr>
              <a:t>负责</a:t>
            </a:r>
            <a:r>
              <a:rPr lang="en-US" altLang="zh-CN" sz="1400" b="1" dirty="0">
                <a:latin typeface="黑体" panose="02010609060101010101" pitchFamily="49" charset="-122"/>
                <a:ea typeface="黑体" panose="02010609060101010101" pitchFamily="49" charset="-122"/>
              </a:rPr>
              <a:t>BD</a:t>
            </a:r>
            <a:r>
              <a:rPr lang="zh-CN" altLang="en-US" sz="1400" b="1" dirty="0">
                <a:latin typeface="黑体" panose="02010609060101010101" pitchFamily="49" charset="-122"/>
                <a:ea typeface="黑体" panose="02010609060101010101" pitchFamily="49" charset="-122"/>
              </a:rPr>
              <a:t>、</a:t>
            </a:r>
            <a:r>
              <a:rPr lang="en-US" altLang="zh-CN" sz="1400" b="1" dirty="0">
                <a:latin typeface="黑体" panose="02010609060101010101" pitchFamily="49" charset="-122"/>
                <a:ea typeface="黑体" panose="02010609060101010101" pitchFamily="49" charset="-122"/>
              </a:rPr>
              <a:t>PR</a:t>
            </a:r>
            <a:r>
              <a:rPr lang="zh-CN" altLang="en-US" sz="1400" b="1" dirty="0">
                <a:latin typeface="黑体" panose="02010609060101010101" pitchFamily="49" charset="-122"/>
                <a:ea typeface="黑体" panose="02010609060101010101" pitchFamily="49" charset="-122"/>
              </a:rPr>
              <a:t>业务</a:t>
            </a:r>
            <a:endParaRPr lang="en-US" altLang="zh-CN" sz="1400" b="1" dirty="0">
              <a:latin typeface="黑体" panose="02010609060101010101" pitchFamily="49" charset="-122"/>
              <a:ea typeface="黑体" panose="02010609060101010101" pitchFamily="49" charset="-122"/>
            </a:endParaRPr>
          </a:p>
          <a:p>
            <a:pPr eaLnBrk="1" hangingPunct="1">
              <a:lnSpc>
                <a:spcPct val="100000"/>
              </a:lnSpc>
              <a:spcBef>
                <a:spcPct val="0"/>
              </a:spcBef>
              <a:buFontTx/>
              <a:buNone/>
            </a:pPr>
            <a:r>
              <a:rPr lang="zh-CN" altLang="en-US" sz="1400" b="1" dirty="0">
                <a:latin typeface="黑体" panose="02010609060101010101" pitchFamily="49" charset="-122"/>
                <a:ea typeface="黑体" panose="02010609060101010101" pitchFamily="49" charset="-122"/>
              </a:rPr>
              <a:t>曾任华龙证券</a:t>
            </a:r>
            <a:endParaRPr lang="en-US" altLang="zh-CN" sz="1400" b="1" dirty="0">
              <a:latin typeface="黑体" panose="02010609060101010101" pitchFamily="49" charset="-122"/>
              <a:ea typeface="黑体" panose="02010609060101010101" pitchFamily="49" charset="-122"/>
            </a:endParaRPr>
          </a:p>
          <a:p>
            <a:pPr eaLnBrk="1" hangingPunct="1">
              <a:lnSpc>
                <a:spcPct val="100000"/>
              </a:lnSpc>
              <a:spcBef>
                <a:spcPct val="0"/>
              </a:spcBef>
              <a:buFontTx/>
              <a:buNone/>
            </a:pPr>
            <a:r>
              <a:rPr lang="zh-CN" altLang="en-US" sz="1400" b="1" dirty="0">
                <a:latin typeface="黑体" panose="02010609060101010101" pitchFamily="49" charset="-122"/>
                <a:ea typeface="黑体" panose="02010609060101010101" pitchFamily="49" charset="-122"/>
              </a:rPr>
              <a:t>投行部高级项目经理</a:t>
            </a:r>
            <a:endParaRPr lang="en-US" altLang="zh-CN" sz="1400" b="1" dirty="0">
              <a:latin typeface="黑体" panose="02010609060101010101" pitchFamily="49" charset="-122"/>
              <a:ea typeface="黑体" panose="02010609060101010101" pitchFamily="49" charset="-122"/>
            </a:endParaRPr>
          </a:p>
        </p:txBody>
      </p:sp>
      <p:cxnSp>
        <p:nvCxnSpPr>
          <p:cNvPr id="31" name="直接连接符 30">
            <a:extLst>
              <a:ext uri="{FF2B5EF4-FFF2-40B4-BE49-F238E27FC236}">
                <a16:creationId xmlns:a16="http://schemas.microsoft.com/office/drawing/2014/main" id="{A6EE193A-1DD1-4FA8-9065-2D9F85E57EE6}"/>
              </a:ext>
            </a:extLst>
          </p:cNvPr>
          <p:cNvCxnSpPr/>
          <p:nvPr/>
        </p:nvCxnSpPr>
        <p:spPr>
          <a:xfrm>
            <a:off x="3342521" y="4395352"/>
            <a:ext cx="2313556" cy="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56C908B-688E-445F-A17C-FA887DDAB6CC}"/>
              </a:ext>
            </a:extLst>
          </p:cNvPr>
          <p:cNvCxnSpPr>
            <a:cxnSpLocks/>
          </p:cNvCxnSpPr>
          <p:nvPr/>
        </p:nvCxnSpPr>
        <p:spPr>
          <a:xfrm>
            <a:off x="8714269" y="1923580"/>
            <a:ext cx="3139396" cy="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0" name="Shape 755">
            <a:extLst>
              <a:ext uri="{FF2B5EF4-FFF2-40B4-BE49-F238E27FC236}">
                <a16:creationId xmlns:a16="http://schemas.microsoft.com/office/drawing/2014/main" id="{C836615D-FBF3-463C-9CF7-70378CA4025C}"/>
              </a:ext>
            </a:extLst>
          </p:cNvPr>
          <p:cNvSpPr>
            <a:spLocks noChangeArrowheads="1"/>
          </p:cNvSpPr>
          <p:nvPr/>
        </p:nvSpPr>
        <p:spPr bwMode="auto">
          <a:xfrm>
            <a:off x="8714269" y="2054210"/>
            <a:ext cx="313939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zh-CN" altLang="en-US" sz="1400" b="1" dirty="0">
                <a:latin typeface="黑体" panose="02010609060101010101" pitchFamily="49" charset="-122"/>
                <a:ea typeface="黑体" panose="02010609060101010101" pitchFamily="49" charset="-122"/>
              </a:rPr>
              <a:t>英国皇家科学院院士</a:t>
            </a:r>
            <a:endParaRPr lang="en-US" altLang="zh-CN" sz="1400" b="1" dirty="0">
              <a:latin typeface="黑体" panose="02010609060101010101" pitchFamily="49" charset="-122"/>
              <a:ea typeface="黑体" panose="02010609060101010101" pitchFamily="49" charset="-122"/>
            </a:endParaRPr>
          </a:p>
          <a:p>
            <a:pPr eaLnBrk="1" hangingPunct="1"/>
            <a:r>
              <a:rPr lang="zh-CN" altLang="en-US" sz="1400" b="1" dirty="0">
                <a:latin typeface="黑体" panose="02010609060101010101" pitchFamily="49" charset="-122"/>
                <a:ea typeface="黑体" panose="02010609060101010101" pitchFamily="49" charset="-122"/>
              </a:rPr>
              <a:t>澳大利亚科学院院士</a:t>
            </a:r>
            <a:endParaRPr lang="en-US" altLang="zh-CN" sz="1400" b="1" dirty="0">
              <a:latin typeface="黑体" panose="02010609060101010101" pitchFamily="49" charset="-122"/>
              <a:ea typeface="黑体" panose="02010609060101010101" pitchFamily="49" charset="-122"/>
            </a:endParaRPr>
          </a:p>
          <a:p>
            <a:pPr eaLnBrk="1" hangingPunct="1"/>
            <a:r>
              <a:rPr lang="zh-CN" altLang="en-US" sz="1400" b="1" dirty="0">
                <a:latin typeface="黑体" panose="02010609060101010101" pitchFamily="49" charset="-122"/>
                <a:ea typeface="黑体" panose="02010609060101010101" pitchFamily="49" charset="-122"/>
              </a:rPr>
              <a:t>澳大利亚最高学术荣誉的联邦教授</a:t>
            </a:r>
            <a:endParaRPr lang="en-US" altLang="zh-CN" sz="1400" b="1" dirty="0">
              <a:latin typeface="黑体" panose="02010609060101010101" pitchFamily="49" charset="-122"/>
              <a:ea typeface="黑体" panose="02010609060101010101" pitchFamily="49" charset="-122"/>
            </a:endParaRPr>
          </a:p>
        </p:txBody>
      </p:sp>
      <p:cxnSp>
        <p:nvCxnSpPr>
          <p:cNvPr id="46" name="直接连接符 45">
            <a:extLst>
              <a:ext uri="{FF2B5EF4-FFF2-40B4-BE49-F238E27FC236}">
                <a16:creationId xmlns:a16="http://schemas.microsoft.com/office/drawing/2014/main" id="{DFD07345-02C4-46F7-B985-803EB8F7406B}"/>
              </a:ext>
            </a:extLst>
          </p:cNvPr>
          <p:cNvCxnSpPr>
            <a:cxnSpLocks/>
          </p:cNvCxnSpPr>
          <p:nvPr/>
        </p:nvCxnSpPr>
        <p:spPr>
          <a:xfrm>
            <a:off x="8808297" y="4468042"/>
            <a:ext cx="3139396" cy="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CF4856D0-88F6-4286-803E-7566BCAF0141}"/>
              </a:ext>
            </a:extLst>
          </p:cNvPr>
          <p:cNvSpPr txBox="1"/>
          <p:nvPr/>
        </p:nvSpPr>
        <p:spPr>
          <a:xfrm>
            <a:off x="8745077" y="4630438"/>
            <a:ext cx="31487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eaLnBrk="1" hangingPunct="1">
              <a:lnSpc>
                <a:spcPct val="100000"/>
              </a:lnSpc>
              <a:buFontTx/>
              <a:buNone/>
              <a:defRPr sz="1400" b="1">
                <a:latin typeface="黑体" panose="02010609060101010101" pitchFamily="49" charset="-122"/>
                <a:ea typeface="黑体" panose="02010609060101010101" pitchFamily="49" charset="-122"/>
              </a:defRPr>
            </a:lvl1pPr>
            <a:lvl2pPr marL="742950" indent="-285750">
              <a:lnSpc>
                <a:spcPct val="90000"/>
              </a:lnSpc>
              <a:spcBef>
                <a:spcPts val="500"/>
              </a:spcBef>
              <a:buFont typeface="Arial" panose="020B0604020202020204" pitchFamily="34" charset="0"/>
              <a:buChar char="•"/>
              <a:defRPr sz="2400">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latin typeface="Calibri" panose="020F0502020204030204" pitchFamily="34" charset="0"/>
              </a:defRPr>
            </a:lvl9pPr>
          </a:lstStyle>
          <a:p>
            <a:r>
              <a:rPr lang="zh-CN" altLang="en-US" dirty="0"/>
              <a:t>美国工程院、医学院院士</a:t>
            </a:r>
            <a:endParaRPr lang="en-US" altLang="zh-CN" dirty="0"/>
          </a:p>
          <a:p>
            <a:r>
              <a:rPr lang="zh-CN" altLang="en-US" dirty="0"/>
              <a:t>医学生物工程学会会士</a:t>
            </a:r>
            <a:endParaRPr lang="en-US" altLang="zh-CN" dirty="0"/>
          </a:p>
          <a:p>
            <a:r>
              <a:rPr lang="zh-CN" altLang="en-US" dirty="0"/>
              <a:t>美国哈佛大学</a:t>
            </a:r>
            <a:r>
              <a:rPr lang="en-US" altLang="zh-CN" dirty="0"/>
              <a:t>Wyss</a:t>
            </a:r>
            <a:r>
              <a:rPr lang="zh-CN" altLang="en-US" dirty="0"/>
              <a:t>研究所核心研究员</a:t>
            </a:r>
            <a:endParaRPr lang="en-US" altLang="zh-CN" dirty="0"/>
          </a:p>
        </p:txBody>
      </p:sp>
      <p:sp>
        <p:nvSpPr>
          <p:cNvPr id="53" name="Rectangle 13">
            <a:extLst>
              <a:ext uri="{FF2B5EF4-FFF2-40B4-BE49-F238E27FC236}">
                <a16:creationId xmlns:a16="http://schemas.microsoft.com/office/drawing/2014/main" id="{2FFB99D3-7F3F-490B-BA0B-37630CAFA9DC}"/>
              </a:ext>
            </a:extLst>
          </p:cNvPr>
          <p:cNvSpPr>
            <a:spLocks noChangeArrowheads="1"/>
          </p:cNvSpPr>
          <p:nvPr/>
        </p:nvSpPr>
        <p:spPr bwMode="auto">
          <a:xfrm>
            <a:off x="1599188" y="516605"/>
            <a:ext cx="1272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000" b="1" dirty="0">
                <a:latin typeface="HarmonyOS Sans SC" panose="00000500000000000000" pitchFamily="2" charset="-122"/>
                <a:ea typeface="HarmonyOS Sans SC" panose="00000500000000000000" pitchFamily="2" charset="-122"/>
              </a:rPr>
              <a:t>邦家团队</a:t>
            </a:r>
          </a:p>
        </p:txBody>
      </p:sp>
      <p:cxnSp>
        <p:nvCxnSpPr>
          <p:cNvPr id="54" name="直接连接符 53">
            <a:extLst>
              <a:ext uri="{FF2B5EF4-FFF2-40B4-BE49-F238E27FC236}">
                <a16:creationId xmlns:a16="http://schemas.microsoft.com/office/drawing/2014/main" id="{53D83654-9E98-464B-9008-58DE12D64421}"/>
              </a:ext>
            </a:extLst>
          </p:cNvPr>
          <p:cNvCxnSpPr>
            <a:cxnSpLocks/>
          </p:cNvCxnSpPr>
          <p:nvPr/>
        </p:nvCxnSpPr>
        <p:spPr>
          <a:xfrm>
            <a:off x="6386593" y="516605"/>
            <a:ext cx="0" cy="5883911"/>
          </a:xfrm>
          <a:prstGeom prst="line">
            <a:avLst/>
          </a:prstGeom>
          <a:ln w="19050">
            <a:solidFill>
              <a:schemeClr val="bg1">
                <a:lumMod val="85000"/>
              </a:schemeClr>
            </a:solidFill>
            <a:prstDash val="lgDashDot"/>
          </a:ln>
        </p:spPr>
        <p:style>
          <a:lnRef idx="1">
            <a:schemeClr val="accent1"/>
          </a:lnRef>
          <a:fillRef idx="0">
            <a:schemeClr val="accent1"/>
          </a:fillRef>
          <a:effectRef idx="0">
            <a:schemeClr val="accent1"/>
          </a:effectRef>
          <a:fontRef idx="minor">
            <a:schemeClr val="tx1"/>
          </a:fontRef>
        </p:style>
      </p:cxnSp>
      <p:sp>
        <p:nvSpPr>
          <p:cNvPr id="2" name="灯片编号占位符 2">
            <a:extLst>
              <a:ext uri="{FF2B5EF4-FFF2-40B4-BE49-F238E27FC236}">
                <a16:creationId xmlns:a16="http://schemas.microsoft.com/office/drawing/2014/main" id="{9E8308F8-6A02-4C57-C5B6-F2B8C6EAE29E}"/>
              </a:ext>
            </a:extLst>
          </p:cNvPr>
          <p:cNvSpPr txBox="1"/>
          <p:nvPr/>
        </p:nvSpPr>
        <p:spPr>
          <a:xfrm>
            <a:off x="4392036" y="7033661"/>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t>5</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3" name="图片 2" descr="男人穿着白衬衫&#10;&#10;描述已自动生成">
            <a:extLst>
              <a:ext uri="{FF2B5EF4-FFF2-40B4-BE49-F238E27FC236}">
                <a16:creationId xmlns:a16="http://schemas.microsoft.com/office/drawing/2014/main" id="{0D901362-F69D-CBB0-F3C1-A82F4113B820}"/>
              </a:ext>
            </a:extLst>
          </p:cNvPr>
          <p:cNvPicPr>
            <a:picLocks noChangeAspect="1"/>
          </p:cNvPicPr>
          <p:nvPr/>
        </p:nvPicPr>
        <p:blipFill rotWithShape="1">
          <a:blip r:embed="rId6" cstate="email"/>
          <a:srcRect l="11369" t="2946" r="12374" b="20794"/>
          <a:stretch/>
        </p:blipFill>
        <p:spPr>
          <a:xfrm>
            <a:off x="1382064" y="1174530"/>
            <a:ext cx="1707223" cy="1707224"/>
          </a:xfrm>
          <a:prstGeom prst="ellipse">
            <a:avLst/>
          </a:prstGeom>
          <a:effectLst>
            <a:outerShdw blurRad="50800" dist="38100" dir="2700000" algn="tl" rotWithShape="0">
              <a:prstClr val="black">
                <a:alpha val="40000"/>
              </a:prstClr>
            </a:outerShdw>
          </a:effectLst>
        </p:spPr>
      </p:pic>
      <p:sp>
        <p:nvSpPr>
          <p:cNvPr id="6" name="Rectangle 13">
            <a:extLst>
              <a:ext uri="{FF2B5EF4-FFF2-40B4-BE49-F238E27FC236}">
                <a16:creationId xmlns:a16="http://schemas.microsoft.com/office/drawing/2014/main" id="{D626E0DD-3D2A-35E2-1C39-E17263061F04}"/>
              </a:ext>
            </a:extLst>
          </p:cNvPr>
          <p:cNvSpPr>
            <a:spLocks noChangeArrowheads="1"/>
          </p:cNvSpPr>
          <p:nvPr/>
        </p:nvSpPr>
        <p:spPr bwMode="auto">
          <a:xfrm>
            <a:off x="3378219" y="1454663"/>
            <a:ext cx="1669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zh-CN" altLang="en-US" sz="2000" b="1" dirty="0">
                <a:latin typeface="HarmonyOS Sans SC" panose="00000500000000000000" pitchFamily="2" charset="-122"/>
                <a:ea typeface="HarmonyOS Sans SC" panose="00000500000000000000" pitchFamily="2" charset="-122"/>
              </a:rPr>
              <a:t>何云翔</a:t>
            </a:r>
          </a:p>
        </p:txBody>
      </p:sp>
      <p:sp>
        <p:nvSpPr>
          <p:cNvPr id="8" name="Rectangle 1">
            <a:extLst>
              <a:ext uri="{FF2B5EF4-FFF2-40B4-BE49-F238E27FC236}">
                <a16:creationId xmlns:a16="http://schemas.microsoft.com/office/drawing/2014/main" id="{31A1B793-09D3-1BCC-508D-CB77C4AEAD5C}"/>
              </a:ext>
            </a:extLst>
          </p:cNvPr>
          <p:cNvSpPr>
            <a:spLocks noChangeArrowheads="1"/>
          </p:cNvSpPr>
          <p:nvPr/>
        </p:nvSpPr>
        <p:spPr bwMode="auto">
          <a:xfrm>
            <a:off x="3262844" y="2403343"/>
            <a:ext cx="274994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400" b="1" dirty="0">
                <a:latin typeface="HarmonyOS Sans SC" panose="00000500000000000000" pitchFamily="2" charset="-122"/>
                <a:ea typeface="HarmonyOS Sans SC" panose="00000500000000000000" pitchFamily="2" charset="-122"/>
                <a:cs typeface="Helvetica" pitchFamily="2" charset="0"/>
              </a:rPr>
              <a:t>四川大学博士后，英国布里斯托大学化学系博士，帝国理工大学药物化学硕士</a:t>
            </a:r>
          </a:p>
        </p:txBody>
      </p:sp>
      <p:sp>
        <p:nvSpPr>
          <p:cNvPr id="9" name="文本框 8">
            <a:extLst>
              <a:ext uri="{FF2B5EF4-FFF2-40B4-BE49-F238E27FC236}">
                <a16:creationId xmlns:a16="http://schemas.microsoft.com/office/drawing/2014/main" id="{C89B64F2-C05A-9326-9169-4E5AEE6201A9}"/>
              </a:ext>
            </a:extLst>
          </p:cNvPr>
          <p:cNvSpPr txBox="1">
            <a:spLocks noChangeArrowheads="1"/>
          </p:cNvSpPr>
          <p:nvPr/>
        </p:nvSpPr>
        <p:spPr bwMode="auto">
          <a:xfrm>
            <a:off x="3237265" y="2025437"/>
            <a:ext cx="12025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 </a:t>
            </a:r>
            <a:r>
              <a:rPr kumimoji="1" lang="en-US" altLang="zh-CN" sz="1600" b="1" dirty="0">
                <a:latin typeface="HarmonyOS Sans SC" panose="00000500000000000000" pitchFamily="2" charset="-122"/>
                <a:ea typeface="HarmonyOS Sans SC" panose="00000500000000000000" pitchFamily="2" charset="-122"/>
              </a:rPr>
              <a:t>CEO</a:t>
            </a:r>
            <a:r>
              <a:rPr kumimoji="1" lang="zh-CN" altLang="en-US" sz="1600" b="1" dirty="0">
                <a:latin typeface="HarmonyOS Sans SC" panose="00000500000000000000" pitchFamily="2" charset="-122"/>
                <a:ea typeface="HarmonyOS Sans SC" panose="00000500000000000000" pitchFamily="2" charset="-122"/>
              </a:rPr>
              <a:t> </a:t>
            </a:r>
            <a:r>
              <a:rPr kumimoji="1" lang="en-US" altLang="zh-CN" sz="1600" b="1" dirty="0">
                <a:latin typeface="HarmonyOS Sans SC" panose="00000500000000000000" pitchFamily="2" charset="-122"/>
                <a:ea typeface="HarmonyOS Sans SC" panose="00000500000000000000" pitchFamily="2" charset="-122"/>
              </a:rPr>
              <a:t>CTO</a:t>
            </a:r>
            <a:r>
              <a:rPr kumimoji="1" lang="zh-CN" altLang="en-US" sz="1600" b="1" dirty="0">
                <a:latin typeface="HarmonyOS Sans SC" panose="00000500000000000000" pitchFamily="2" charset="-122"/>
                <a:ea typeface="HarmonyOS Sans SC" panose="00000500000000000000" pitchFamily="2" charset="-122"/>
              </a:rPr>
              <a:t> </a:t>
            </a:r>
          </a:p>
        </p:txBody>
      </p:sp>
      <p:cxnSp>
        <p:nvCxnSpPr>
          <p:cNvPr id="32" name="直接连接符 31">
            <a:extLst>
              <a:ext uri="{FF2B5EF4-FFF2-40B4-BE49-F238E27FC236}">
                <a16:creationId xmlns:a16="http://schemas.microsoft.com/office/drawing/2014/main" id="{B9A71F90-3FE8-37DD-6548-ED76CA7EB986}"/>
              </a:ext>
            </a:extLst>
          </p:cNvPr>
          <p:cNvCxnSpPr/>
          <p:nvPr/>
        </p:nvCxnSpPr>
        <p:spPr>
          <a:xfrm>
            <a:off x="3349247" y="1907422"/>
            <a:ext cx="2313556" cy="0"/>
          </a:xfrm>
          <a:prstGeom prst="line">
            <a:avLst/>
          </a:prstGeom>
          <a:ln w="3810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2192E62F-EF10-74CE-66B8-59F01F03D4BB}"/>
              </a:ext>
            </a:extLst>
          </p:cNvPr>
          <p:cNvSpPr txBox="1">
            <a:spLocks noChangeArrowheads="1"/>
          </p:cNvSpPr>
          <p:nvPr/>
        </p:nvSpPr>
        <p:spPr bwMode="auto">
          <a:xfrm>
            <a:off x="3329303" y="4461161"/>
            <a:ext cx="756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kumimoji="1" lang="zh-CN" altLang="en-US" sz="1600" b="1" dirty="0">
                <a:latin typeface="HarmonyOS Sans SC" panose="00000500000000000000" pitchFamily="2" charset="-122"/>
                <a:ea typeface="HarmonyOS Sans SC" panose="00000500000000000000" pitchFamily="2" charset="-122"/>
              </a:rPr>
              <a:t> </a:t>
            </a:r>
            <a:r>
              <a:rPr kumimoji="1" lang="en-US" altLang="zh-CN" sz="1600" b="1" dirty="0">
                <a:latin typeface="HarmonyOS Sans SC" panose="00000500000000000000" pitchFamily="2" charset="-122"/>
                <a:ea typeface="HarmonyOS Sans SC" panose="00000500000000000000" pitchFamily="2" charset="-122"/>
              </a:rPr>
              <a:t>COO</a:t>
            </a:r>
            <a:r>
              <a:rPr kumimoji="1" lang="zh-CN" altLang="en-US" sz="1600" b="1" dirty="0">
                <a:latin typeface="HarmonyOS Sans SC" panose="00000500000000000000" pitchFamily="2" charset="-122"/>
                <a:ea typeface="HarmonyOS Sans SC" panose="00000500000000000000" pitchFamily="2" charset="-122"/>
              </a:rPr>
              <a:t> </a:t>
            </a:r>
          </a:p>
        </p:txBody>
      </p:sp>
    </p:spTree>
    <p:extLst>
      <p:ext uri="{BB962C8B-B14F-4D97-AF65-F5344CB8AC3E}">
        <p14:creationId xmlns:p14="http://schemas.microsoft.com/office/powerpoint/2010/main" val="39239463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descr="See the source image">
            <a:extLst>
              <a:ext uri="{FF2B5EF4-FFF2-40B4-BE49-F238E27FC236}">
                <a16:creationId xmlns:a16="http://schemas.microsoft.com/office/drawing/2014/main" id="{BD4DE2BF-4BD5-46AA-B7DF-8CA368528424}"/>
              </a:ext>
            </a:extLst>
          </p:cNvPr>
          <p:cNvPicPr>
            <a:picLocks noGrp="1" noChangeAspect="1" noChangeArrowheads="1"/>
          </p:cNvPicPr>
          <p:nvPr>
            <p:ph type="pic" sz="quarter" idx="10"/>
          </p:nvPr>
        </p:nvPicPr>
        <p:blipFill>
          <a:blip r:embed="rId3">
            <a:extLst>
              <a:ext uri="{BEBA8EAE-BF5A-486C-A8C5-ECC9F3942E4B}">
                <a14:imgProps xmlns:a14="http://schemas.microsoft.com/office/drawing/2010/main">
                  <a14:imgLayer r:embed="rId4">
                    <a14:imgEffect>
                      <a14:saturation sat="0"/>
                    </a14:imgEffect>
                    <a14:imgEffect>
                      <a14:brightnessContrast bright="-40000" contrast="20000"/>
                    </a14:imgEffect>
                  </a14:imgLayer>
                </a14:imgProps>
              </a:ext>
              <a:ext uri="{28A0092B-C50C-407E-A947-70E740481C1C}">
                <a14:useLocalDpi xmlns:a14="http://schemas.microsoft.com/office/drawing/2010/main" val="0"/>
              </a:ext>
            </a:extLst>
          </a:blip>
          <a:srcRect l="23706" r="23706"/>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36869" name="TextBox 18"/>
          <p:cNvSpPr txBox="1">
            <a:spLocks noChangeArrowheads="1"/>
          </p:cNvSpPr>
          <p:nvPr/>
        </p:nvSpPr>
        <p:spPr bwMode="auto">
          <a:xfrm>
            <a:off x="9225122" y="2320925"/>
            <a:ext cx="2585720" cy="221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a:solidFill>
                  <a:srgbClr val="FFFFFF"/>
                </a:solidFill>
                <a:latin typeface="HarmonyOS Sans SC" panose="00000500000000000000" pitchFamily="2" charset="-122"/>
                <a:ea typeface="HarmonyOS Sans SC" panose="00000500000000000000" pitchFamily="2" charset="-122"/>
                <a:cs typeface="TrashHand"/>
              </a:rPr>
              <a:t>02.</a:t>
            </a:r>
          </a:p>
        </p:txBody>
      </p:sp>
      <p:pic>
        <p:nvPicPr>
          <p:cNvPr id="7" name="图片 6" descr="文本, 徽标&#10;&#10;描述已自动生成"/>
          <p:cNvPicPr>
            <a:picLocks noChangeAspect="1"/>
          </p:cNvPicPr>
          <p:nvPr/>
        </p:nvPicPr>
        <p:blipFill rotWithShape="1">
          <a:blip r:embed="rId5" cstate="email"/>
          <a:srcRect/>
          <a:stretch>
            <a:fillRect/>
          </a:stretch>
        </p:blipFill>
        <p:spPr>
          <a:xfrm>
            <a:off x="138223" y="131030"/>
            <a:ext cx="2211574" cy="646173"/>
          </a:xfrm>
          <a:prstGeom prst="rect">
            <a:avLst/>
          </a:prstGeom>
        </p:spPr>
      </p:pic>
      <p:sp>
        <p:nvSpPr>
          <p:cNvPr id="13" name="Right Triangle 12"/>
          <p:cNvSpPr/>
          <p:nvPr/>
        </p:nvSpPr>
        <p:spPr>
          <a:xfrm flipH="1">
            <a:off x="1597025" y="2320925"/>
            <a:ext cx="254000" cy="254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6" name="Rectangle 15"/>
          <p:cNvSpPr>
            <a:spLocks noChangeArrowheads="1"/>
          </p:cNvSpPr>
          <p:nvPr/>
        </p:nvSpPr>
        <p:spPr bwMode="auto">
          <a:xfrm>
            <a:off x="2052583" y="2085826"/>
            <a:ext cx="3101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kumimoji="1" lang="zh-CN" altLang="en-US" sz="4800" b="1" dirty="0">
                <a:latin typeface="HarmonyOS Sans SC" panose="00000500000000000000" pitchFamily="2" charset="-122"/>
                <a:ea typeface="HarmonyOS Sans SC" panose="00000500000000000000" pitchFamily="2" charset="-122"/>
                <a:cs typeface="Gen Jyuu Gothic P Bold" panose="020B0602020203020207" pitchFamily="34" charset="-128"/>
              </a:rPr>
              <a:t>市场机会</a:t>
            </a:r>
            <a:endParaRPr kumimoji="1" lang="en-US" altLang="zh-CN" sz="4800" b="1" dirty="0">
              <a:latin typeface="HarmonyOS Sans SC" panose="00000500000000000000" pitchFamily="2" charset="-122"/>
              <a:ea typeface="HarmonyOS Sans SC" panose="00000500000000000000" pitchFamily="2" charset="-122"/>
              <a:cs typeface="Gen Jyuu Gothic P Bold" panose="020B0602020203020207" pitchFamily="34" charset="-128"/>
            </a:endParaRPr>
          </a:p>
        </p:txBody>
      </p:sp>
      <p:sp>
        <p:nvSpPr>
          <p:cNvPr id="9" name="文本框 6"/>
          <p:cNvSpPr txBox="1"/>
          <p:nvPr/>
        </p:nvSpPr>
        <p:spPr>
          <a:xfrm>
            <a:off x="2430047" y="2972916"/>
            <a:ext cx="2346435" cy="368300"/>
          </a:xfrm>
          <a:prstGeom prst="rect">
            <a:avLst/>
          </a:prstGeom>
          <a:noFill/>
        </p:spPr>
        <p:txBody>
          <a:bodyPr wrap="square">
            <a:spAutoFit/>
          </a:bodyPr>
          <a:lstStyle/>
          <a:p>
            <a:pPr algn="ctr" eaLnBrk="1" fontAlgn="auto" hangingPunct="1">
              <a:spcBef>
                <a:spcPts val="0"/>
              </a:spcBef>
              <a:spcAft>
                <a:spcPts val="0"/>
              </a:spcAft>
              <a:defRPr/>
            </a:pPr>
            <a:r>
              <a:rPr kumimoji="1" lang="en-US" altLang="zh-CN" b="1" dirty="0">
                <a:solidFill>
                  <a:schemeClr val="tx1">
                    <a:lumMod val="75000"/>
                    <a:lumOff val="25000"/>
                  </a:schemeClr>
                </a:solidFill>
                <a:latin typeface="HarmonyOS Sans SC" panose="00000500000000000000" pitchFamily="2" charset="-122"/>
                <a:ea typeface="HarmonyOS Sans SC" panose="00000500000000000000" pitchFamily="2" charset="-122"/>
              </a:rPr>
              <a:t>Market Opportunity</a:t>
            </a:r>
            <a:endParaRPr kumimoji="1" lang="zh-CN" altLang="en-US" b="1" dirty="0">
              <a:solidFill>
                <a:schemeClr val="tx1">
                  <a:lumMod val="75000"/>
                  <a:lumOff val="25000"/>
                </a:schemeClr>
              </a:solidFill>
              <a:latin typeface="HarmonyOS Sans SC" panose="00000500000000000000" pitchFamily="2" charset="-122"/>
              <a:ea typeface="HarmonyOS Sans SC" panose="00000500000000000000" pitchFamily="2" charset="-122"/>
            </a:endParaRPr>
          </a:p>
        </p:txBody>
      </p:sp>
      <p:sp>
        <p:nvSpPr>
          <p:cNvPr id="10" name="Rectangle 15"/>
          <p:cNvSpPr>
            <a:spLocks noChangeArrowheads="1"/>
          </p:cNvSpPr>
          <p:nvPr/>
        </p:nvSpPr>
        <p:spPr bwMode="auto">
          <a:xfrm>
            <a:off x="2053042" y="3552190"/>
            <a:ext cx="3101365"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kumimoji="1" lang="zh-CN" altLang="en-US" sz="4800" b="1" dirty="0">
                <a:latin typeface="HarmonyOS Sans SC" panose="00000500000000000000" pitchFamily="2" charset="-122"/>
                <a:ea typeface="HarmonyOS Sans SC" panose="00000500000000000000" pitchFamily="2" charset="-122"/>
                <a:cs typeface="Gen Jyuu Gothic P Bold" panose="020B0602020203020207" pitchFamily="34" charset="-128"/>
              </a:rPr>
              <a:t>核心技术</a:t>
            </a:r>
            <a:endParaRPr kumimoji="1" lang="en-US" altLang="zh-CN" sz="4800" b="1" dirty="0">
              <a:latin typeface="HarmonyOS Sans SC" panose="00000500000000000000" pitchFamily="2" charset="-122"/>
              <a:ea typeface="HarmonyOS Sans SC" panose="00000500000000000000" pitchFamily="2" charset="-122"/>
              <a:cs typeface="Gen Jyuu Gothic P Bold" panose="020B0602020203020207" pitchFamily="34" charset="-128"/>
            </a:endParaRPr>
          </a:p>
          <a:p>
            <a:pPr algn="ctr" eaLnBrk="1" hangingPunct="1">
              <a:lnSpc>
                <a:spcPct val="100000"/>
              </a:lnSpc>
              <a:spcBef>
                <a:spcPct val="0"/>
              </a:spcBef>
              <a:buFontTx/>
              <a:buNone/>
            </a:pPr>
            <a:endParaRPr lang="zh-CN" altLang="en-US" sz="1000" b="1" dirty="0">
              <a:solidFill>
                <a:srgbClr val="262626"/>
              </a:solidFill>
              <a:latin typeface="HarmonyOS Sans SC" panose="00000500000000000000" pitchFamily="2" charset="-122"/>
              <a:ea typeface="HarmonyOS Sans SC" panose="00000500000000000000" pitchFamily="2" charset="-122"/>
              <a:cs typeface="Gen Jyuu Gothic P Bold" panose="020B0602020203020207" pitchFamily="34" charset="-128"/>
            </a:endParaRPr>
          </a:p>
        </p:txBody>
      </p:sp>
      <p:sp>
        <p:nvSpPr>
          <p:cNvPr id="11" name="文本框 6"/>
          <p:cNvSpPr txBox="1"/>
          <p:nvPr/>
        </p:nvSpPr>
        <p:spPr>
          <a:xfrm>
            <a:off x="2449016" y="4461555"/>
            <a:ext cx="2346435" cy="379656"/>
          </a:xfrm>
          <a:prstGeom prst="rect">
            <a:avLst/>
          </a:prstGeom>
          <a:noFill/>
        </p:spPr>
        <p:txBody>
          <a:bodyPr wrap="square">
            <a:spAutoFit/>
          </a:bodyPr>
          <a:lstStyle/>
          <a:p>
            <a:pPr algn="ctr" eaLnBrk="1" fontAlgn="auto" hangingPunct="1">
              <a:spcBef>
                <a:spcPts val="0"/>
              </a:spcBef>
              <a:spcAft>
                <a:spcPts val="0"/>
              </a:spcAft>
              <a:defRPr/>
            </a:pPr>
            <a:r>
              <a:rPr kumimoji="1" lang="en-US" altLang="zh-CN" b="1" dirty="0">
                <a:solidFill>
                  <a:schemeClr val="tx1">
                    <a:lumMod val="75000"/>
                    <a:lumOff val="25000"/>
                  </a:schemeClr>
                </a:solidFill>
                <a:latin typeface="HarmonyOS Sans SC" panose="00000500000000000000" pitchFamily="2" charset="-122"/>
                <a:ea typeface="HarmonyOS Sans SC" panose="00000500000000000000" pitchFamily="2" charset="-122"/>
              </a:rPr>
              <a:t>Core Technology</a:t>
            </a:r>
            <a:endParaRPr kumimoji="1" lang="zh-CN" altLang="en-US" b="1" dirty="0">
              <a:solidFill>
                <a:schemeClr val="tx1">
                  <a:lumMod val="75000"/>
                  <a:lumOff val="25000"/>
                </a:schemeClr>
              </a:solidFill>
              <a:latin typeface="HarmonyOS Sans SC" panose="00000500000000000000" pitchFamily="2" charset="-122"/>
              <a:ea typeface="HarmonyOS Sans SC" panose="00000500000000000000" pitchFamily="2" charset="-122"/>
            </a:endParaRPr>
          </a:p>
        </p:txBody>
      </p:sp>
    </p:spTree>
  </p:cSld>
  <p:clrMapOvr>
    <a:masterClrMapping/>
  </p:clrMapOvr>
  <p:transition spd="slow" advTm="0">
    <p:push/>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Figure 1"/>
          <p:cNvPicPr>
            <a:picLocks noChangeAspect="1" noChangeArrowheads="1"/>
          </p:cNvPicPr>
          <p:nvPr/>
        </p:nvPicPr>
        <p:blipFill rotWithShape="1">
          <a:blip r:embed="rId3" cstate="email"/>
          <a:srcRect l="6900" t="3760" r="69253" b="44386"/>
          <a:stretch>
            <a:fillRect/>
          </a:stretch>
        </p:blipFill>
        <p:spPr bwMode="auto">
          <a:xfrm>
            <a:off x="10360314" y="3650475"/>
            <a:ext cx="1597572" cy="1699005"/>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p:cNvSpPr txBox="1"/>
          <p:nvPr/>
        </p:nvSpPr>
        <p:spPr>
          <a:xfrm>
            <a:off x="204222" y="299696"/>
            <a:ext cx="9066906" cy="461665"/>
          </a:xfrm>
          <a:prstGeom prst="rect">
            <a:avLst/>
          </a:prstGeom>
          <a:noFill/>
        </p:spPr>
        <p:txBody>
          <a:bodyPr wrap="none" rtlCol="0">
            <a:spAutoFit/>
          </a:bodyPr>
          <a:lstStyle/>
          <a:p>
            <a:r>
              <a:rPr lang="zh-CN" altLang="en-US" sz="2400" dirty="0">
                <a:latin typeface="HarmonyOS Sans SC" panose="00000500000000000000" pitchFamily="2" charset="-122"/>
                <a:ea typeface="HarmonyOS Sans SC" panose="00000500000000000000" pitchFamily="2" charset="-122"/>
              </a:rPr>
              <a:t>机遇：植物多酚纳米化加工，</a:t>
            </a:r>
            <a:r>
              <a:rPr lang="en-US" altLang="zh-CN" sz="2400" dirty="0" err="1">
                <a:solidFill>
                  <a:srgbClr val="E86E60"/>
                </a:solidFill>
                <a:latin typeface="HarmonyOS Sans SC" panose="00000500000000000000" pitchFamily="2" charset="-122"/>
                <a:ea typeface="HarmonyOS Sans SC" panose="00000500000000000000" pitchFamily="2" charset="-122"/>
              </a:rPr>
              <a:t>Phenolix</a:t>
            </a:r>
            <a:r>
              <a:rPr lang="zh-CN" altLang="en-US" sz="2400" dirty="0">
                <a:latin typeface="HarmonyOS Sans SC" panose="00000500000000000000" pitchFamily="2" charset="-122"/>
                <a:ea typeface="HarmonyOS Sans SC" panose="00000500000000000000" pitchFamily="2" charset="-122"/>
              </a:rPr>
              <a:t>带来规模化的产品创新机会</a:t>
            </a:r>
          </a:p>
        </p:txBody>
      </p:sp>
      <p:sp>
        <p:nvSpPr>
          <p:cNvPr id="25" name="灯片编号占位符 2"/>
          <p:cNvSpPr txBox="1"/>
          <p:nvPr/>
        </p:nvSpPr>
        <p:spPr>
          <a:xfrm>
            <a:off x="8620089" y="6452749"/>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SimSun"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t>7</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27" name="图片 26" descr="文本, 徽标&#10;&#10;描述已自动生成"/>
          <p:cNvPicPr>
            <a:picLocks noChangeAspect="1"/>
          </p:cNvPicPr>
          <p:nvPr/>
        </p:nvPicPr>
        <p:blipFill rotWithShape="1">
          <a:blip r:embed="rId4" cstate="email"/>
          <a:srcRect/>
          <a:stretch>
            <a:fillRect/>
          </a:stretch>
        </p:blipFill>
        <p:spPr>
          <a:xfrm>
            <a:off x="9910888" y="131030"/>
            <a:ext cx="2211574" cy="646173"/>
          </a:xfrm>
          <a:prstGeom prst="rect">
            <a:avLst/>
          </a:prstGeom>
        </p:spPr>
      </p:pic>
      <p:pic>
        <p:nvPicPr>
          <p:cNvPr id="38" name="Picture 2" descr="Figure 1"/>
          <p:cNvPicPr>
            <a:picLocks noChangeAspect="1" noChangeArrowheads="1"/>
          </p:cNvPicPr>
          <p:nvPr/>
        </p:nvPicPr>
        <p:blipFill rotWithShape="1">
          <a:blip r:embed="rId3" cstate="email"/>
          <a:srcRect l="-1" t="56881" r="59053" b="771"/>
          <a:stretch>
            <a:fillRect/>
          </a:stretch>
        </p:blipFill>
        <p:spPr bwMode="auto">
          <a:xfrm>
            <a:off x="6217290" y="3900877"/>
            <a:ext cx="2722524" cy="1377093"/>
          </a:xfrm>
          <a:prstGeom prst="rect">
            <a:avLst/>
          </a:prstGeom>
          <a:noFill/>
          <a:extLst>
            <a:ext uri="{909E8E84-426E-40DD-AFC4-6F175D3DCCD1}">
              <a14:hiddenFill xmlns:a14="http://schemas.microsoft.com/office/drawing/2010/main">
                <a:solidFill>
                  <a:srgbClr val="FFFFFF"/>
                </a:solidFill>
              </a14:hiddenFill>
            </a:ext>
          </a:extLst>
        </p:spPr>
      </p:pic>
      <p:cxnSp>
        <p:nvCxnSpPr>
          <p:cNvPr id="70" name="直接箭头连接符 69"/>
          <p:cNvCxnSpPr/>
          <p:nvPr/>
        </p:nvCxnSpPr>
        <p:spPr>
          <a:xfrm>
            <a:off x="8783150" y="4471123"/>
            <a:ext cx="1537476" cy="0"/>
          </a:xfrm>
          <a:prstGeom prst="straightConnector1">
            <a:avLst/>
          </a:prstGeom>
          <a:ln w="19050">
            <a:solidFill>
              <a:schemeClr val="tx1">
                <a:lumMod val="85000"/>
                <a:lumOff val="1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4" name="文本框 73"/>
          <p:cNvSpPr txBox="1"/>
          <p:nvPr/>
        </p:nvSpPr>
        <p:spPr>
          <a:xfrm>
            <a:off x="8746367" y="3887295"/>
            <a:ext cx="954107" cy="338554"/>
          </a:xfrm>
          <a:prstGeom prst="rect">
            <a:avLst/>
          </a:prstGeom>
          <a:noFill/>
        </p:spPr>
        <p:txBody>
          <a:bodyPr wrap="none" rtlCol="0">
            <a:spAutoFit/>
          </a:bodyPr>
          <a:lstStyle/>
          <a:p>
            <a:r>
              <a:rPr lang="en-US" altLang="zh-CN" sz="1600" dirty="0" err="1">
                <a:latin typeface="HarmonyOS Sans SC" panose="00000500000000000000" pitchFamily="2" charset="-122"/>
                <a:ea typeface="HarmonyOS Sans SC" panose="00000500000000000000" pitchFamily="2" charset="-122"/>
              </a:rPr>
              <a:t>i</a:t>
            </a:r>
            <a:r>
              <a:rPr lang="en-US" altLang="zh-CN" sz="1600" dirty="0">
                <a:latin typeface="HarmonyOS Sans SC" panose="00000500000000000000" pitchFamily="2" charset="-122"/>
                <a:ea typeface="HarmonyOS Sans SC" panose="00000500000000000000" pitchFamily="2" charset="-122"/>
              </a:rPr>
              <a:t>. </a:t>
            </a:r>
            <a:r>
              <a:rPr lang="zh-CN" altLang="en-US" sz="1600" dirty="0">
                <a:latin typeface="HarmonyOS Sans SC" panose="00000500000000000000" pitchFamily="2" charset="-122"/>
                <a:ea typeface="HarmonyOS Sans SC" panose="00000500000000000000" pitchFamily="2" charset="-122"/>
              </a:rPr>
              <a:t>自组装</a:t>
            </a:r>
          </a:p>
        </p:txBody>
      </p:sp>
      <p:sp>
        <p:nvSpPr>
          <p:cNvPr id="75" name="文本框 74"/>
          <p:cNvSpPr txBox="1"/>
          <p:nvPr/>
        </p:nvSpPr>
        <p:spPr>
          <a:xfrm>
            <a:off x="8746367" y="4153709"/>
            <a:ext cx="1208985" cy="338554"/>
          </a:xfrm>
          <a:prstGeom prst="rect">
            <a:avLst/>
          </a:prstGeom>
          <a:noFill/>
        </p:spPr>
        <p:txBody>
          <a:bodyPr wrap="none" rtlCol="0">
            <a:spAutoFit/>
          </a:bodyPr>
          <a:lstStyle/>
          <a:p>
            <a:r>
              <a:rPr lang="en-US" altLang="zh-CN" sz="1600" dirty="0">
                <a:latin typeface="HarmonyOS Sans SC" panose="00000500000000000000" pitchFamily="2" charset="-122"/>
                <a:ea typeface="HarmonyOS Sans SC" panose="00000500000000000000" pitchFamily="2" charset="-122"/>
              </a:rPr>
              <a:t>ii. </a:t>
            </a:r>
            <a:r>
              <a:rPr lang="zh-CN" altLang="en-US" sz="1600" dirty="0">
                <a:latin typeface="HarmonyOS Sans SC" panose="00000500000000000000" pitchFamily="2" charset="-122"/>
                <a:ea typeface="HarmonyOS Sans SC" panose="00000500000000000000" pitchFamily="2" charset="-122"/>
              </a:rPr>
              <a:t>层级组装</a:t>
            </a:r>
          </a:p>
        </p:txBody>
      </p:sp>
      <p:sp>
        <p:nvSpPr>
          <p:cNvPr id="76" name="文本框 75"/>
          <p:cNvSpPr txBox="1"/>
          <p:nvPr/>
        </p:nvSpPr>
        <p:spPr>
          <a:xfrm>
            <a:off x="8746367" y="4518499"/>
            <a:ext cx="1669047" cy="338554"/>
          </a:xfrm>
          <a:prstGeom prst="rect">
            <a:avLst/>
          </a:prstGeom>
          <a:noFill/>
        </p:spPr>
        <p:txBody>
          <a:bodyPr wrap="none" rtlCol="0">
            <a:spAutoFit/>
          </a:bodyPr>
          <a:lstStyle/>
          <a:p>
            <a:r>
              <a:rPr lang="en-US" altLang="zh-CN" sz="1600" dirty="0">
                <a:latin typeface="HarmonyOS Sans SC" panose="00000500000000000000" pitchFamily="2" charset="-122"/>
                <a:ea typeface="HarmonyOS Sans SC" panose="00000500000000000000" pitchFamily="2" charset="-122"/>
              </a:rPr>
              <a:t>iii. </a:t>
            </a:r>
            <a:r>
              <a:rPr lang="zh-CN" altLang="en-US" sz="1600" dirty="0">
                <a:latin typeface="HarmonyOS Sans SC" panose="00000500000000000000" pitchFamily="2" charset="-122"/>
                <a:ea typeface="HarmonyOS Sans SC" panose="00000500000000000000" pitchFamily="2" charset="-122"/>
              </a:rPr>
              <a:t>模板诱导组装</a:t>
            </a:r>
          </a:p>
        </p:txBody>
      </p:sp>
      <p:sp>
        <p:nvSpPr>
          <p:cNvPr id="138" name="矩形 137"/>
          <p:cNvSpPr/>
          <p:nvPr/>
        </p:nvSpPr>
        <p:spPr>
          <a:xfrm>
            <a:off x="238986" y="777203"/>
            <a:ext cx="5525788" cy="5154135"/>
          </a:xfrm>
          <a:prstGeom prst="rect">
            <a:avLst/>
          </a:prstGeom>
          <a:solidFill>
            <a:schemeClr val="bg1">
              <a:lumMod val="95000"/>
              <a:alpha val="50196"/>
            </a:schemeClr>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HarmonyOS Sans SC" panose="00000500000000000000" pitchFamily="2" charset="-122"/>
              <a:ea typeface="HarmonyOS Sans SC" panose="00000500000000000000" pitchFamily="2" charset="-122"/>
            </a:endParaRPr>
          </a:p>
        </p:txBody>
      </p:sp>
      <p:sp>
        <p:nvSpPr>
          <p:cNvPr id="139" name="文本框 138"/>
          <p:cNvSpPr txBox="1"/>
          <p:nvPr/>
        </p:nvSpPr>
        <p:spPr>
          <a:xfrm>
            <a:off x="4287831" y="1132347"/>
            <a:ext cx="1338828" cy="464679"/>
          </a:xfrm>
          <a:prstGeom prst="rect">
            <a:avLst/>
          </a:prstGeom>
          <a:noFill/>
        </p:spPr>
        <p:txBody>
          <a:bodyPr wrap="none" rtlCol="0">
            <a:spAutoFit/>
          </a:bodyPr>
          <a:lstStyle/>
          <a:p>
            <a:pPr>
              <a:lnSpc>
                <a:spcPct val="150000"/>
              </a:lnSpc>
            </a:pPr>
            <a:r>
              <a:rPr lang="zh-CN" altLang="en-US" dirty="0">
                <a:solidFill>
                  <a:srgbClr val="3C4B9E"/>
                </a:solidFill>
                <a:latin typeface="HarmonyOS Sans SC" panose="00000500000000000000" pitchFamily="2" charset="-122"/>
                <a:ea typeface="HarmonyOS Sans SC" panose="00000500000000000000" pitchFamily="2" charset="-122"/>
              </a:rPr>
              <a:t>大分子多酚</a:t>
            </a:r>
          </a:p>
        </p:txBody>
      </p:sp>
      <p:pic>
        <p:nvPicPr>
          <p:cNvPr id="140" name="图片 139"/>
          <p:cNvPicPr>
            <a:picLocks noChangeAspect="1"/>
          </p:cNvPicPr>
          <p:nvPr/>
        </p:nvPicPr>
        <p:blipFill>
          <a:blip r:embed="rId5" cstate="email"/>
          <a:stretch>
            <a:fillRect/>
          </a:stretch>
        </p:blipFill>
        <p:spPr>
          <a:xfrm>
            <a:off x="270809" y="1372295"/>
            <a:ext cx="3282793" cy="2507579"/>
          </a:xfrm>
          <a:prstGeom prst="rect">
            <a:avLst/>
          </a:prstGeom>
        </p:spPr>
      </p:pic>
      <p:pic>
        <p:nvPicPr>
          <p:cNvPr id="141" name="图片 140"/>
          <p:cNvPicPr>
            <a:picLocks noChangeAspect="1"/>
          </p:cNvPicPr>
          <p:nvPr/>
        </p:nvPicPr>
        <p:blipFill>
          <a:blip r:embed="rId6" cstate="email"/>
          <a:stretch>
            <a:fillRect/>
          </a:stretch>
        </p:blipFill>
        <p:spPr>
          <a:xfrm>
            <a:off x="425876" y="4092622"/>
            <a:ext cx="1444400" cy="1186471"/>
          </a:xfrm>
          <a:prstGeom prst="rect">
            <a:avLst/>
          </a:prstGeom>
        </p:spPr>
      </p:pic>
      <p:pic>
        <p:nvPicPr>
          <p:cNvPr id="142" name="图片 141"/>
          <p:cNvPicPr>
            <a:picLocks noChangeAspect="1"/>
          </p:cNvPicPr>
          <p:nvPr/>
        </p:nvPicPr>
        <p:blipFill>
          <a:blip r:embed="rId7" cstate="email"/>
          <a:stretch>
            <a:fillRect/>
          </a:stretch>
        </p:blipFill>
        <p:spPr>
          <a:xfrm>
            <a:off x="1967565" y="4071466"/>
            <a:ext cx="1539863" cy="1372580"/>
          </a:xfrm>
          <a:prstGeom prst="rect">
            <a:avLst/>
          </a:prstGeom>
        </p:spPr>
      </p:pic>
      <p:pic>
        <p:nvPicPr>
          <p:cNvPr id="143" name="图片 142"/>
          <p:cNvPicPr>
            <a:picLocks noChangeAspect="1"/>
          </p:cNvPicPr>
          <p:nvPr/>
        </p:nvPicPr>
        <p:blipFill>
          <a:blip r:embed="rId8" cstate="email"/>
          <a:stretch>
            <a:fillRect/>
          </a:stretch>
        </p:blipFill>
        <p:spPr>
          <a:xfrm>
            <a:off x="3541689" y="4424280"/>
            <a:ext cx="2107556" cy="575169"/>
          </a:xfrm>
          <a:prstGeom prst="rect">
            <a:avLst/>
          </a:prstGeom>
        </p:spPr>
      </p:pic>
      <p:sp>
        <p:nvSpPr>
          <p:cNvPr id="144" name="文本框 143"/>
          <p:cNvSpPr txBox="1"/>
          <p:nvPr/>
        </p:nvSpPr>
        <p:spPr>
          <a:xfrm>
            <a:off x="4435410" y="3834377"/>
            <a:ext cx="1338828" cy="464679"/>
          </a:xfrm>
          <a:prstGeom prst="rect">
            <a:avLst/>
          </a:prstGeom>
          <a:noFill/>
        </p:spPr>
        <p:txBody>
          <a:bodyPr wrap="none" rtlCol="0">
            <a:spAutoFit/>
          </a:bodyPr>
          <a:lstStyle/>
          <a:p>
            <a:pPr>
              <a:lnSpc>
                <a:spcPct val="150000"/>
              </a:lnSpc>
            </a:pPr>
            <a:r>
              <a:rPr lang="zh-CN" altLang="en-US" dirty="0">
                <a:solidFill>
                  <a:srgbClr val="3C4B9E"/>
                </a:solidFill>
                <a:latin typeface="HarmonyOS Sans SC" panose="00000500000000000000" pitchFamily="2" charset="-122"/>
                <a:ea typeface="HarmonyOS Sans SC" panose="00000500000000000000" pitchFamily="2" charset="-122"/>
              </a:rPr>
              <a:t>小分子多酚</a:t>
            </a:r>
          </a:p>
        </p:txBody>
      </p:sp>
      <p:sp>
        <p:nvSpPr>
          <p:cNvPr id="145" name="文本框 144"/>
          <p:cNvSpPr txBox="1"/>
          <p:nvPr/>
        </p:nvSpPr>
        <p:spPr>
          <a:xfrm>
            <a:off x="324696" y="845004"/>
            <a:ext cx="1731331" cy="501419"/>
          </a:xfrm>
          <a:prstGeom prst="rect">
            <a:avLst/>
          </a:prstGeom>
          <a:gradFill flip="none" rotWithShape="1">
            <a:gsLst>
              <a:gs pos="0">
                <a:srgbClr val="FF0000">
                  <a:alpha val="30000"/>
                </a:srgbClr>
              </a:gs>
              <a:gs pos="100000">
                <a:srgbClr val="4B77CA">
                  <a:alpha val="30000"/>
                </a:srgbClr>
              </a:gs>
            </a:gsLst>
            <a:lin ang="0" scaled="1"/>
            <a:tileRect/>
          </a:gradFill>
        </p:spPr>
        <p:txBody>
          <a:bodyPr wrap="square" rtlCol="0">
            <a:spAutoFit/>
          </a:bodyPr>
          <a:lstStyle>
            <a:defPPr>
              <a:defRPr lang="en-US"/>
            </a:defPPr>
            <a:lvl1pPr algn="ctr">
              <a:lnSpc>
                <a:spcPct val="150000"/>
              </a:lnSpc>
              <a:defRPr sz="1600">
                <a:latin typeface="" pitchFamily="34" charset="-122"/>
                <a:ea typeface="" pitchFamily="34" charset="-122"/>
              </a:defRPr>
            </a:lvl1pPr>
          </a:lstStyle>
          <a:p>
            <a:r>
              <a:rPr lang="zh-CN" altLang="en-US" sz="2000" dirty="0">
                <a:latin typeface="HarmonyOS Sans SC" panose="00000500000000000000" pitchFamily="2" charset="-122"/>
                <a:ea typeface="HarmonyOS Sans SC" panose="00000500000000000000" pitchFamily="2" charset="-122"/>
              </a:rPr>
              <a:t>传统多酚</a:t>
            </a:r>
          </a:p>
        </p:txBody>
      </p:sp>
      <p:grpSp>
        <p:nvGrpSpPr>
          <p:cNvPr id="146" name="组合 145"/>
          <p:cNvGrpSpPr/>
          <p:nvPr/>
        </p:nvGrpSpPr>
        <p:grpSpPr>
          <a:xfrm>
            <a:off x="3563550" y="1982533"/>
            <a:ext cx="2121728" cy="1628053"/>
            <a:chOff x="4998720" y="1798320"/>
            <a:chExt cx="3205479" cy="2540000"/>
          </a:xfrm>
        </p:grpSpPr>
        <p:grpSp>
          <p:nvGrpSpPr>
            <p:cNvPr id="147" name="组合 146"/>
            <p:cNvGrpSpPr/>
            <p:nvPr/>
          </p:nvGrpSpPr>
          <p:grpSpPr>
            <a:xfrm>
              <a:off x="5447727" y="2166942"/>
              <a:ext cx="2000225" cy="1811335"/>
              <a:chOff x="5447727" y="2166942"/>
              <a:chExt cx="2000225" cy="1811335"/>
            </a:xfrm>
          </p:grpSpPr>
          <p:sp>
            <p:nvSpPr>
              <p:cNvPr id="149" name="六边形 148"/>
              <p:cNvSpPr/>
              <p:nvPr/>
            </p:nvSpPr>
            <p:spPr>
              <a:xfrm rot="5400000">
                <a:off x="5410709" y="2594485"/>
                <a:ext cx="500058" cy="426022"/>
              </a:xfrm>
              <a:prstGeom prst="hexagon">
                <a:avLst>
                  <a:gd name="adj" fmla="val 23167"/>
                  <a:gd name="vf" fmla="val 115470"/>
                </a:avLst>
              </a:prstGeom>
              <a:gradFill flip="none" rotWithShape="1">
                <a:gsLst>
                  <a:gs pos="57000">
                    <a:srgbClr val="00AFD2"/>
                  </a:gs>
                  <a:gs pos="0">
                    <a:srgbClr val="97EEFF"/>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sp>
            <p:nvSpPr>
              <p:cNvPr id="150" name="六边形 149"/>
              <p:cNvSpPr/>
              <p:nvPr/>
            </p:nvSpPr>
            <p:spPr>
              <a:xfrm rot="5400000">
                <a:off x="6522544" y="2191844"/>
                <a:ext cx="500058" cy="450253"/>
              </a:xfrm>
              <a:prstGeom prst="hexagon">
                <a:avLst>
                  <a:gd name="adj" fmla="val 23167"/>
                  <a:gd name="vf" fmla="val 115470"/>
                </a:avLst>
              </a:prstGeom>
              <a:gradFill flip="none" rotWithShape="1">
                <a:gsLst>
                  <a:gs pos="57000">
                    <a:srgbClr val="00AFD2"/>
                  </a:gs>
                  <a:gs pos="0">
                    <a:srgbClr val="97EEFF"/>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sp>
            <p:nvSpPr>
              <p:cNvPr id="151" name="六边形 150"/>
              <p:cNvSpPr/>
              <p:nvPr/>
            </p:nvSpPr>
            <p:spPr>
              <a:xfrm rot="5400000">
                <a:off x="6972797" y="3115770"/>
                <a:ext cx="500058" cy="450253"/>
              </a:xfrm>
              <a:prstGeom prst="hexagon">
                <a:avLst>
                  <a:gd name="adj" fmla="val 23167"/>
                  <a:gd name="vf" fmla="val 115470"/>
                </a:avLst>
              </a:prstGeom>
              <a:gradFill flip="none" rotWithShape="1">
                <a:gsLst>
                  <a:gs pos="57000">
                    <a:srgbClr val="00AFD2"/>
                  </a:gs>
                  <a:gs pos="0">
                    <a:srgbClr val="97EEFF"/>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sp>
            <p:nvSpPr>
              <p:cNvPr id="152" name="六边形 151"/>
              <p:cNvSpPr/>
              <p:nvPr/>
            </p:nvSpPr>
            <p:spPr>
              <a:xfrm rot="5400000">
                <a:off x="5848846" y="3503121"/>
                <a:ext cx="500058" cy="450253"/>
              </a:xfrm>
              <a:prstGeom prst="hexagon">
                <a:avLst>
                  <a:gd name="adj" fmla="val 23167"/>
                  <a:gd name="vf" fmla="val 115470"/>
                </a:avLst>
              </a:prstGeom>
              <a:gradFill flip="none" rotWithShape="1">
                <a:gsLst>
                  <a:gs pos="57000">
                    <a:srgbClr val="00AFD2"/>
                  </a:gs>
                  <a:gs pos="0">
                    <a:srgbClr val="97EEFF"/>
                  </a:gs>
                  <a:gs pos="100000">
                    <a:schemeClr val="bg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armonyOS Sans SC" panose="00000500000000000000" pitchFamily="2" charset="-122"/>
                  <a:ea typeface="HarmonyOS Sans SC" panose="00000500000000000000" pitchFamily="2" charset="-122"/>
                </a:endParaRPr>
              </a:p>
            </p:txBody>
          </p:sp>
        </p:grpSp>
        <p:graphicFrame>
          <p:nvGraphicFramePr>
            <p:cNvPr id="148" name="对象 147"/>
            <p:cNvGraphicFramePr>
              <a:graphicFrameLocks noChangeAspect="1"/>
            </p:cNvGraphicFramePr>
            <p:nvPr/>
          </p:nvGraphicFramePr>
          <p:xfrm>
            <a:off x="4998720" y="1798320"/>
            <a:ext cx="3205479" cy="2540000"/>
          </p:xfrm>
          <a:graphic>
            <a:graphicData uri="http://schemas.openxmlformats.org/presentationml/2006/ole">
              <mc:AlternateContent xmlns:mc="http://schemas.openxmlformats.org/markup-compatibility/2006">
                <mc:Choice xmlns:v="urn:schemas-microsoft-com:vml" Requires="v">
                  <p:oleObj name="CS ChemDraw Drawing" r:id="rId9" imgW="2094865" imgH="1661160" progId="ChemDraw.Document.6.0">
                    <p:embed/>
                  </p:oleObj>
                </mc:Choice>
                <mc:Fallback>
                  <p:oleObj name="CS ChemDraw Drawing" r:id="rId9" imgW="2094865" imgH="1661160" progId="ChemDraw.Document.6.0">
                    <p:embed/>
                    <p:pic>
                      <p:nvPicPr>
                        <p:cNvPr id="0" name="对象 88"/>
                        <p:cNvPicPr/>
                        <p:nvPr/>
                      </p:nvPicPr>
                      <p:blipFill>
                        <a:blip r:embed="rId10"/>
                        <a:stretch>
                          <a:fillRect/>
                        </a:stretch>
                      </p:blipFill>
                      <p:spPr>
                        <a:xfrm>
                          <a:off x="4998720" y="1798320"/>
                          <a:ext cx="3205479" cy="2540000"/>
                        </a:xfrm>
                        <a:prstGeom prst="rect">
                          <a:avLst/>
                        </a:prstGeom>
                      </p:spPr>
                    </p:pic>
                  </p:oleObj>
                </mc:Fallback>
              </mc:AlternateContent>
            </a:graphicData>
          </a:graphic>
        </p:graphicFrame>
      </p:grpSp>
      <p:sp>
        <p:nvSpPr>
          <p:cNvPr id="153" name="文本框 152"/>
          <p:cNvSpPr txBox="1"/>
          <p:nvPr/>
        </p:nvSpPr>
        <p:spPr>
          <a:xfrm>
            <a:off x="370993" y="5342522"/>
            <a:ext cx="2039341" cy="588816"/>
          </a:xfrm>
          <a:prstGeom prst="rect">
            <a:avLst/>
          </a:prstGeom>
          <a:noFill/>
        </p:spPr>
        <p:txBody>
          <a:bodyPr wrap="none" rtlCol="0">
            <a:spAutoFit/>
          </a:bodyPr>
          <a:lstStyle>
            <a:defPPr>
              <a:defRPr lang="en-US"/>
            </a:defPPr>
            <a:lvl1pPr>
              <a:lnSpc>
                <a:spcPct val="150000"/>
              </a:lnSpc>
              <a:defRPr sz="2400">
                <a:solidFill>
                  <a:srgbClr val="3C4B9E"/>
                </a:solidFill>
                <a:latin typeface="" pitchFamily="34" charset="-122"/>
                <a:ea typeface="" pitchFamily="34" charset="-122"/>
              </a:defRPr>
            </a:lvl1pPr>
          </a:lstStyle>
          <a:p>
            <a:r>
              <a:rPr lang="en-US" altLang="zh-CN" dirty="0" err="1">
                <a:latin typeface="HarmonyOS Sans SC" panose="00000500000000000000" pitchFamily="2" charset="-122"/>
                <a:ea typeface="HarmonyOS Sans SC" panose="00000500000000000000" pitchFamily="2" charset="-122"/>
              </a:rPr>
              <a:t>i</a:t>
            </a:r>
            <a:r>
              <a:rPr lang="en-US" altLang="zh-CN" dirty="0">
                <a:latin typeface="HarmonyOS Sans SC" panose="00000500000000000000" pitchFamily="2" charset="-122"/>
                <a:ea typeface="HarmonyOS Sans SC" panose="00000500000000000000" pitchFamily="2" charset="-122"/>
              </a:rPr>
              <a:t>. </a:t>
            </a:r>
            <a:r>
              <a:rPr lang="zh-CN" altLang="en-US" sz="1800" dirty="0">
                <a:latin typeface="HarmonyOS Sans SC" panose="00000500000000000000" pitchFamily="2" charset="-122"/>
                <a:ea typeface="HarmonyOS Sans SC" panose="00000500000000000000" pitchFamily="2" charset="-122"/>
              </a:rPr>
              <a:t>来源广，成本低</a:t>
            </a:r>
          </a:p>
        </p:txBody>
      </p:sp>
      <p:sp>
        <p:nvSpPr>
          <p:cNvPr id="154" name="文本框 153"/>
          <p:cNvSpPr txBox="1"/>
          <p:nvPr/>
        </p:nvSpPr>
        <p:spPr>
          <a:xfrm>
            <a:off x="2548523" y="5348355"/>
            <a:ext cx="1200970" cy="588816"/>
          </a:xfrm>
          <a:prstGeom prst="rect">
            <a:avLst/>
          </a:prstGeom>
          <a:noFill/>
        </p:spPr>
        <p:txBody>
          <a:bodyPr wrap="none" rtlCol="0">
            <a:spAutoFit/>
          </a:bodyPr>
          <a:lstStyle/>
          <a:p>
            <a:pPr>
              <a:lnSpc>
                <a:spcPct val="150000"/>
              </a:lnSpc>
            </a:pPr>
            <a:r>
              <a:rPr lang="en-US" altLang="zh-CN" sz="2400" dirty="0">
                <a:solidFill>
                  <a:srgbClr val="3C4B9E"/>
                </a:solidFill>
                <a:latin typeface="HarmonyOS Sans SC" panose="00000500000000000000" pitchFamily="2" charset="-122"/>
                <a:ea typeface="HarmonyOS Sans SC" panose="00000500000000000000" pitchFamily="2" charset="-122"/>
              </a:rPr>
              <a:t>ii. </a:t>
            </a:r>
            <a:r>
              <a:rPr lang="zh-CN" altLang="en-US" dirty="0">
                <a:solidFill>
                  <a:srgbClr val="3C4B9E"/>
                </a:solidFill>
                <a:latin typeface="HarmonyOS Sans SC" panose="00000500000000000000" pitchFamily="2" charset="-122"/>
                <a:ea typeface="HarmonyOS Sans SC" panose="00000500000000000000" pitchFamily="2" charset="-122"/>
              </a:rPr>
              <a:t>可食用</a:t>
            </a:r>
          </a:p>
        </p:txBody>
      </p:sp>
      <p:sp>
        <p:nvSpPr>
          <p:cNvPr id="155" name="文本框 154"/>
          <p:cNvSpPr txBox="1"/>
          <p:nvPr/>
        </p:nvSpPr>
        <p:spPr>
          <a:xfrm>
            <a:off x="4120153" y="5385861"/>
            <a:ext cx="1747594" cy="588816"/>
          </a:xfrm>
          <a:prstGeom prst="rect">
            <a:avLst/>
          </a:prstGeom>
          <a:noFill/>
        </p:spPr>
        <p:txBody>
          <a:bodyPr wrap="none" rtlCol="0">
            <a:spAutoFit/>
          </a:bodyPr>
          <a:lstStyle/>
          <a:p>
            <a:pPr>
              <a:lnSpc>
                <a:spcPct val="150000"/>
              </a:lnSpc>
            </a:pPr>
            <a:r>
              <a:rPr lang="en-US" altLang="zh-CN" sz="2400" dirty="0">
                <a:solidFill>
                  <a:srgbClr val="3C4B9E"/>
                </a:solidFill>
                <a:latin typeface="HarmonyOS Sans SC" panose="00000500000000000000" pitchFamily="2" charset="-122"/>
                <a:ea typeface="HarmonyOS Sans SC" panose="00000500000000000000" pitchFamily="2" charset="-122"/>
              </a:rPr>
              <a:t>iii. </a:t>
            </a:r>
            <a:r>
              <a:rPr lang="zh-CN" altLang="en-US" dirty="0">
                <a:solidFill>
                  <a:srgbClr val="3C4B9E"/>
                </a:solidFill>
                <a:latin typeface="HarmonyOS Sans SC" panose="00000500000000000000" pitchFamily="2" charset="-122"/>
                <a:ea typeface="HarmonyOS Sans SC" panose="00000500000000000000" pitchFamily="2" charset="-122"/>
              </a:rPr>
              <a:t>强工业属性</a:t>
            </a:r>
          </a:p>
        </p:txBody>
      </p:sp>
      <p:sp>
        <p:nvSpPr>
          <p:cNvPr id="156" name="文本框 155"/>
          <p:cNvSpPr txBox="1"/>
          <p:nvPr/>
        </p:nvSpPr>
        <p:spPr>
          <a:xfrm>
            <a:off x="5745148" y="806377"/>
            <a:ext cx="2410586" cy="501419"/>
          </a:xfrm>
          <a:prstGeom prst="rect">
            <a:avLst/>
          </a:prstGeom>
          <a:gradFill flip="none" rotWithShape="1">
            <a:gsLst>
              <a:gs pos="0">
                <a:srgbClr val="FF0000">
                  <a:alpha val="30000"/>
                </a:srgbClr>
              </a:gs>
              <a:gs pos="100000">
                <a:srgbClr val="4B77CA">
                  <a:alpha val="30000"/>
                </a:srgbClr>
              </a:gs>
            </a:gsLst>
            <a:lin ang="0" scaled="1"/>
            <a:tileRect/>
          </a:gradFill>
        </p:spPr>
        <p:txBody>
          <a:bodyPr wrap="square" rtlCol="0">
            <a:spAutoFit/>
          </a:bodyPr>
          <a:lstStyle>
            <a:defPPr>
              <a:defRPr lang="en-US"/>
            </a:defPPr>
            <a:lvl1pPr algn="ctr">
              <a:lnSpc>
                <a:spcPct val="150000"/>
              </a:lnSpc>
              <a:defRPr sz="1600">
                <a:latin typeface="" pitchFamily="34" charset="-122"/>
                <a:ea typeface="" pitchFamily="34" charset="-122"/>
              </a:defRPr>
            </a:lvl1pPr>
          </a:lstStyle>
          <a:p>
            <a:r>
              <a:rPr lang="en-US" altLang="zh-CN" sz="2000" dirty="0" err="1">
                <a:latin typeface="HarmonyOS Sans SC" panose="00000500000000000000" pitchFamily="2" charset="-122"/>
                <a:ea typeface="HarmonyOS Sans SC" panose="00000500000000000000" pitchFamily="2" charset="-122"/>
              </a:rPr>
              <a:t>Phenolix</a:t>
            </a:r>
            <a:r>
              <a:rPr lang="zh-CN" altLang="en-US" sz="2000" dirty="0">
                <a:latin typeface="HarmonyOS Sans SC" panose="00000500000000000000" pitchFamily="2" charset="-122"/>
                <a:ea typeface="HarmonyOS Sans SC" panose="00000500000000000000" pitchFamily="2" charset="-122"/>
              </a:rPr>
              <a:t>纳米技术</a:t>
            </a:r>
          </a:p>
        </p:txBody>
      </p:sp>
      <p:grpSp>
        <p:nvGrpSpPr>
          <p:cNvPr id="133131" name="组合 133130"/>
          <p:cNvGrpSpPr/>
          <p:nvPr/>
        </p:nvGrpSpPr>
        <p:grpSpPr>
          <a:xfrm>
            <a:off x="270809" y="797969"/>
            <a:ext cx="5871228" cy="5132077"/>
            <a:chOff x="270809" y="797969"/>
            <a:chExt cx="5871228" cy="5132077"/>
          </a:xfrm>
        </p:grpSpPr>
        <p:cxnSp>
          <p:nvCxnSpPr>
            <p:cNvPr id="133121" name="直接连接符 133120"/>
            <p:cNvCxnSpPr/>
            <p:nvPr/>
          </p:nvCxnSpPr>
          <p:spPr>
            <a:xfrm flipH="1">
              <a:off x="5745148" y="797969"/>
              <a:ext cx="1566" cy="5132077"/>
            </a:xfrm>
            <a:prstGeom prst="line">
              <a:avLst/>
            </a:prstGeom>
            <a:ln w="19050"/>
          </p:spPr>
          <p:style>
            <a:lnRef idx="1">
              <a:schemeClr val="dk1"/>
            </a:lnRef>
            <a:fillRef idx="0">
              <a:schemeClr val="dk1"/>
            </a:fillRef>
            <a:effectRef idx="0">
              <a:schemeClr val="dk1"/>
            </a:effectRef>
            <a:fontRef idx="minor">
              <a:schemeClr val="tx1"/>
            </a:fontRef>
          </p:style>
        </p:cxnSp>
        <p:cxnSp>
          <p:nvCxnSpPr>
            <p:cNvPr id="133123" name="直接箭头连接符 133122"/>
            <p:cNvCxnSpPr/>
            <p:nvPr/>
          </p:nvCxnSpPr>
          <p:spPr>
            <a:xfrm>
              <a:off x="5746714" y="1764693"/>
              <a:ext cx="395323" cy="0"/>
            </a:xfrm>
            <a:prstGeom prst="straightConnector1">
              <a:avLst/>
            </a:prstGeom>
            <a:ln w="1905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133130" name="直接连接符 133129"/>
            <p:cNvCxnSpPr/>
            <p:nvPr/>
          </p:nvCxnSpPr>
          <p:spPr>
            <a:xfrm>
              <a:off x="270809" y="5924730"/>
              <a:ext cx="5475905"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sp>
        <p:nvSpPr>
          <p:cNvPr id="161" name="Rectangle 1"/>
          <p:cNvSpPr>
            <a:spLocks noChangeArrowheads="1"/>
          </p:cNvSpPr>
          <p:nvPr/>
        </p:nvSpPr>
        <p:spPr bwMode="auto">
          <a:xfrm>
            <a:off x="279487" y="5927494"/>
            <a:ext cx="59923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Guo, Zhang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Nature Communications</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22; Guo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Science</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18; </a:t>
            </a:r>
          </a:p>
          <a:p>
            <a:pPr eaLnBrk="1" hangingPunct="1">
              <a:lnSpc>
                <a:spcPct val="100000"/>
              </a:lnSpc>
              <a:spcBef>
                <a:spcPct val="0"/>
              </a:spcBef>
              <a:buFontTx/>
              <a:buNone/>
            </a:pP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Guo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Science Advances, </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2021; Guo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Nature Nanotechnology</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16; </a:t>
            </a:r>
          </a:p>
          <a:p>
            <a:pPr eaLnBrk="1" hangingPunct="1">
              <a:lnSpc>
                <a:spcPct val="100000"/>
              </a:lnSpc>
              <a:spcBef>
                <a:spcPct val="0"/>
              </a:spcBef>
              <a:buFontTx/>
              <a:buNone/>
            </a:pP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Guo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Advanced Materials</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21; Guo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err="1">
                <a:solidFill>
                  <a:schemeClr val="bg1">
                    <a:lumMod val="50000"/>
                  </a:schemeClr>
                </a:solidFill>
                <a:latin typeface="HarmonyOS Sans SC" panose="00000500000000000000" pitchFamily="2" charset="-122"/>
                <a:ea typeface="HarmonyOS Sans SC" panose="00000500000000000000" pitchFamily="2" charset="-122"/>
              </a:rPr>
              <a:t>Angewandte</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err="1">
                <a:solidFill>
                  <a:schemeClr val="bg1">
                    <a:lumMod val="50000"/>
                  </a:schemeClr>
                </a:solidFill>
                <a:latin typeface="HarmonyOS Sans SC" panose="00000500000000000000" pitchFamily="2" charset="-122"/>
                <a:ea typeface="HarmonyOS Sans SC" panose="00000500000000000000" pitchFamily="2" charset="-122"/>
              </a:rPr>
              <a:t>Chemie</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14; Zhang et al,</a:t>
            </a:r>
            <a:r>
              <a:rPr lang="en-US" altLang="zh-CN" sz="1200" i="1" dirty="0">
                <a:solidFill>
                  <a:schemeClr val="bg1">
                    <a:lumMod val="50000"/>
                  </a:schemeClr>
                </a:solidFill>
                <a:latin typeface="HarmonyOS Sans SC" panose="00000500000000000000" pitchFamily="2" charset="-122"/>
                <a:ea typeface="HarmonyOS Sans SC" panose="00000500000000000000" pitchFamily="2" charset="-122"/>
              </a:rPr>
              <a:t> </a:t>
            </a:r>
            <a:r>
              <a:rPr lang="en-US" altLang="zh-CN" sz="1200" b="1" i="1" dirty="0">
                <a:solidFill>
                  <a:schemeClr val="bg1">
                    <a:lumMod val="50000"/>
                  </a:schemeClr>
                </a:solidFill>
                <a:latin typeface="HarmonyOS Sans SC" panose="00000500000000000000" pitchFamily="2" charset="-122"/>
                <a:ea typeface="HarmonyOS Sans SC" panose="00000500000000000000" pitchFamily="2" charset="-122"/>
              </a:rPr>
              <a:t>Molecular Cell</a:t>
            </a:r>
            <a:r>
              <a:rPr lang="en-US" altLang="zh-CN" sz="1200" dirty="0">
                <a:solidFill>
                  <a:schemeClr val="bg1">
                    <a:lumMod val="50000"/>
                  </a:schemeClr>
                </a:solidFill>
                <a:latin typeface="HarmonyOS Sans SC" panose="00000500000000000000" pitchFamily="2" charset="-122"/>
                <a:ea typeface="HarmonyOS Sans SC" panose="00000500000000000000" pitchFamily="2" charset="-122"/>
              </a:rPr>
              <a:t>, 2018</a:t>
            </a:r>
          </a:p>
        </p:txBody>
      </p:sp>
      <p:sp>
        <p:nvSpPr>
          <p:cNvPr id="162" name="文本框 161"/>
          <p:cNvSpPr txBox="1"/>
          <p:nvPr/>
        </p:nvSpPr>
        <p:spPr>
          <a:xfrm>
            <a:off x="3438623" y="6488798"/>
            <a:ext cx="2188036" cy="307777"/>
          </a:xfrm>
          <a:prstGeom prst="rect">
            <a:avLst/>
          </a:prstGeom>
          <a:noFill/>
        </p:spPr>
        <p:txBody>
          <a:bodyPr wrap="square" rtlCol="0">
            <a:spAutoFit/>
          </a:bodyPr>
          <a:lstStyle/>
          <a:p>
            <a:pPr algn="ctr"/>
            <a:r>
              <a:rPr lang="zh-CN" altLang="en-US" sz="1400" dirty="0">
                <a:solidFill>
                  <a:srgbClr val="3C4B9E"/>
                </a:solidFill>
                <a:latin typeface="HarmonyOS Sans SC" panose="00000500000000000000" pitchFamily="2" charset="-122"/>
                <a:ea typeface="HarmonyOS Sans SC" panose="00000500000000000000" pitchFamily="2" charset="-122"/>
              </a:rPr>
              <a:t>夯实的理论基础研究</a:t>
            </a:r>
          </a:p>
        </p:txBody>
      </p:sp>
      <p:pic>
        <p:nvPicPr>
          <p:cNvPr id="63" name="Picture 2">
            <a:extLst>
              <a:ext uri="{FF2B5EF4-FFF2-40B4-BE49-F238E27FC236}">
                <a16:creationId xmlns:a16="http://schemas.microsoft.com/office/drawing/2014/main" id="{07990C31-A4B7-428F-985A-5180C58BF8D3}"/>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942" b="67726"/>
          <a:stretch/>
        </p:blipFill>
        <p:spPr bwMode="auto">
          <a:xfrm>
            <a:off x="5756610" y="1334032"/>
            <a:ext cx="6042522" cy="150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文本框 63">
            <a:extLst>
              <a:ext uri="{FF2B5EF4-FFF2-40B4-BE49-F238E27FC236}">
                <a16:creationId xmlns:a16="http://schemas.microsoft.com/office/drawing/2014/main" id="{32EB5F4C-753C-413A-B7D0-7E7551182F68}"/>
              </a:ext>
            </a:extLst>
          </p:cNvPr>
          <p:cNvSpPr txBox="1"/>
          <p:nvPr/>
        </p:nvSpPr>
        <p:spPr>
          <a:xfrm>
            <a:off x="9767807" y="2936021"/>
            <a:ext cx="2031325" cy="460511"/>
          </a:xfrm>
          <a:prstGeom prst="rect">
            <a:avLst/>
          </a:prstGeom>
          <a:noFill/>
        </p:spPr>
        <p:txBody>
          <a:bodyPr wrap="none" rtlCol="0">
            <a:spAutoFit/>
          </a:bodyPr>
          <a:lstStyle/>
          <a:p>
            <a:pPr>
              <a:lnSpc>
                <a:spcPct val="150000"/>
              </a:lnSpc>
            </a:pPr>
            <a:r>
              <a:rPr lang="zh-CN" altLang="en-US" dirty="0">
                <a:latin typeface="HarmonyOS Sans SC" panose="00000500000000000000" pitchFamily="2" charset="-122"/>
                <a:ea typeface="HarmonyOS Sans SC" panose="00000500000000000000" pitchFamily="2" charset="-122"/>
              </a:rPr>
              <a:t>致密纳米薄膜形态</a:t>
            </a:r>
          </a:p>
        </p:txBody>
      </p:sp>
      <p:sp>
        <p:nvSpPr>
          <p:cNvPr id="71" name="文本框 70">
            <a:extLst>
              <a:ext uri="{FF2B5EF4-FFF2-40B4-BE49-F238E27FC236}">
                <a16:creationId xmlns:a16="http://schemas.microsoft.com/office/drawing/2014/main" id="{4733EDE4-5D9F-421A-87FB-C1FDDB8BDA55}"/>
              </a:ext>
            </a:extLst>
          </p:cNvPr>
          <p:cNvSpPr txBox="1"/>
          <p:nvPr/>
        </p:nvSpPr>
        <p:spPr>
          <a:xfrm>
            <a:off x="10224435" y="5335195"/>
            <a:ext cx="1338828" cy="460511"/>
          </a:xfrm>
          <a:prstGeom prst="rect">
            <a:avLst/>
          </a:prstGeom>
          <a:noFill/>
        </p:spPr>
        <p:txBody>
          <a:bodyPr wrap="none" rtlCol="0">
            <a:spAutoFit/>
          </a:bodyPr>
          <a:lstStyle/>
          <a:p>
            <a:pPr>
              <a:lnSpc>
                <a:spcPct val="150000"/>
              </a:lnSpc>
            </a:pPr>
            <a:r>
              <a:rPr lang="zh-CN" altLang="en-US" dirty="0">
                <a:latin typeface="HarmonyOS Sans SC" panose="00000500000000000000" pitchFamily="2" charset="-122"/>
                <a:ea typeface="HarmonyOS Sans SC" panose="00000500000000000000" pitchFamily="2" charset="-122"/>
              </a:rPr>
              <a:t>模块化组装</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064BFE93-490A-468A-8F9F-72817B2C3072}"/>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601612" y="1414859"/>
            <a:ext cx="7482755" cy="5336446"/>
          </a:xfrm>
          <a:prstGeom prst="rect">
            <a:avLst/>
          </a:prstGeom>
        </p:spPr>
      </p:pic>
      <p:sp>
        <p:nvSpPr>
          <p:cNvPr id="11" name="TextBox 13">
            <a:extLst>
              <a:ext uri="{FF2B5EF4-FFF2-40B4-BE49-F238E27FC236}">
                <a16:creationId xmlns:a16="http://schemas.microsoft.com/office/drawing/2014/main" id="{7019115F-5421-474B-A1C4-FDC4ACEC084D}"/>
              </a:ext>
            </a:extLst>
          </p:cNvPr>
          <p:cNvSpPr txBox="1">
            <a:spLocks noChangeArrowheads="1"/>
          </p:cNvSpPr>
          <p:nvPr/>
        </p:nvSpPr>
        <p:spPr bwMode="auto">
          <a:xfrm>
            <a:off x="1590568" y="1138217"/>
            <a:ext cx="316835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1600" i="1" dirty="0">
                <a:latin typeface="HarmonyOS Sans SC" panose="00000500000000000000" pitchFamily="2" charset="-122"/>
                <a:ea typeface="HarmonyOS Sans SC" panose="00000500000000000000" pitchFamily="2" charset="-122"/>
                <a:cs typeface="Arial" panose="020B0604020202020204" pitchFamily="34" charset="0"/>
              </a:rPr>
              <a:t>颠覆性新一代抗菌抗病毒技术</a:t>
            </a:r>
          </a:p>
        </p:txBody>
      </p:sp>
      <p:sp>
        <p:nvSpPr>
          <p:cNvPr id="12" name="灯片编号占位符 2">
            <a:extLst>
              <a:ext uri="{FF2B5EF4-FFF2-40B4-BE49-F238E27FC236}">
                <a16:creationId xmlns:a16="http://schemas.microsoft.com/office/drawing/2014/main" id="{6011DDD1-EC5C-43B6-859E-A2757C893743}"/>
              </a:ext>
            </a:extLst>
          </p:cNvPr>
          <p:cNvSpPr txBox="1">
            <a:spLocks/>
          </p:cNvSpPr>
          <p:nvPr/>
        </p:nvSpPr>
        <p:spPr>
          <a:xfrm>
            <a:off x="8610600" y="6356350"/>
            <a:ext cx="2743200" cy="365125"/>
          </a:xfrm>
          <a:prstGeom prst="rect">
            <a:avLst/>
          </a:prstGeom>
        </p:spPr>
        <p:txBody>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lgn="r">
              <a:defRPr/>
            </a:pPr>
            <a:fld id="{68EE2189-2A70-457C-9802-C407B5C73872}" type="slidenum">
              <a:rPr lang="en-US" altLang="zh-CN" sz="1200" smtClean="0">
                <a:solidFill>
                  <a:schemeClr val="bg1">
                    <a:lumMod val="65000"/>
                  </a:schemeClr>
                </a:solidFill>
                <a:latin typeface="HarmonyOS Sans SC" panose="00000500000000000000" pitchFamily="2" charset="-122"/>
                <a:ea typeface="HarmonyOS Sans SC" panose="00000500000000000000" pitchFamily="2" charset="-122"/>
              </a:rPr>
              <a:pPr algn="r">
                <a:defRPr/>
              </a:pPr>
              <a:t>8</a:t>
            </a:fld>
            <a:endParaRPr lang="en-US" altLang="zh-CN" sz="1200" dirty="0">
              <a:solidFill>
                <a:schemeClr val="bg1">
                  <a:lumMod val="65000"/>
                </a:schemeClr>
              </a:solidFill>
              <a:latin typeface="HarmonyOS Sans SC" panose="00000500000000000000" pitchFamily="2" charset="-122"/>
              <a:ea typeface="HarmonyOS Sans SC" panose="00000500000000000000" pitchFamily="2" charset="-122"/>
            </a:endParaRPr>
          </a:p>
        </p:txBody>
      </p:sp>
      <p:pic>
        <p:nvPicPr>
          <p:cNvPr id="14" name="图片 13">
            <a:extLst>
              <a:ext uri="{FF2B5EF4-FFF2-40B4-BE49-F238E27FC236}">
                <a16:creationId xmlns:a16="http://schemas.microsoft.com/office/drawing/2014/main" id="{E77B2AC4-4F12-4CA5-BC5E-69DEF96596E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726916" y="455915"/>
            <a:ext cx="2626884" cy="529755"/>
          </a:xfrm>
          <a:prstGeom prst="rect">
            <a:avLst/>
          </a:prstGeom>
        </p:spPr>
      </p:pic>
      <p:sp>
        <p:nvSpPr>
          <p:cNvPr id="16" name="Rectangle 26">
            <a:extLst>
              <a:ext uri="{FF2B5EF4-FFF2-40B4-BE49-F238E27FC236}">
                <a16:creationId xmlns:a16="http://schemas.microsoft.com/office/drawing/2014/main" id="{24F32D31-9A12-4689-8217-E4601DE89216}"/>
              </a:ext>
            </a:extLst>
          </p:cNvPr>
          <p:cNvSpPr>
            <a:spLocks noChangeArrowheads="1"/>
          </p:cNvSpPr>
          <p:nvPr/>
        </p:nvSpPr>
        <p:spPr bwMode="auto">
          <a:xfrm>
            <a:off x="8075267" y="0"/>
            <a:ext cx="3813865" cy="418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50000"/>
              </a:lnSpc>
              <a:spcBef>
                <a:spcPct val="0"/>
              </a:spcBef>
              <a:buNone/>
            </a:pPr>
            <a:r>
              <a:rPr lang="zh-CN" altLang="en-US" sz="1600" b="1" dirty="0">
                <a:latin typeface="HarmonyOS Sans SC" panose="00000500000000000000" pitchFamily="2" charset="-122"/>
                <a:ea typeface="HarmonyOS Sans SC" panose="00000500000000000000" pitchFamily="2" charset="-122"/>
                <a:cs typeface="Arial" panose="020B0604020202020204" pitchFamily="34" charset="0"/>
              </a:rPr>
              <a:t>国际顶级期刊背书</a:t>
            </a:r>
            <a:r>
              <a:rPr lang="en-US" altLang="zh-CN" sz="1600" b="1" dirty="0">
                <a:latin typeface="HarmonyOS Sans SC" panose="00000500000000000000" pitchFamily="2" charset="-122"/>
                <a:ea typeface="HarmonyOS Sans SC" panose="00000500000000000000" pitchFamily="2" charset="-122"/>
                <a:cs typeface="Arial" panose="020B0604020202020204" pitchFamily="34" charset="0"/>
              </a:rPr>
              <a:t>      </a:t>
            </a:r>
            <a:r>
              <a:rPr lang="zh-CN" altLang="en-US" sz="1600" b="1" dirty="0">
                <a:latin typeface="HarmonyOS Sans SC" panose="00000500000000000000" pitchFamily="2" charset="-122"/>
                <a:ea typeface="HarmonyOS Sans SC" panose="00000500000000000000" pitchFamily="2" charset="-122"/>
                <a:cs typeface="Arial" panose="020B0604020202020204" pitchFamily="34" charset="0"/>
              </a:rPr>
              <a:t>严谨全球同行评议</a:t>
            </a:r>
          </a:p>
        </p:txBody>
      </p:sp>
      <p:sp>
        <p:nvSpPr>
          <p:cNvPr id="18" name="文本框 17">
            <a:extLst>
              <a:ext uri="{FF2B5EF4-FFF2-40B4-BE49-F238E27FC236}">
                <a16:creationId xmlns:a16="http://schemas.microsoft.com/office/drawing/2014/main" id="{3EEEA2EC-F800-400F-A2C0-F3DC2E63247A}"/>
              </a:ext>
            </a:extLst>
          </p:cNvPr>
          <p:cNvSpPr txBox="1"/>
          <p:nvPr/>
        </p:nvSpPr>
        <p:spPr>
          <a:xfrm>
            <a:off x="10469255" y="900440"/>
            <a:ext cx="1230514" cy="383438"/>
          </a:xfrm>
          <a:prstGeom prst="rect">
            <a:avLst/>
          </a:prstGeom>
          <a:noFill/>
          <a:ln w="12700" cap="flat">
            <a:noFill/>
            <a:miter lim="400000"/>
          </a:ln>
        </p:spPr>
        <p:style>
          <a:lnRef idx="0">
            <a:srgbClr val="FFFFFF"/>
          </a:lnRef>
          <a:fillRef idx="0">
            <a:srgbClr val="FFFFFF"/>
          </a:fillRef>
          <a:effectRef idx="0">
            <a:srgbClr val="FFFFFF"/>
          </a:effectRef>
          <a:fontRef idx="none"/>
        </p:style>
        <p:txBody>
          <a:bodyPr wrap="square" lIns="0" tIns="0" rIns="0" b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9000"/>
              </a:lnSpc>
              <a:spcBef>
                <a:spcPct val="0"/>
              </a:spcBef>
              <a:buFontTx/>
              <a:buNone/>
              <a:defRPr/>
            </a:pPr>
            <a:br>
              <a:rPr lang="en-US" altLang="zh-CN" sz="1400" b="1" dirty="0">
                <a:solidFill>
                  <a:srgbClr val="002060"/>
                </a:solidFill>
                <a:latin typeface="HarmonyOS Sans SC" panose="00000500000000000000" pitchFamily="2" charset="-122"/>
                <a:ea typeface="HarmonyOS Sans SC" panose="00000500000000000000" pitchFamily="2" charset="-122"/>
              </a:rPr>
            </a:br>
            <a:r>
              <a:rPr lang="en-US" altLang="zh-CN" sz="1400" dirty="0">
                <a:latin typeface="HarmonyOS Sans SC" panose="00000500000000000000" pitchFamily="2" charset="-122"/>
                <a:ea typeface="HarmonyOS Sans SC" panose="00000500000000000000" pitchFamily="2" charset="-122"/>
              </a:rPr>
              <a:t>-Science </a:t>
            </a:r>
            <a:r>
              <a:rPr lang="zh-CN" altLang="en-US" sz="1400" dirty="0">
                <a:latin typeface="HarmonyOS Sans SC" panose="00000500000000000000" pitchFamily="2" charset="-122"/>
                <a:ea typeface="HarmonyOS Sans SC" panose="00000500000000000000" pitchFamily="2" charset="-122"/>
              </a:rPr>
              <a:t>在投</a:t>
            </a:r>
            <a:endParaRPr lang="en-US" altLang="zh-CN" sz="1400" dirty="0">
              <a:latin typeface="HarmonyOS Sans SC" panose="00000500000000000000" pitchFamily="2" charset="-122"/>
              <a:ea typeface="HarmonyOS Sans SC" panose="00000500000000000000" pitchFamily="2" charset="-122"/>
            </a:endParaRPr>
          </a:p>
        </p:txBody>
      </p:sp>
      <p:pic>
        <p:nvPicPr>
          <p:cNvPr id="19" name="图片 18" descr="文本, 徽标&#10;&#10;描述已自动生成">
            <a:extLst>
              <a:ext uri="{FF2B5EF4-FFF2-40B4-BE49-F238E27FC236}">
                <a16:creationId xmlns:a16="http://schemas.microsoft.com/office/drawing/2014/main" id="{E3BAD1F1-DD67-4766-854E-4582B2D98570}"/>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61819" y="6105132"/>
            <a:ext cx="2211574" cy="646173"/>
          </a:xfrm>
          <a:prstGeom prst="rect">
            <a:avLst/>
          </a:prstGeom>
        </p:spPr>
      </p:pic>
      <p:sp>
        <p:nvSpPr>
          <p:cNvPr id="23" name="TextBox 13">
            <a:extLst>
              <a:ext uri="{FF2B5EF4-FFF2-40B4-BE49-F238E27FC236}">
                <a16:creationId xmlns:a16="http://schemas.microsoft.com/office/drawing/2014/main" id="{813CEC78-1587-7540-9FF0-D0F4B178DDE6}"/>
              </a:ext>
            </a:extLst>
          </p:cNvPr>
          <p:cNvSpPr txBox="1">
            <a:spLocks noChangeArrowheads="1"/>
          </p:cNvSpPr>
          <p:nvPr/>
        </p:nvSpPr>
        <p:spPr bwMode="auto">
          <a:xfrm>
            <a:off x="177800" y="1960682"/>
            <a:ext cx="4378325"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zh-CN" altLang="en-US" sz="2400" b="1" dirty="0">
                <a:latin typeface="HarmonyOS Sans SC" panose="00000500000000000000" pitchFamily="2" charset="-122"/>
                <a:ea typeface="HarmonyOS Sans SC" panose="00000500000000000000" pitchFamily="2" charset="-122"/>
                <a:cs typeface="Arial" panose="020B0604020202020204" pitchFamily="34" charset="0"/>
              </a:rPr>
              <a:t>抗菌抗病毒原理</a:t>
            </a:r>
            <a:endParaRPr lang="en-US" altLang="zh-CN" sz="2400" b="1"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br>
              <a:rPr lang="zh-CN" altLang="en-US" sz="2000" b="1" dirty="0">
                <a:latin typeface="HarmonyOS Sans SC" panose="00000500000000000000" pitchFamily="2" charset="-122"/>
                <a:ea typeface="HarmonyOS Sans SC" panose="00000500000000000000" pitchFamily="2" charset="-122"/>
                <a:cs typeface="Arial" panose="020B0604020202020204" pitchFamily="34" charset="0"/>
              </a:rPr>
            </a:br>
            <a:r>
              <a:rPr lang="en-US" altLang="zh-CN" sz="1600" dirty="0">
                <a:latin typeface="HarmonyOS Sans SC" panose="00000500000000000000" pitchFamily="2" charset="-122"/>
                <a:ea typeface="HarmonyOS Sans SC" panose="00000500000000000000" pitchFamily="2" charset="-122"/>
                <a:cs typeface="Arial" panose="020B0604020202020204" pitchFamily="34" charset="0"/>
              </a:rPr>
              <a:t>1:</a:t>
            </a:r>
            <a:r>
              <a:rPr lang="zh-CN" altLang="en-US" sz="1600" dirty="0">
                <a:latin typeface="HarmonyOS Sans SC" panose="00000500000000000000" pitchFamily="2" charset="-122"/>
                <a:ea typeface="HarmonyOS Sans SC" panose="00000500000000000000" pitchFamily="2" charset="-122"/>
                <a:cs typeface="Arial" panose="020B0604020202020204" pitchFamily="34" charset="0"/>
              </a:rPr>
              <a:t>通过特殊纳米材料捕获细菌，病毒等致病微生物，将细菌</a:t>
            </a:r>
            <a:r>
              <a:rPr lang="zh-CN" altLang="en-US" sz="1600" dirty="0">
                <a:solidFill>
                  <a:srgbClr val="F95B3D"/>
                </a:solidFill>
                <a:latin typeface="HarmonyOS Sans SC" panose="00000500000000000000" pitchFamily="2" charset="-122"/>
                <a:ea typeface="HarmonyOS Sans SC" panose="00000500000000000000" pitchFamily="2" charset="-122"/>
                <a:cs typeface="Arial" panose="020B0604020202020204" pitchFamily="34" charset="0"/>
              </a:rPr>
              <a:t>困在一层“囚笼”中</a:t>
            </a:r>
            <a:r>
              <a:rPr lang="zh-CN" altLang="en-US" sz="1600" dirty="0">
                <a:latin typeface="HarmonyOS Sans SC" panose="00000500000000000000" pitchFamily="2" charset="-122"/>
                <a:ea typeface="HarmonyOS Sans SC" panose="00000500000000000000" pitchFamily="2" charset="-122"/>
                <a:cs typeface="Arial" panose="020B0604020202020204" pitchFamily="34" charset="0"/>
              </a:rPr>
              <a:t>阻止其进一步扩散和繁殖。</a:t>
            </a: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r>
              <a:rPr lang="en-US" altLang="zh-CN" sz="1600" dirty="0">
                <a:latin typeface="HarmonyOS Sans SC" panose="00000500000000000000" pitchFamily="2" charset="-122"/>
                <a:ea typeface="HarmonyOS Sans SC" panose="00000500000000000000" pitchFamily="2" charset="-122"/>
                <a:cs typeface="Arial" panose="020B0604020202020204" pitchFamily="34" charset="0"/>
              </a:rPr>
              <a:t>2:</a:t>
            </a:r>
            <a:r>
              <a:rPr lang="zh-CN" altLang="en-US" sz="1600" dirty="0">
                <a:latin typeface="HarmonyOS Sans SC" panose="00000500000000000000" pitchFamily="2" charset="-122"/>
                <a:ea typeface="HarmonyOS Sans SC" panose="00000500000000000000" pitchFamily="2" charset="-122"/>
                <a:cs typeface="Arial" panose="020B0604020202020204" pitchFamily="34" charset="0"/>
              </a:rPr>
              <a:t>纳米制剂和功能分子增强植物多酚天然的抗菌抗病毒能力，瞬间使细菌、病毒的膜蛋白发生变形、失活，引起自身凋亡信号</a:t>
            </a: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r>
              <a:rPr lang="en-US" altLang="zh-CN" sz="1600" dirty="0">
                <a:latin typeface="HarmonyOS Sans SC" panose="00000500000000000000" pitchFamily="2" charset="-122"/>
                <a:ea typeface="HarmonyOS Sans SC" panose="00000500000000000000" pitchFamily="2" charset="-122"/>
                <a:cs typeface="Arial" panose="020B0604020202020204" pitchFamily="34" charset="0"/>
              </a:rPr>
              <a:t>3:</a:t>
            </a:r>
            <a:r>
              <a:rPr lang="zh-CN" altLang="en-US" sz="1600" dirty="0">
                <a:latin typeface="HarmonyOS Sans SC" panose="00000500000000000000" pitchFamily="2" charset="-122"/>
                <a:ea typeface="HarmonyOS Sans SC" panose="00000500000000000000" pitchFamily="2" charset="-122"/>
                <a:cs typeface="Arial" panose="020B0604020202020204" pitchFamily="34" charset="0"/>
              </a:rPr>
              <a:t>不产生耐药性</a:t>
            </a: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endParaRPr lang="en-US" altLang="zh-CN" sz="1600" dirty="0">
              <a:latin typeface="HarmonyOS Sans SC" panose="00000500000000000000" pitchFamily="2" charset="-122"/>
              <a:ea typeface="HarmonyOS Sans SC" panose="00000500000000000000" pitchFamily="2" charset="-122"/>
              <a:cs typeface="Arial" panose="020B0604020202020204" pitchFamily="34" charset="0"/>
            </a:endParaRPr>
          </a:p>
          <a:p>
            <a:pPr eaLnBrk="1" hangingPunct="1">
              <a:lnSpc>
                <a:spcPct val="100000"/>
              </a:lnSpc>
              <a:spcBef>
                <a:spcPct val="0"/>
              </a:spcBef>
              <a:buFontTx/>
              <a:buNone/>
            </a:pPr>
            <a:r>
              <a:rPr lang="en-US" altLang="zh-CN" sz="1600" dirty="0">
                <a:latin typeface="HarmonyOS Sans SC" panose="00000500000000000000" pitchFamily="2" charset="-122"/>
                <a:ea typeface="HarmonyOS Sans SC" panose="00000500000000000000" pitchFamily="2" charset="-122"/>
                <a:cs typeface="Arial" panose="020B0604020202020204" pitchFamily="34" charset="0"/>
              </a:rPr>
              <a:t>4 :</a:t>
            </a:r>
            <a:r>
              <a:rPr lang="zh-CN" altLang="en-US" sz="1600" dirty="0">
                <a:latin typeface="HarmonyOS Sans SC" panose="00000500000000000000" pitchFamily="2" charset="-122"/>
                <a:ea typeface="HarmonyOS Sans SC" panose="00000500000000000000" pitchFamily="2" charset="-122"/>
                <a:cs typeface="Arial" panose="020B0604020202020204" pitchFamily="34" charset="0"/>
              </a:rPr>
              <a:t>原料为植物基多酚，无任何毒副作用</a:t>
            </a:r>
          </a:p>
        </p:txBody>
      </p:sp>
      <p:sp>
        <p:nvSpPr>
          <p:cNvPr id="22" name="TextBox 13">
            <a:extLst>
              <a:ext uri="{FF2B5EF4-FFF2-40B4-BE49-F238E27FC236}">
                <a16:creationId xmlns:a16="http://schemas.microsoft.com/office/drawing/2014/main" id="{E300E616-A1F9-4535-A05D-FE9899AA726A}"/>
              </a:ext>
            </a:extLst>
          </p:cNvPr>
          <p:cNvSpPr txBox="1">
            <a:spLocks noChangeArrowheads="1"/>
          </p:cNvSpPr>
          <p:nvPr/>
        </p:nvSpPr>
        <p:spPr bwMode="auto">
          <a:xfrm>
            <a:off x="5451476" y="6009014"/>
            <a:ext cx="2263457" cy="338554"/>
          </a:xfrm>
          <a:prstGeom prst="rect">
            <a:avLst/>
          </a:prstGeom>
          <a:solidFill>
            <a:srgbClr val="FFFFFF">
              <a:alpha val="69804"/>
            </a:srgb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600" b="1" dirty="0">
                <a:latin typeface="HarmonyOS Sans SC" panose="00000500000000000000" pitchFamily="2" charset="-122"/>
                <a:ea typeface="HarmonyOS Sans SC" panose="00000500000000000000" pitchFamily="2" charset="-122"/>
                <a:cs typeface="Arial" panose="020B0604020202020204" pitchFamily="34" charset="0"/>
              </a:rPr>
              <a:t>传统药物产生耐药性</a:t>
            </a:r>
          </a:p>
        </p:txBody>
      </p:sp>
      <p:sp>
        <p:nvSpPr>
          <p:cNvPr id="24" name="TextBox 13">
            <a:extLst>
              <a:ext uri="{FF2B5EF4-FFF2-40B4-BE49-F238E27FC236}">
                <a16:creationId xmlns:a16="http://schemas.microsoft.com/office/drawing/2014/main" id="{37E2239A-C508-49A6-97B1-A3B6C66D326F}"/>
              </a:ext>
            </a:extLst>
          </p:cNvPr>
          <p:cNvSpPr txBox="1">
            <a:spLocks noChangeArrowheads="1"/>
          </p:cNvSpPr>
          <p:nvPr/>
        </p:nvSpPr>
        <p:spPr bwMode="auto">
          <a:xfrm>
            <a:off x="9337526" y="6017796"/>
            <a:ext cx="2263457" cy="338554"/>
          </a:xfrm>
          <a:prstGeom prst="rect">
            <a:avLst/>
          </a:prstGeom>
          <a:solidFill>
            <a:srgbClr val="FFFFFF">
              <a:alpha val="69804"/>
            </a:srgb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600" b="1" dirty="0">
                <a:latin typeface="HarmonyOS Sans SC" panose="00000500000000000000" pitchFamily="2" charset="-122"/>
                <a:ea typeface="HarmonyOS Sans SC" panose="00000500000000000000" pitchFamily="2" charset="-122"/>
                <a:cs typeface="Arial" panose="020B0604020202020204" pitchFamily="34" charset="0"/>
              </a:rPr>
              <a:t>物理杀灭无耐药性</a:t>
            </a:r>
          </a:p>
        </p:txBody>
      </p:sp>
      <p:sp>
        <p:nvSpPr>
          <p:cNvPr id="25" name="TextBox 13">
            <a:extLst>
              <a:ext uri="{FF2B5EF4-FFF2-40B4-BE49-F238E27FC236}">
                <a16:creationId xmlns:a16="http://schemas.microsoft.com/office/drawing/2014/main" id="{DE1D8F60-63A7-4E12-B484-C342ADA33D8A}"/>
              </a:ext>
            </a:extLst>
          </p:cNvPr>
          <p:cNvSpPr txBox="1">
            <a:spLocks noChangeArrowheads="1"/>
          </p:cNvSpPr>
          <p:nvPr/>
        </p:nvSpPr>
        <p:spPr bwMode="auto">
          <a:xfrm>
            <a:off x="5070477" y="1656645"/>
            <a:ext cx="1622424" cy="338554"/>
          </a:xfrm>
          <a:prstGeom prst="rect">
            <a:avLst/>
          </a:prstGeom>
          <a:solidFill>
            <a:srgbClr val="FFFFFF">
              <a:alpha val="69804"/>
            </a:srgbClr>
          </a:solidFill>
          <a:ln>
            <a:noFill/>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zh-CN" altLang="en-US" sz="1600" b="1" dirty="0">
                <a:latin typeface="HarmonyOS Sans SC" panose="00000500000000000000" pitchFamily="2" charset="-122"/>
                <a:ea typeface="HarmonyOS Sans SC" panose="00000500000000000000" pitchFamily="2" charset="-122"/>
                <a:cs typeface="Arial" panose="020B0604020202020204" pitchFamily="34" charset="0"/>
              </a:rPr>
              <a:t>广谱杀菌性能</a:t>
            </a:r>
          </a:p>
        </p:txBody>
      </p:sp>
      <p:sp>
        <p:nvSpPr>
          <p:cNvPr id="20" name="Rectangle 11">
            <a:extLst>
              <a:ext uri="{FF2B5EF4-FFF2-40B4-BE49-F238E27FC236}">
                <a16:creationId xmlns:a16="http://schemas.microsoft.com/office/drawing/2014/main" id="{6CB94583-CA83-4282-B603-7EFD58F1CD10}"/>
              </a:ext>
            </a:extLst>
          </p:cNvPr>
          <p:cNvSpPr>
            <a:spLocks noChangeArrowheads="1"/>
          </p:cNvSpPr>
          <p:nvPr/>
        </p:nvSpPr>
        <p:spPr bwMode="auto">
          <a:xfrm>
            <a:off x="864374" y="321411"/>
            <a:ext cx="515237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None/>
            </a:pPr>
            <a:r>
              <a:rPr lang="zh-CN" altLang="en-US" b="1" dirty="0">
                <a:latin typeface="HarmonyOS Sans SC" panose="00000500000000000000" pitchFamily="2" charset="-122"/>
                <a:ea typeface="HarmonyOS Sans SC" panose="00000500000000000000" pitchFamily="2" charset="-122"/>
                <a:cs typeface="Exo 2 Semi"/>
              </a:rPr>
              <a:t>邦家技术</a:t>
            </a:r>
            <a:r>
              <a:rPr lang="en-US" altLang="zh-CN" b="1" dirty="0">
                <a:latin typeface="HarmonyOS Sans SC" panose="00000500000000000000" pitchFamily="2" charset="-122"/>
                <a:ea typeface="HarmonyOS Sans SC" panose="00000500000000000000" pitchFamily="2" charset="-122"/>
                <a:cs typeface="Exo 2 Semi"/>
              </a:rPr>
              <a:t>—</a:t>
            </a:r>
            <a:r>
              <a:rPr lang="en-US" altLang="zh-CN" sz="4000" b="1" dirty="0" err="1">
                <a:solidFill>
                  <a:srgbClr val="E56B5C"/>
                </a:solidFill>
                <a:effectLst>
                  <a:outerShdw blurRad="38100" dist="38100" dir="2700000" algn="tl">
                    <a:srgbClr val="C0C0C0"/>
                  </a:outerShdw>
                </a:effectLst>
                <a:latin typeface="HarmonyOS Sans SC" panose="00000500000000000000" pitchFamily="2" charset="-122"/>
                <a:ea typeface="HarmonyOS Sans SC" panose="00000500000000000000" pitchFamily="2" charset="-122"/>
              </a:rPr>
              <a:t>A</a:t>
            </a:r>
            <a:r>
              <a:rPr lang="en-US" altLang="zh-CN" sz="4000" b="1" dirty="0" err="1">
                <a:solidFill>
                  <a:srgbClr val="E56B5C"/>
                </a:solidFill>
                <a:effectLst>
                  <a:outerShdw blurRad="38100" dist="38100" dir="2700000" algn="tl">
                    <a:srgbClr val="C0C0C0"/>
                  </a:outerShdw>
                </a:effectLst>
                <a:latin typeface="HarmonyOS Sans SC" panose="00000500000000000000" pitchFamily="2" charset="-122"/>
                <a:ea typeface="HarmonyOS Sans SC" panose="00000500000000000000" pitchFamily="2" charset="-122"/>
                <a:cs typeface="等线" panose="02010600030101010101" pitchFamily="2" charset="-122"/>
              </a:rPr>
              <a:t>ntibiomax</a:t>
            </a:r>
            <a:r>
              <a:rPr lang="en-US" altLang="zh-CN" b="1" baseline="30000" dirty="0" err="1">
                <a:effectLst>
                  <a:outerShdw blurRad="38100" dist="38100" dir="2700000" algn="tl">
                    <a:srgbClr val="C0C0C0"/>
                  </a:outerShdw>
                </a:effectLst>
                <a:latin typeface="HarmonyOS Sans SC" panose="00000500000000000000" pitchFamily="2" charset="-122"/>
                <a:ea typeface="HarmonyOS Sans SC" panose="00000500000000000000" pitchFamily="2" charset="-122"/>
                <a:cs typeface="等线" panose="02010600030101010101" pitchFamily="2" charset="-122"/>
              </a:rPr>
              <a:t>TM</a:t>
            </a:r>
            <a:endParaRPr lang="en-US" altLang="zh-CN" b="1" baseline="30000" dirty="0">
              <a:effectLst>
                <a:outerShdw blurRad="38100" dist="38100" dir="2700000" algn="tl">
                  <a:srgbClr val="C0C0C0"/>
                </a:outerShdw>
              </a:effectLst>
              <a:latin typeface="HarmonyOS Sans SC" panose="00000500000000000000" pitchFamily="2" charset="-122"/>
              <a:ea typeface="HarmonyOS Sans SC" panose="00000500000000000000" pitchFamily="2" charset="-122"/>
            </a:endParaRPr>
          </a:p>
        </p:txBody>
      </p:sp>
    </p:spTree>
    <p:extLst>
      <p:ext uri="{BB962C8B-B14F-4D97-AF65-F5344CB8AC3E}">
        <p14:creationId xmlns:p14="http://schemas.microsoft.com/office/powerpoint/2010/main" val="31324224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See the source image">
            <a:extLst>
              <a:ext uri="{FF2B5EF4-FFF2-40B4-BE49-F238E27FC236}">
                <a16:creationId xmlns:a16="http://schemas.microsoft.com/office/drawing/2014/main" id="{B1071573-D09A-46D1-BC96-6EEFFF3E0C19}"/>
              </a:ext>
            </a:extLst>
          </p:cNvPr>
          <p:cNvPicPr>
            <a:picLocks noGrp="1" noChangeAspect="1" noChangeArrowheads="1"/>
          </p:cNvPicPr>
          <p:nvPr>
            <p:ph type="pic" sz="quarter" idx="10"/>
          </p:nvPr>
        </p:nvPicPr>
        <p:blipFill>
          <a:blip r:embed="rId3">
            <a:extLst>
              <a:ext uri="{BEBA8EAE-BF5A-486C-A8C5-ECC9F3942E4B}">
                <a14:imgProps xmlns:a14="http://schemas.microsoft.com/office/drawing/2010/main">
                  <a14:imgLayer r:embed="rId4">
                    <a14:imgEffect>
                      <a14:saturation sat="0"/>
                    </a14:imgEffect>
                    <a14:imgEffect>
                      <a14:brightnessContrast bright="-40000" contrast="-20000"/>
                    </a14:imgEffect>
                  </a14:imgLayer>
                </a14:imgProps>
              </a:ext>
              <a:ext uri="{28A0092B-C50C-407E-A947-70E740481C1C}">
                <a14:useLocalDpi xmlns:a14="http://schemas.microsoft.com/office/drawing/2010/main" val="0"/>
              </a:ext>
            </a:extLst>
          </a:blip>
          <a:srcRect t="7706" b="7706"/>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36869" name="TextBox 18"/>
          <p:cNvSpPr txBox="1">
            <a:spLocks noChangeArrowheads="1"/>
          </p:cNvSpPr>
          <p:nvPr/>
        </p:nvSpPr>
        <p:spPr bwMode="auto">
          <a:xfrm>
            <a:off x="9212977" y="2320925"/>
            <a:ext cx="261001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zh-CN" sz="13800" dirty="0">
                <a:solidFill>
                  <a:srgbClr val="FFFFFF"/>
                </a:solidFill>
                <a:latin typeface="HarmonyOS Sans SC" panose="00000500000000000000" pitchFamily="2" charset="-122"/>
                <a:ea typeface="HarmonyOS Sans SC" panose="00000500000000000000" pitchFamily="2" charset="-122"/>
                <a:cs typeface="TrashHand"/>
              </a:rPr>
              <a:t>03.</a:t>
            </a:r>
          </a:p>
        </p:txBody>
      </p:sp>
      <p:pic>
        <p:nvPicPr>
          <p:cNvPr id="7" name="图片 6" descr="文本, 徽标&#10;&#10;描述已自动生成"/>
          <p:cNvPicPr>
            <a:picLocks noChangeAspect="1"/>
          </p:cNvPicPr>
          <p:nvPr/>
        </p:nvPicPr>
        <p:blipFill rotWithShape="1">
          <a:blip r:embed="rId5" cstate="email"/>
          <a:srcRect/>
          <a:stretch>
            <a:fillRect/>
          </a:stretch>
        </p:blipFill>
        <p:spPr>
          <a:xfrm>
            <a:off x="138223" y="131030"/>
            <a:ext cx="2211574" cy="646173"/>
          </a:xfrm>
          <a:prstGeom prst="rect">
            <a:avLst/>
          </a:prstGeom>
        </p:spPr>
      </p:pic>
      <p:sp>
        <p:nvSpPr>
          <p:cNvPr id="13" name="Right Triangle 12"/>
          <p:cNvSpPr/>
          <p:nvPr/>
        </p:nvSpPr>
        <p:spPr>
          <a:xfrm flipH="1">
            <a:off x="1597025" y="2080682"/>
            <a:ext cx="254000" cy="2540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defRPr/>
            </a:pPr>
            <a:endParaRPr lang="en-US" altLang="zh-CN">
              <a:solidFill>
                <a:srgbClr val="FFFFFF"/>
              </a:solidFill>
              <a:latin typeface="HarmonyOS Sans SC" panose="00000500000000000000" pitchFamily="2" charset="-122"/>
              <a:ea typeface="HarmonyOS Sans SC" panose="00000500000000000000" pitchFamily="2" charset="-122"/>
            </a:endParaRPr>
          </a:p>
        </p:txBody>
      </p:sp>
      <p:sp>
        <p:nvSpPr>
          <p:cNvPr id="16" name="Rectangle 15"/>
          <p:cNvSpPr>
            <a:spLocks noChangeArrowheads="1"/>
          </p:cNvSpPr>
          <p:nvPr/>
        </p:nvSpPr>
        <p:spPr bwMode="auto">
          <a:xfrm>
            <a:off x="2052583" y="1845583"/>
            <a:ext cx="31013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9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9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9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9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9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kumimoji="1" lang="zh-CN" altLang="en-US" sz="4800" b="1" dirty="0">
                <a:latin typeface="HarmonyOS Sans SC" panose="00000500000000000000" pitchFamily="2" charset="-122"/>
                <a:ea typeface="HarmonyOS Sans SC" panose="00000500000000000000" pitchFamily="2" charset="-122"/>
                <a:cs typeface="Gen Jyuu Gothic P Bold" panose="020B0602020203020207" pitchFamily="34" charset="-128"/>
              </a:rPr>
              <a:t>核心产品</a:t>
            </a:r>
            <a:endParaRPr kumimoji="1" lang="en-US" altLang="zh-CN" sz="4800" b="1" dirty="0">
              <a:latin typeface="HarmonyOS Sans SC" panose="00000500000000000000" pitchFamily="2" charset="-122"/>
              <a:ea typeface="HarmonyOS Sans SC" panose="00000500000000000000" pitchFamily="2" charset="-122"/>
              <a:cs typeface="Gen Jyuu Gothic P Bold" panose="020B0602020203020207" pitchFamily="34" charset="-128"/>
            </a:endParaRPr>
          </a:p>
        </p:txBody>
      </p:sp>
      <p:sp>
        <p:nvSpPr>
          <p:cNvPr id="9" name="文本框 6"/>
          <p:cNvSpPr txBox="1"/>
          <p:nvPr/>
        </p:nvSpPr>
        <p:spPr>
          <a:xfrm>
            <a:off x="2430047" y="2732673"/>
            <a:ext cx="2346435" cy="368300"/>
          </a:xfrm>
          <a:prstGeom prst="rect">
            <a:avLst/>
          </a:prstGeom>
          <a:noFill/>
        </p:spPr>
        <p:txBody>
          <a:bodyPr wrap="square">
            <a:spAutoFit/>
          </a:bodyPr>
          <a:lstStyle/>
          <a:p>
            <a:pPr algn="ctr" eaLnBrk="1" fontAlgn="auto" hangingPunct="1">
              <a:spcBef>
                <a:spcPts val="0"/>
              </a:spcBef>
              <a:spcAft>
                <a:spcPts val="0"/>
              </a:spcAft>
              <a:defRPr/>
            </a:pPr>
            <a:r>
              <a:rPr kumimoji="1" lang="en-US" altLang="zh-CN" b="1" dirty="0">
                <a:solidFill>
                  <a:schemeClr val="tx1">
                    <a:lumMod val="75000"/>
                    <a:lumOff val="25000"/>
                  </a:schemeClr>
                </a:solidFill>
                <a:latin typeface="HarmonyOS Sans SC" panose="00000500000000000000" pitchFamily="2" charset="-122"/>
                <a:ea typeface="HarmonyOS Sans SC" panose="00000500000000000000" pitchFamily="2" charset="-122"/>
              </a:rPr>
              <a:t>Our Product</a:t>
            </a:r>
            <a:endParaRPr kumimoji="1" lang="zh-CN" altLang="en-US" b="1" dirty="0">
              <a:solidFill>
                <a:schemeClr val="tx1">
                  <a:lumMod val="75000"/>
                  <a:lumOff val="25000"/>
                </a:schemeClr>
              </a:solidFill>
              <a:latin typeface="HarmonyOS Sans SC" panose="00000500000000000000" pitchFamily="2" charset="-122"/>
              <a:ea typeface="HarmonyOS Sans SC" panose="00000500000000000000" pitchFamily="2" charset="-122"/>
            </a:endParaRPr>
          </a:p>
        </p:txBody>
      </p:sp>
      <p:sp>
        <p:nvSpPr>
          <p:cNvPr id="14" name="TextBox 1">
            <a:extLst>
              <a:ext uri="{FF2B5EF4-FFF2-40B4-BE49-F238E27FC236}">
                <a16:creationId xmlns:a16="http://schemas.microsoft.com/office/drawing/2014/main" id="{19357CA1-D101-40A4-93B1-CE6F07011292}"/>
              </a:ext>
            </a:extLst>
          </p:cNvPr>
          <p:cNvSpPr txBox="1">
            <a:spLocks noChangeArrowheads="1"/>
          </p:cNvSpPr>
          <p:nvPr/>
        </p:nvSpPr>
        <p:spPr bwMode="auto">
          <a:xfrm>
            <a:off x="1433579" y="3537126"/>
            <a:ext cx="4692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2400" b="1" dirty="0">
                <a:latin typeface="Arial" panose="020B0604020202020204" pitchFamily="34" charset="0"/>
                <a:ea typeface="Microsoft YaHei UI" panose="020B0503020204020204" pitchFamily="34" charset="-122"/>
                <a:cs typeface="Arial" panose="020B0604020202020204" pitchFamily="34" charset="0"/>
              </a:rPr>
              <a:t>—</a:t>
            </a:r>
            <a:r>
              <a:rPr lang="zh-CN" altLang="en-US" sz="2400" b="1" dirty="0">
                <a:latin typeface="Arial" panose="020B0604020202020204" pitchFamily="34" charset="0"/>
                <a:ea typeface="Microsoft YaHei UI" panose="020B0503020204020204" pitchFamily="34" charset="-122"/>
                <a:cs typeface="Arial" panose="020B0604020202020204" pitchFamily="34" charset="0"/>
              </a:rPr>
              <a:t>医药级：感染性疾病治疗凝胶</a:t>
            </a:r>
            <a:endParaRPr lang="en-US" altLang="zh-CN" sz="2400" b="1" baseline="30000" dirty="0">
              <a:latin typeface="Arial" panose="020B0604020202020204" pitchFamily="34" charset="0"/>
              <a:ea typeface="Microsoft YaHei UI" panose="020B0503020204020204" pitchFamily="34" charset="-122"/>
              <a:cs typeface="Arial" panose="020B0604020202020204" pitchFamily="34" charset="0"/>
            </a:endParaRPr>
          </a:p>
        </p:txBody>
      </p:sp>
      <p:sp>
        <p:nvSpPr>
          <p:cNvPr id="15" name="TextBox 1">
            <a:extLst>
              <a:ext uri="{FF2B5EF4-FFF2-40B4-BE49-F238E27FC236}">
                <a16:creationId xmlns:a16="http://schemas.microsoft.com/office/drawing/2014/main" id="{20D7909F-0911-4C01-87DC-7710100F3BE6}"/>
              </a:ext>
            </a:extLst>
          </p:cNvPr>
          <p:cNvSpPr txBox="1">
            <a:spLocks noChangeArrowheads="1"/>
          </p:cNvSpPr>
          <p:nvPr/>
        </p:nvSpPr>
        <p:spPr bwMode="auto">
          <a:xfrm>
            <a:off x="1409266" y="4271582"/>
            <a:ext cx="5004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zh-CN" sz="2400" b="1" dirty="0">
                <a:latin typeface="Arial" panose="020B0604020202020204" pitchFamily="34" charset="0"/>
                <a:ea typeface="Microsoft YaHei UI" panose="020B0503020204020204" pitchFamily="34" charset="-122"/>
                <a:cs typeface="Arial" panose="020B0604020202020204" pitchFamily="34" charset="0"/>
              </a:rPr>
              <a:t>—</a:t>
            </a:r>
            <a:r>
              <a:rPr lang="zh-CN" altLang="en-US" sz="2400" b="1" dirty="0">
                <a:latin typeface="Arial" panose="020B0604020202020204" pitchFamily="34" charset="0"/>
                <a:ea typeface="Microsoft YaHei UI" panose="020B0503020204020204" pitchFamily="34" charset="-122"/>
                <a:cs typeface="Arial" panose="020B0604020202020204" pitchFamily="34" charset="0"/>
              </a:rPr>
              <a:t>消费级：邦家消毒喷雾剂</a:t>
            </a:r>
            <a:endParaRPr lang="en-US" altLang="zh-CN" sz="2400" b="1" baseline="30000" dirty="0">
              <a:latin typeface="Arial" panose="020B0604020202020204" pitchFamily="34" charset="0"/>
              <a:ea typeface="Microsoft YaHei UI" panose="020B0503020204020204" pitchFamily="34" charset="-122"/>
              <a:cs typeface="Arial" panose="020B0604020202020204" pitchFamily="34" charset="0"/>
            </a:endParaRPr>
          </a:p>
        </p:txBody>
      </p:sp>
    </p:spTree>
    <p:extLst>
      <p:ext uri="{BB962C8B-B14F-4D97-AF65-F5344CB8AC3E}">
        <p14:creationId xmlns:p14="http://schemas.microsoft.com/office/powerpoint/2010/main" val="3962583707"/>
      </p:ext>
    </p:extLst>
  </p:cSld>
  <p:clrMapOvr>
    <a:masterClrMapping/>
  </p:clrMapOvr>
  <p:transition spd="slow" advTm="0">
    <p:push/>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3">
    <a:dk1>
      <a:srgbClr val="142130"/>
    </a:dk1>
    <a:lt1>
      <a:srgbClr val="FFFFFF"/>
    </a:lt1>
    <a:dk2>
      <a:srgbClr val="282828"/>
    </a:dk2>
    <a:lt2>
      <a:srgbClr val="FFFFFF"/>
    </a:lt2>
    <a:accent1>
      <a:srgbClr val="282828"/>
    </a:accent1>
    <a:accent2>
      <a:srgbClr val="BDA077"/>
    </a:accent2>
    <a:accent3>
      <a:srgbClr val="7F8F91"/>
    </a:accent3>
    <a:accent4>
      <a:srgbClr val="97AAAC"/>
    </a:accent4>
    <a:accent5>
      <a:srgbClr val="AABFC2"/>
    </a:accent5>
    <a:accent6>
      <a:srgbClr val="BAD2D3"/>
    </a:accent6>
    <a:hlink>
      <a:srgbClr val="5B9BD5"/>
    </a:hlink>
    <a:folHlink>
      <a:srgbClr val="70AD47"/>
    </a:folHlink>
  </a:clrScheme>
</a:themeOverride>
</file>

<file path=docProps/app.xml><?xml version="1.0" encoding="utf-8"?>
<Properties xmlns="http://schemas.openxmlformats.org/officeDocument/2006/extended-properties" xmlns:vt="http://schemas.openxmlformats.org/officeDocument/2006/docPropsVTypes">
  <Template>Office Theme</Template>
  <TotalTime>113</TotalTime>
  <Words>2366</Words>
  <Application>Microsoft Office PowerPoint</Application>
  <PresentationFormat>宽屏</PresentationFormat>
  <Paragraphs>307</Paragraphs>
  <Slides>18</Slides>
  <Notes>15</Notes>
  <HiddenSlides>0</HiddenSlides>
  <MMClips>1</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18</vt:i4>
      </vt:variant>
    </vt:vector>
  </HeadingPairs>
  <TitlesOfParts>
    <vt:vector size="30" baseType="lpstr">
      <vt:lpstr>Calibri Light</vt:lpstr>
      <vt:lpstr>Calibri</vt:lpstr>
      <vt:lpstr>Helvetica</vt:lpstr>
      <vt:lpstr>Microsoft YaHei UI</vt:lpstr>
      <vt:lpstr>黑体</vt:lpstr>
      <vt:lpstr>微软雅黑</vt:lpstr>
      <vt:lpstr>HarmonyOS Sans SC</vt:lpstr>
      <vt:lpstr>Arial</vt:lpstr>
      <vt:lpstr>思源黑体 CN Normal</vt:lpstr>
      <vt:lpstr>Office Theme</vt:lpstr>
      <vt:lpstr>1_Office Theme</vt:lpstr>
      <vt:lpstr>CS ChemDraw Drawi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jing tang</dc:creator>
  <cp:lastModifiedBy>he yunxiang</cp:lastModifiedBy>
  <cp:revision>949</cp:revision>
  <cp:lastPrinted>2022-03-03T13:48:38Z</cp:lastPrinted>
  <dcterms:created xsi:type="dcterms:W3CDTF">2022-03-03T13:48:38Z</dcterms:created>
  <dcterms:modified xsi:type="dcterms:W3CDTF">2022-11-15T14:3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4.0.1.6533</vt:lpwstr>
  </property>
</Properties>
</file>